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sldIdLst>
    <p:sldId id="276" r:id="rId2"/>
    <p:sldId id="792" r:id="rId3"/>
    <p:sldId id="796" r:id="rId4"/>
    <p:sldId id="281" r:id="rId5"/>
    <p:sldId id="297" r:id="rId6"/>
    <p:sldId id="279" r:id="rId7"/>
    <p:sldId id="299" r:id="rId8"/>
    <p:sldId id="798" r:id="rId9"/>
    <p:sldId id="799" r:id="rId10"/>
    <p:sldId id="790" r:id="rId11"/>
    <p:sldId id="801" r:id="rId12"/>
    <p:sldId id="783" r:id="rId13"/>
    <p:sldId id="787" r:id="rId14"/>
    <p:sldId id="786" r:id="rId15"/>
    <p:sldId id="862" r:id="rId16"/>
    <p:sldId id="748" r:id="rId17"/>
    <p:sldId id="839" r:id="rId18"/>
    <p:sldId id="847" r:id="rId19"/>
    <p:sldId id="855" r:id="rId20"/>
    <p:sldId id="857" r:id="rId21"/>
    <p:sldId id="849" r:id="rId22"/>
    <p:sldId id="845" r:id="rId23"/>
    <p:sldId id="852" r:id="rId24"/>
    <p:sldId id="853" r:id="rId25"/>
    <p:sldId id="850" r:id="rId26"/>
    <p:sldId id="863" r:id="rId27"/>
    <p:sldId id="320" r:id="rId28"/>
    <p:sldId id="858" r:id="rId29"/>
    <p:sldId id="859" r:id="rId30"/>
    <p:sldId id="793" r:id="rId31"/>
    <p:sldId id="794" r:id="rId32"/>
    <p:sldId id="795" r:id="rId33"/>
    <p:sldId id="860" r:id="rId34"/>
    <p:sldId id="797" r:id="rId35"/>
    <p:sldId id="758" r:id="rId36"/>
    <p:sldId id="861" r:id="rId37"/>
    <p:sldId id="572" r:id="rId38"/>
    <p:sldId id="800" r:id="rId39"/>
    <p:sldId id="843" r:id="rId40"/>
    <p:sldId id="791" r:id="rId41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an's 2-in-1" initials="A2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66FF33"/>
    <a:srgbClr val="FF3300"/>
    <a:srgbClr val="F8B8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755" autoAdjust="0"/>
    <p:restoredTop sz="87790" autoAdjust="0"/>
  </p:normalViewPr>
  <p:slideViewPr>
    <p:cSldViewPr>
      <p:cViewPr varScale="1">
        <p:scale>
          <a:sx n="66" d="100"/>
          <a:sy n="66" d="100"/>
        </p:scale>
        <p:origin x="6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5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1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73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/>
            </a:lvl1pPr>
          </a:lstStyle>
          <a:p>
            <a:endParaRPr lang="en-US"/>
          </a:p>
        </p:txBody>
      </p:sp>
      <p:sp>
        <p:nvSpPr>
          <p:cNvPr id="1048874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endParaRPr lang="en-US"/>
          </a:p>
        </p:txBody>
      </p:sp>
      <p:sp>
        <p:nvSpPr>
          <p:cNvPr id="1048875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48876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48877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/>
            </a:lvl1pPr>
          </a:lstStyle>
          <a:p>
            <a:endParaRPr lang="en-US"/>
          </a:p>
        </p:txBody>
      </p:sp>
      <p:sp>
        <p:nvSpPr>
          <p:cNvPr id="10488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fld id="{CDC44957-7C24-4DE3-A637-CAFDE1B8C252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150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ffects of drag, backspin, sidesp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C44957-7C24-4DE3-A637-CAFDE1B8C2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453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C44957-7C24-4DE3-A637-CAFDE1B8C2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929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7 minute ma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C44957-7C24-4DE3-A637-CAFDE1B8C25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746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ther reasons more minor and more sub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C44957-7C24-4DE3-A637-CAFDE1B8C25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1881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>
            <a:extLst>
              <a:ext uri="{FF2B5EF4-FFF2-40B4-BE49-F238E27FC236}">
                <a16:creationId xmlns:a16="http://schemas.microsoft.com/office/drawing/2014/main" id="{9981CCF3-3434-4480-8172-286235B257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299" name="Notes Placeholder 2">
            <a:extLst>
              <a:ext uri="{FF2B5EF4-FFF2-40B4-BE49-F238E27FC236}">
                <a16:creationId xmlns:a16="http://schemas.microsoft.com/office/drawing/2014/main" id="{63FCA48F-6286-4D72-B356-634B132893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5300" name="Slide Number Placeholder 3">
            <a:extLst>
              <a:ext uri="{FF2B5EF4-FFF2-40B4-BE49-F238E27FC236}">
                <a16:creationId xmlns:a16="http://schemas.microsoft.com/office/drawing/2014/main" id="{2ACFFA6E-75D7-418A-B3B7-057CCDEE1A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9A9B0CD-4129-44EF-880F-6C6DC41F1CD4}" type="slidenum">
              <a:rPr lang="en-US" altLang="en-US" sz="1300"/>
              <a:pPr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514558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>
            <a:extLst>
              <a:ext uri="{FF2B5EF4-FFF2-40B4-BE49-F238E27FC236}">
                <a16:creationId xmlns:a16="http://schemas.microsoft.com/office/drawing/2014/main" id="{9981CCF3-3434-4480-8172-286235B257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299" name="Notes Placeholder 2">
            <a:extLst>
              <a:ext uri="{FF2B5EF4-FFF2-40B4-BE49-F238E27FC236}">
                <a16:creationId xmlns:a16="http://schemas.microsoft.com/office/drawing/2014/main" id="{63FCA48F-6286-4D72-B356-634B132893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Arrow shows direction of movement, pitchers </a:t>
            </a:r>
            <a:r>
              <a:rPr lang="en-US" altLang="en-US" dirty="0" err="1">
                <a:latin typeface="Arial" panose="020B0604020202020204" pitchFamily="34" charset="0"/>
              </a:rPr>
              <a:t>pov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5300" name="Slide Number Placeholder 3">
            <a:extLst>
              <a:ext uri="{FF2B5EF4-FFF2-40B4-BE49-F238E27FC236}">
                <a16:creationId xmlns:a16="http://schemas.microsoft.com/office/drawing/2014/main" id="{2ACFFA6E-75D7-418A-B3B7-057CCDEE1A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9A9B0CD-4129-44EF-880F-6C6DC41F1CD4}" type="slidenum">
              <a:rPr lang="en-US" altLang="en-US" sz="1300"/>
              <a:pPr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287625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5 minute ma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C44957-7C24-4DE3-A637-CAFDE1B8C25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645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6584C987-B389-434B-B5E9-611528F4BC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F0C089C-D18C-46B4-822D-253F5C4EBE8C}" type="slidenum">
              <a:rPr lang="en-US" altLang="en-US" sz="1300"/>
              <a:pPr>
                <a:spcBef>
                  <a:spcPct val="0"/>
                </a:spcBef>
              </a:pPr>
              <a:t>27</a:t>
            </a:fld>
            <a:endParaRPr lang="en-US" altLang="en-US" sz="13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20E77409-C776-4137-8746-14AB4064CF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D7973494-8FD3-4766-B575-CFD174AA14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685800" lvl="1" indent="-228600" eaLnBrk="1" hangingPunct="1"/>
            <a:endParaRPr lang="en-US" altLang="en-US" sz="1000">
              <a:latin typeface="Arial" panose="020B0604020202020204" pitchFamily="34" charset="0"/>
            </a:endParaRPr>
          </a:p>
          <a:p>
            <a:pPr marL="228600" indent="-228600" eaLnBrk="1" hangingPunct="1"/>
            <a:endParaRPr lang="en-US" altLang="en-US" sz="10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1 minute ma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C44957-7C24-4DE3-A637-CAFDE1B8C252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658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48582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4858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58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58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C9FE6491-5DFF-42A4-A202-5A115C7A5F2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4886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6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86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86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A63DA341-54A1-49F0-9FDE-0287311819BF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6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48847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4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84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85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6897D33A-7CBC-43A2-91EC-DBD894E1DE8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48748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749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75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75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75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932B4F56-AC8A-4185-B807-5E01CF323BA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485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3200"/>
            </a:lvl2pPr>
            <a:lvl3pPr>
              <a:defRPr sz="2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4859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59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59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7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48858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8859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860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86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15CB07D8-2BD4-4261-BA1F-9D320E04BCF2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4884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42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4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84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84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ED6D9E0D-3C11-4D0D-8598-A4A4DEFFEA4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4881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8818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1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8820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21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822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82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C5A521B1-A758-474A-8218-FFDD562D6AD7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4870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70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70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0F002ED1-B262-4477-A2F0-E9B89C50710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79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79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61F8C2EF-4C42-48FB-935B-A450F939B0C2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67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48868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69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887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87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87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1BDAF911-AAC8-4C23-81A0-40D4A223C9F1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1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48852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1048853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4885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885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85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FE6D9C50-277E-4F21-8A51-2F579FC91BA2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4857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endParaRPr lang="en-US" altLang="en-US"/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4857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4857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/>
              <a:t>a-nathan@illinois.edu           baseball.physics.illinois.edu                @pobguy</a:t>
            </a:r>
          </a:p>
        </p:txBody>
      </p:sp>
      <p:sp>
        <p:nvSpPr>
          <p:cNvPr id="104858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FFFF00"/>
                </a:solidFill>
              </a:defRPr>
            </a:lvl1pPr>
          </a:lstStyle>
          <a:p>
            <a:fld id="{1664B8B9-85E2-4A0B-AAE0-BCD612768B44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66FF33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peZVpZofRZk?feature=oembed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1" name="Title 1"/>
          <p:cNvSpPr>
            <a:spLocks noGrp="1"/>
          </p:cNvSpPr>
          <p:nvPr>
            <p:ph type="ctrTitle"/>
          </p:nvPr>
        </p:nvSpPr>
        <p:spPr>
          <a:xfrm>
            <a:off x="533400" y="243024"/>
            <a:ext cx="7772400" cy="1470025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Baseball Physics &amp; Analytics:</a:t>
            </a:r>
            <a:br>
              <a:rPr lang="en-US" dirty="0">
                <a:solidFill>
                  <a:srgbClr val="FFFF00"/>
                </a:solidFill>
              </a:rPr>
            </a:br>
            <a:r>
              <a:rPr lang="en-US" dirty="0">
                <a:solidFill>
                  <a:srgbClr val="FFFF00"/>
                </a:solidFill>
              </a:rPr>
              <a:t>A Powerful Combin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4DAFF8-6223-423C-9E08-17584F4245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72000" y="3159526"/>
            <a:ext cx="4496478" cy="2707874"/>
          </a:xfrm>
        </p:spPr>
        <p:txBody>
          <a:bodyPr/>
          <a:lstStyle/>
          <a:p>
            <a:pPr marL="514350" indent="-514350" algn="l">
              <a:buFont typeface="+mj-lt"/>
              <a:buAutoNum type="arabicPeriod"/>
            </a:pPr>
            <a:r>
              <a:rPr lang="en-US" dirty="0">
                <a:solidFill>
                  <a:schemeClr val="bg1"/>
                </a:solidFill>
              </a:rPr>
              <a:t>Why do fly balls carry better to CF?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>
                <a:solidFill>
                  <a:schemeClr val="bg1"/>
                </a:solidFill>
              </a:rPr>
              <a:t>What is role of drag in home run rates?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>
                <a:solidFill>
                  <a:schemeClr val="bg1"/>
                </a:solidFill>
              </a:rPr>
              <a:t>What’s with the humidor?</a:t>
            </a:r>
          </a:p>
        </p:txBody>
      </p:sp>
      <p:sp>
        <p:nvSpPr>
          <p:cNvPr id="104874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1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165648-95DE-44EF-9DCA-7FE8A3CB6F5F}"/>
              </a:ext>
            </a:extLst>
          </p:cNvPr>
          <p:cNvSpPr txBox="1"/>
          <p:nvPr/>
        </p:nvSpPr>
        <p:spPr>
          <a:xfrm>
            <a:off x="558800" y="1806462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0" dirty="0">
                <a:solidFill>
                  <a:srgbClr val="00B0F0"/>
                </a:solidFill>
              </a:rPr>
              <a:t>Alan M. Nathan, @</a:t>
            </a:r>
            <a:r>
              <a:rPr lang="en-US" sz="2400" b="0" dirty="0" err="1">
                <a:solidFill>
                  <a:srgbClr val="00B0F0"/>
                </a:solidFill>
              </a:rPr>
              <a:t>pobguy</a:t>
            </a:r>
            <a:endParaRPr lang="en-US" sz="2400" b="0" dirty="0">
              <a:solidFill>
                <a:srgbClr val="00B0F0"/>
              </a:solidFill>
            </a:endParaRPr>
          </a:p>
          <a:p>
            <a:pPr algn="ctr"/>
            <a:r>
              <a:rPr lang="en-US" sz="2400" b="0" dirty="0">
                <a:solidFill>
                  <a:srgbClr val="00B0F0"/>
                </a:solidFill>
              </a:rPr>
              <a:t>Dept of Physics, University of Illinois</a:t>
            </a:r>
          </a:p>
        </p:txBody>
      </p:sp>
      <p:pic>
        <p:nvPicPr>
          <p:cNvPr id="251" name="Picture 250">
            <a:extLst>
              <a:ext uri="{FF2B5EF4-FFF2-40B4-BE49-F238E27FC236}">
                <a16:creationId xmlns:a16="http://schemas.microsoft.com/office/drawing/2014/main" id="{50FE12FA-1BF7-4138-A52A-9CAE657E6DC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22" y="2918938"/>
            <a:ext cx="4496479" cy="29738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CDC91620-454B-4C4E-9998-5F8EB909F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dirty="0"/>
              <a:t>Why does sidespin reduce distanc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F26A0F-9EB4-4BEF-8F38-361BE21EEE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0" y="1584469"/>
            <a:ext cx="8686800" cy="4681538"/>
          </a:xfrm>
        </p:spPr>
        <p:txBody>
          <a:bodyPr/>
          <a:lstStyle/>
          <a:p>
            <a:r>
              <a:rPr lang="en-US" sz="3600" dirty="0"/>
              <a:t>Secondary Reasons…all subtle</a:t>
            </a:r>
          </a:p>
          <a:p>
            <a:pPr lvl="1"/>
            <a:r>
              <a:rPr lang="en-US" sz="3200" dirty="0"/>
              <a:t>Magnus-vs-Spin is </a:t>
            </a:r>
            <a:r>
              <a:rPr lang="en-US" sz="3200" u="sng" dirty="0"/>
              <a:t>nonlinear</a:t>
            </a:r>
          </a:p>
          <a:p>
            <a:pPr lvl="2"/>
            <a:r>
              <a:rPr lang="en-US" sz="2800" dirty="0"/>
              <a:t>adding sidespin increases Magnus</a:t>
            </a:r>
          </a:p>
          <a:p>
            <a:pPr lvl="2"/>
            <a:r>
              <a:rPr lang="en-US" sz="2800" dirty="0"/>
              <a:t>but it reduces the </a:t>
            </a:r>
            <a:r>
              <a:rPr lang="en-US" sz="2800" u="sng" dirty="0"/>
              <a:t>lift contribution</a:t>
            </a:r>
            <a:r>
              <a:rPr lang="en-US" sz="2800" dirty="0"/>
              <a:t> to Magnus</a:t>
            </a:r>
          </a:p>
          <a:p>
            <a:pPr lvl="1"/>
            <a:r>
              <a:rPr lang="en-US" sz="3200" dirty="0"/>
              <a:t>As </a:t>
            </a:r>
            <a:r>
              <a:rPr lang="en-US" sz="3200" u="sng" dirty="0"/>
              <a:t>direction</a:t>
            </a:r>
            <a:r>
              <a:rPr lang="en-US" sz="3200" dirty="0"/>
              <a:t> changes due to sidespin</a:t>
            </a:r>
          </a:p>
          <a:p>
            <a:pPr lvl="2"/>
            <a:r>
              <a:rPr lang="en-US" sz="2800" dirty="0"/>
              <a:t>Some of backspin </a:t>
            </a:r>
            <a:r>
              <a:rPr lang="en-US" sz="2800" dirty="0">
                <a:sym typeface="Wingdings" panose="05000000000000000000" pitchFamily="2" charset="2"/>
              </a:rPr>
              <a:t></a:t>
            </a:r>
            <a:r>
              <a:rPr lang="en-US" sz="2800" dirty="0"/>
              <a:t> </a:t>
            </a:r>
            <a:r>
              <a:rPr lang="en-US" sz="2800" dirty="0" err="1"/>
              <a:t>gyrospin</a:t>
            </a:r>
            <a:r>
              <a:rPr lang="en-US" sz="2800" dirty="0"/>
              <a:t>,  reducing lift</a:t>
            </a:r>
          </a:p>
          <a:p>
            <a:pPr lvl="2"/>
            <a:r>
              <a:rPr lang="en-US" sz="2800" dirty="0"/>
              <a:t>Some of sidespin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dirty="0"/>
              <a:t>topspin or negative lift</a:t>
            </a:r>
          </a:p>
          <a:p>
            <a:pPr lvl="2"/>
            <a:endParaRPr lang="en-US" sz="2800" dirty="0"/>
          </a:p>
          <a:p>
            <a:pPr lvl="1"/>
            <a:endParaRPr lang="en-US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5E0C47-4355-48E8-A833-FB47D33CB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10</a:t>
            </a:fld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BECF8C8-AF3E-4649-A278-8B1C42FE7E62}"/>
              </a:ext>
            </a:extLst>
          </p:cNvPr>
          <p:cNvGrpSpPr/>
          <p:nvPr/>
        </p:nvGrpSpPr>
        <p:grpSpPr>
          <a:xfrm>
            <a:off x="1579418" y="3761626"/>
            <a:ext cx="6096000" cy="3023809"/>
            <a:chOff x="1676400" y="1978810"/>
            <a:chExt cx="6096000" cy="3023809"/>
          </a:xfrm>
        </p:grpSpPr>
        <p:pic>
          <p:nvPicPr>
            <p:cNvPr id="8" name="Picture 7" descr="Chart, scatter chart&#10;&#10;Description automatically generated">
              <a:extLst>
                <a:ext uri="{FF2B5EF4-FFF2-40B4-BE49-F238E27FC236}">
                  <a16:creationId xmlns:a16="http://schemas.microsoft.com/office/drawing/2014/main" id="{70815F2B-22D9-44E0-A617-A2FF564E0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6400" y="1978810"/>
              <a:ext cx="6096000" cy="3023809"/>
            </a:xfrm>
            <a:prstGeom prst="rect">
              <a:avLst/>
            </a:prstGeom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B755DFA-36EF-4AEF-B249-4625CA687DB1}"/>
                </a:ext>
              </a:extLst>
            </p:cNvPr>
            <p:cNvGrpSpPr/>
            <p:nvPr/>
          </p:nvGrpSpPr>
          <p:grpSpPr>
            <a:xfrm>
              <a:off x="1690255" y="2589544"/>
              <a:ext cx="3338945" cy="1932795"/>
              <a:chOff x="1690255" y="2589544"/>
              <a:chExt cx="3338945" cy="1932795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53F8E3-F723-445D-A8CD-E9C5A96C2372}"/>
                  </a:ext>
                </a:extLst>
              </p:cNvPr>
              <p:cNvSpPr txBox="1"/>
              <p:nvPr/>
            </p:nvSpPr>
            <p:spPr>
              <a:xfrm>
                <a:off x="3505200" y="3999119"/>
                <a:ext cx="1524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Spin </a:t>
                </a:r>
                <a:r>
                  <a:rPr lang="en-US" sz="2800" dirty="0">
                    <a:sym typeface="Wingdings" panose="05000000000000000000" pitchFamily="2" charset="2"/>
                  </a:rPr>
                  <a:t></a:t>
                </a:r>
                <a:endParaRPr lang="en-US" sz="2800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5649581-21E2-4F3E-8054-B35290328118}"/>
                  </a:ext>
                </a:extLst>
              </p:cNvPr>
              <p:cNvSpPr txBox="1"/>
              <p:nvPr/>
            </p:nvSpPr>
            <p:spPr>
              <a:xfrm>
                <a:off x="1690255" y="2589544"/>
                <a:ext cx="206825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ym typeface="Symbol" panose="05050102010706020507" pitchFamily="18" charset="2"/>
                  </a:rPr>
                  <a:t></a:t>
                </a:r>
              </a:p>
              <a:p>
                <a:r>
                  <a:rPr lang="en-US" sz="2800" dirty="0"/>
                  <a:t>Magnu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756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B8A12A-AECC-4C0D-96EB-D7C049596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418" y="105827"/>
            <a:ext cx="8402782" cy="1143000"/>
          </a:xfrm>
        </p:spPr>
        <p:txBody>
          <a:bodyPr/>
          <a:lstStyle/>
          <a:p>
            <a:r>
              <a:rPr lang="en-US" dirty="0"/>
              <a:t>Some Evidence from Pitch Data:</a:t>
            </a:r>
            <a:br>
              <a:rPr lang="en-US" dirty="0"/>
            </a:br>
            <a:r>
              <a:rPr lang="en-US" sz="3600" dirty="0">
                <a:solidFill>
                  <a:srgbClr val="FFFF00"/>
                </a:solidFill>
              </a:rPr>
              <a:t>Sidespin reduces vertical move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B02F3F-E5D4-4EBC-9AF9-892F1B846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6D9E0D-3C11-4D0D-8598-A4A4DEFFEA4C}" type="slidenum">
              <a:rPr lang="en-US" smtClean="0"/>
              <a:t>11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3F24C96-DE1C-4A77-9C0E-9C388EA8BA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741" y="1285875"/>
            <a:ext cx="6957718" cy="5197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7FE2C70-A459-4C26-A749-DF445B0C1E78}"/>
              </a:ext>
            </a:extLst>
          </p:cNvPr>
          <p:cNvSpPr txBox="1"/>
          <p:nvPr/>
        </p:nvSpPr>
        <p:spPr>
          <a:xfrm>
            <a:off x="2286000" y="5310515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Sidespi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CC05D9-C63C-4EA4-954C-92ED65891F51}"/>
              </a:ext>
            </a:extLst>
          </p:cNvPr>
          <p:cNvSpPr txBox="1"/>
          <p:nvPr/>
        </p:nvSpPr>
        <p:spPr>
          <a:xfrm>
            <a:off x="1482608" y="4196947"/>
            <a:ext cx="888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Lift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20ABE9B-0887-4ABB-9F35-A4630EA86441}"/>
              </a:ext>
            </a:extLst>
          </p:cNvPr>
          <p:cNvCxnSpPr>
            <a:cxnSpLocks/>
          </p:cNvCxnSpPr>
          <p:nvPr/>
        </p:nvCxnSpPr>
        <p:spPr>
          <a:xfrm>
            <a:off x="3886200" y="5562600"/>
            <a:ext cx="1447800" cy="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9FFEFA2-15C8-4933-B0C2-9FEF9CAF1BF4}"/>
              </a:ext>
            </a:extLst>
          </p:cNvPr>
          <p:cNvCxnSpPr>
            <a:cxnSpLocks/>
          </p:cNvCxnSpPr>
          <p:nvPr/>
        </p:nvCxnSpPr>
        <p:spPr>
          <a:xfrm flipV="1">
            <a:off x="1752600" y="3202114"/>
            <a:ext cx="0" cy="994833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71148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3B80B98A-4519-4B7A-B125-D3A6B744E2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5933"/>
            <a:ext cx="8229600" cy="1143000"/>
          </a:xfrm>
        </p:spPr>
        <p:txBody>
          <a:bodyPr/>
          <a:lstStyle/>
          <a:p>
            <a:r>
              <a:rPr lang="en-US" altLang="en-US" dirty="0"/>
              <a:t>Why Does Sidespin Depend on Spray Angle?</a:t>
            </a:r>
            <a:br>
              <a:rPr lang="en-US" altLang="en-US" dirty="0"/>
            </a:br>
            <a:r>
              <a:rPr lang="en-US" altLang="en-US" dirty="0"/>
              <a:t>  </a:t>
            </a:r>
            <a:r>
              <a:rPr lang="en-US" altLang="en-US" sz="3200" dirty="0">
                <a:solidFill>
                  <a:srgbClr val="FFFF00"/>
                </a:solidFill>
              </a:rPr>
              <a:t>I.  Horizontal Bat Angle</a:t>
            </a:r>
            <a:endParaRPr lang="en-US" altLang="en-US" dirty="0">
              <a:solidFill>
                <a:srgbClr val="FFFF00"/>
              </a:solidFill>
            </a:endParaRPr>
          </a:p>
        </p:txBody>
      </p:sp>
      <p:sp>
        <p:nvSpPr>
          <p:cNvPr id="54275" name="Slide Number Placeholder 2">
            <a:extLst>
              <a:ext uri="{FF2B5EF4-FFF2-40B4-BE49-F238E27FC236}">
                <a16:creationId xmlns:a16="http://schemas.microsoft.com/office/drawing/2014/main" id="{38B60EBE-A4F6-477D-A07D-85693C289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745D20-A0C7-4F27-B130-8C85E85BF19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359" name="Arc 8">
            <a:extLst>
              <a:ext uri="{FF2B5EF4-FFF2-40B4-BE49-F238E27FC236}">
                <a16:creationId xmlns:a16="http://schemas.microsoft.com/office/drawing/2014/main" id="{D7838118-44E4-40FB-A100-3E2B56FD4B96}"/>
              </a:ext>
            </a:extLst>
          </p:cNvPr>
          <p:cNvSpPr>
            <a:spLocks/>
          </p:cNvSpPr>
          <p:nvPr/>
        </p:nvSpPr>
        <p:spPr bwMode="auto">
          <a:xfrm rot="20705423">
            <a:off x="1370830" y="2243261"/>
            <a:ext cx="2630223" cy="1736823"/>
          </a:xfrm>
          <a:custGeom>
            <a:avLst/>
            <a:gdLst>
              <a:gd name="T0" fmla="*/ 0 w 21600"/>
              <a:gd name="T1" fmla="*/ 0 h 11341"/>
              <a:gd name="T2" fmla="*/ 0 w 21600"/>
              <a:gd name="T3" fmla="*/ 0 h 11341"/>
              <a:gd name="T4" fmla="*/ 0 w 21600"/>
              <a:gd name="T5" fmla="*/ 0 h 1134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1341" fill="none" extrusionOk="0">
                <a:moveTo>
                  <a:pt x="18383" y="-1"/>
                </a:moveTo>
                <a:cubicBezTo>
                  <a:pt x="20486" y="3408"/>
                  <a:pt x="21600" y="7335"/>
                  <a:pt x="21600" y="11341"/>
                </a:cubicBezTo>
              </a:path>
              <a:path w="21600" h="11341" stroke="0" extrusionOk="0">
                <a:moveTo>
                  <a:pt x="18383" y="-1"/>
                </a:moveTo>
                <a:cubicBezTo>
                  <a:pt x="20486" y="3408"/>
                  <a:pt x="21600" y="7335"/>
                  <a:pt x="21600" y="11341"/>
                </a:cubicBezTo>
                <a:lnTo>
                  <a:pt x="0" y="11341"/>
                </a:lnTo>
                <a:lnTo>
                  <a:pt x="18383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1" name="Arc 8">
            <a:extLst>
              <a:ext uri="{FF2B5EF4-FFF2-40B4-BE49-F238E27FC236}">
                <a16:creationId xmlns:a16="http://schemas.microsoft.com/office/drawing/2014/main" id="{CE576457-1640-4CF1-A69A-02F644A7E430}"/>
              </a:ext>
            </a:extLst>
          </p:cNvPr>
          <p:cNvSpPr>
            <a:spLocks/>
          </p:cNvSpPr>
          <p:nvPr/>
        </p:nvSpPr>
        <p:spPr bwMode="auto">
          <a:xfrm rot="20495825" flipV="1">
            <a:off x="1789598" y="2484836"/>
            <a:ext cx="4336765" cy="513563"/>
          </a:xfrm>
          <a:custGeom>
            <a:avLst/>
            <a:gdLst>
              <a:gd name="T0" fmla="*/ 0 w 21600"/>
              <a:gd name="T1" fmla="*/ 0 h 11341"/>
              <a:gd name="T2" fmla="*/ 0 w 21600"/>
              <a:gd name="T3" fmla="*/ 0 h 11341"/>
              <a:gd name="T4" fmla="*/ 0 w 21600"/>
              <a:gd name="T5" fmla="*/ 0 h 1134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1341" fill="none" extrusionOk="0">
                <a:moveTo>
                  <a:pt x="18383" y="-1"/>
                </a:moveTo>
                <a:cubicBezTo>
                  <a:pt x="20486" y="3408"/>
                  <a:pt x="21600" y="7335"/>
                  <a:pt x="21600" y="11341"/>
                </a:cubicBezTo>
              </a:path>
              <a:path w="21600" h="11341" stroke="0" extrusionOk="0">
                <a:moveTo>
                  <a:pt x="18383" y="-1"/>
                </a:moveTo>
                <a:cubicBezTo>
                  <a:pt x="20486" y="3408"/>
                  <a:pt x="21600" y="7335"/>
                  <a:pt x="21600" y="11341"/>
                </a:cubicBezTo>
                <a:lnTo>
                  <a:pt x="0" y="11341"/>
                </a:lnTo>
                <a:lnTo>
                  <a:pt x="18383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2" name="Arc 8">
            <a:extLst>
              <a:ext uri="{FF2B5EF4-FFF2-40B4-BE49-F238E27FC236}">
                <a16:creationId xmlns:a16="http://schemas.microsoft.com/office/drawing/2014/main" id="{93E8E241-69D2-4BD6-925E-279693AFD191}"/>
              </a:ext>
            </a:extLst>
          </p:cNvPr>
          <p:cNvSpPr>
            <a:spLocks/>
          </p:cNvSpPr>
          <p:nvPr/>
        </p:nvSpPr>
        <p:spPr bwMode="auto">
          <a:xfrm rot="13424578">
            <a:off x="4133515" y="2658983"/>
            <a:ext cx="2630223" cy="1736823"/>
          </a:xfrm>
          <a:custGeom>
            <a:avLst/>
            <a:gdLst>
              <a:gd name="T0" fmla="*/ 0 w 21600"/>
              <a:gd name="T1" fmla="*/ 0 h 11341"/>
              <a:gd name="T2" fmla="*/ 0 w 21600"/>
              <a:gd name="T3" fmla="*/ 0 h 11341"/>
              <a:gd name="T4" fmla="*/ 0 w 21600"/>
              <a:gd name="T5" fmla="*/ 0 h 1134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1341" fill="none" extrusionOk="0">
                <a:moveTo>
                  <a:pt x="18383" y="-1"/>
                </a:moveTo>
                <a:cubicBezTo>
                  <a:pt x="20486" y="3408"/>
                  <a:pt x="21600" y="7335"/>
                  <a:pt x="21600" y="11341"/>
                </a:cubicBezTo>
              </a:path>
              <a:path w="21600" h="11341" stroke="0" extrusionOk="0">
                <a:moveTo>
                  <a:pt x="18383" y="-1"/>
                </a:moveTo>
                <a:cubicBezTo>
                  <a:pt x="20486" y="3408"/>
                  <a:pt x="21600" y="7335"/>
                  <a:pt x="21600" y="11341"/>
                </a:cubicBezTo>
                <a:lnTo>
                  <a:pt x="0" y="11341"/>
                </a:lnTo>
                <a:lnTo>
                  <a:pt x="18383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396E17F-5640-41BE-9AC6-3ACA981A7DE3}"/>
              </a:ext>
            </a:extLst>
          </p:cNvPr>
          <p:cNvCxnSpPr>
            <a:endCxn id="367" idx="0"/>
          </p:cNvCxnSpPr>
          <p:nvPr/>
        </p:nvCxnSpPr>
        <p:spPr>
          <a:xfrm flipV="1">
            <a:off x="4370808" y="2585898"/>
            <a:ext cx="2910" cy="1638456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Line 12">
            <a:extLst>
              <a:ext uri="{FF2B5EF4-FFF2-40B4-BE49-F238E27FC236}">
                <a16:creationId xmlns:a16="http://schemas.microsoft.com/office/drawing/2014/main" id="{7E7DE80D-C1A9-474C-BE67-777919555042}"/>
              </a:ext>
            </a:extLst>
          </p:cNvPr>
          <p:cNvSpPr>
            <a:spLocks noChangeShapeType="1"/>
          </p:cNvSpPr>
          <p:nvPr/>
        </p:nvSpPr>
        <p:spPr bwMode="auto">
          <a:xfrm rot="19256673" flipV="1">
            <a:off x="6934336" y="1676400"/>
            <a:ext cx="249027" cy="93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E7BF699-BF10-4552-8A6A-D86C96633F97}"/>
              </a:ext>
            </a:extLst>
          </p:cNvPr>
          <p:cNvGrpSpPr/>
          <p:nvPr/>
        </p:nvGrpSpPr>
        <p:grpSpPr>
          <a:xfrm>
            <a:off x="371188" y="2313969"/>
            <a:ext cx="8239412" cy="4086831"/>
            <a:chOff x="176167" y="1719973"/>
            <a:chExt cx="8239412" cy="408683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18C93B7B-CCD6-42AB-AC74-C9E18808CC60}"/>
                </a:ext>
              </a:extLst>
            </p:cNvPr>
            <p:cNvGrpSpPr/>
            <p:nvPr/>
          </p:nvGrpSpPr>
          <p:grpSpPr>
            <a:xfrm>
              <a:off x="2514600" y="3962400"/>
              <a:ext cx="2444995" cy="1844404"/>
              <a:chOff x="2506957" y="3991020"/>
              <a:chExt cx="2444995" cy="1844404"/>
            </a:xfrm>
          </p:grpSpPr>
          <p:sp>
            <p:nvSpPr>
              <p:cNvPr id="434" name="Line 12">
                <a:extLst>
                  <a:ext uri="{FF2B5EF4-FFF2-40B4-BE49-F238E27FC236}">
                    <a16:creationId xmlns:a16="http://schemas.microsoft.com/office/drawing/2014/main" id="{2BDAD132-3CB1-42CF-990B-837F37EBB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397024" flipV="1">
                <a:off x="3112415" y="4236119"/>
                <a:ext cx="249027" cy="932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36" name="Group 71">
                <a:extLst>
                  <a:ext uri="{FF2B5EF4-FFF2-40B4-BE49-F238E27FC236}">
                    <a16:creationId xmlns:a16="http://schemas.microsoft.com/office/drawing/2014/main" id="{A8EAF128-05AC-49B3-8499-5E2D21A632A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10828207" flipH="1">
                <a:off x="2506957" y="5403304"/>
                <a:ext cx="2444995" cy="265360"/>
                <a:chOff x="700" y="2015"/>
                <a:chExt cx="1722" cy="195"/>
              </a:xfrm>
            </p:grpSpPr>
            <p:grpSp>
              <p:nvGrpSpPr>
                <p:cNvPr id="502" name="Group 72">
                  <a:extLst>
                    <a:ext uri="{FF2B5EF4-FFF2-40B4-BE49-F238E27FC236}">
                      <a16:creationId xmlns:a16="http://schemas.microsoft.com/office/drawing/2014/main" id="{F727E064-9435-462A-BC5E-5AC1A789FE6D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714" y="2015"/>
                  <a:ext cx="1708" cy="195"/>
                  <a:chOff x="714" y="2015"/>
                  <a:chExt cx="1708" cy="195"/>
                </a:xfrm>
              </p:grpSpPr>
              <p:grpSp>
                <p:nvGrpSpPr>
                  <p:cNvPr id="514" name="Group 73">
                    <a:extLst>
                      <a:ext uri="{FF2B5EF4-FFF2-40B4-BE49-F238E27FC236}">
                        <a16:creationId xmlns:a16="http://schemas.microsoft.com/office/drawing/2014/main" id="{DC3B41EC-E9A7-4526-968C-E22768877074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4" y="2015"/>
                    <a:ext cx="1708" cy="195"/>
                    <a:chOff x="714" y="2015"/>
                    <a:chExt cx="1708" cy="195"/>
                  </a:xfrm>
                </p:grpSpPr>
                <p:grpSp>
                  <p:nvGrpSpPr>
                    <p:cNvPr id="516" name="Group 74">
                      <a:extLst>
                        <a:ext uri="{FF2B5EF4-FFF2-40B4-BE49-F238E27FC236}">
                          <a16:creationId xmlns:a16="http://schemas.microsoft.com/office/drawing/2014/main" id="{CCC14661-5A91-45B5-A43D-8658F75B8551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716" y="2015"/>
                      <a:ext cx="1706" cy="195"/>
                      <a:chOff x="716" y="2015"/>
                      <a:chExt cx="1706" cy="195"/>
                    </a:xfrm>
                  </p:grpSpPr>
                  <p:sp>
                    <p:nvSpPr>
                      <p:cNvPr id="532" name="Freeform 75">
                        <a:extLst>
                          <a:ext uri="{FF2B5EF4-FFF2-40B4-BE49-F238E27FC236}">
                            <a16:creationId xmlns:a16="http://schemas.microsoft.com/office/drawing/2014/main" id="{E0ECDDEE-E3B2-4C4C-9BBA-D4A33BDF610A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716" y="2015"/>
                        <a:ext cx="1628" cy="195"/>
                      </a:xfrm>
                      <a:custGeom>
                        <a:avLst/>
                        <a:gdLst>
                          <a:gd name="T0" fmla="*/ 0 w 3255"/>
                          <a:gd name="T1" fmla="*/ 1 h 389"/>
                          <a:gd name="T2" fmla="*/ 1 w 3255"/>
                          <a:gd name="T3" fmla="*/ 0 h 389"/>
                          <a:gd name="T4" fmla="*/ 1 w 3255"/>
                          <a:gd name="T5" fmla="*/ 1 h 389"/>
                          <a:gd name="T6" fmla="*/ 0 w 3255"/>
                          <a:gd name="T7" fmla="*/ 1 h 389"/>
                          <a:gd name="T8" fmla="*/ 0 w 3255"/>
                          <a:gd name="T9" fmla="*/ 1 h 389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3255" h="389">
                            <a:moveTo>
                              <a:pt x="0" y="106"/>
                            </a:moveTo>
                            <a:lnTo>
                              <a:pt x="3255" y="0"/>
                            </a:lnTo>
                            <a:lnTo>
                              <a:pt x="3254" y="389"/>
                            </a:lnTo>
                            <a:lnTo>
                              <a:pt x="0" y="261"/>
                            </a:lnTo>
                            <a:lnTo>
                              <a:pt x="0" y="106"/>
                            </a:lnTo>
                            <a:close/>
                          </a:path>
                        </a:pathLst>
                      </a:custGeom>
                      <a:solidFill>
                        <a:srgbClr val="BF7F3F"/>
                      </a:solidFill>
                      <a:ln w="7938">
                        <a:solidFill>
                          <a:srgbClr val="BF7F3F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33" name="Oval 76">
                        <a:extLst>
                          <a:ext uri="{FF2B5EF4-FFF2-40B4-BE49-F238E27FC236}">
                            <a16:creationId xmlns:a16="http://schemas.microsoft.com/office/drawing/2014/main" id="{1D371B2F-E2F3-4906-97B9-14696471AAE2}"/>
                          </a:ext>
                        </a:extLst>
                      </p:cNvPr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69" y="2016"/>
                        <a:ext cx="153" cy="194"/>
                      </a:xfrm>
                      <a:prstGeom prst="ellipse">
                        <a:avLst/>
                      </a:prstGeom>
                      <a:solidFill>
                        <a:srgbClr val="BF7F3F"/>
                      </a:solidFill>
                      <a:ln w="7938">
                        <a:solidFill>
                          <a:srgbClr val="BF7F3F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rgbClr val="FFFF00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bg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rgbClr val="66FF33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 b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517" name="Group 77">
                      <a:extLst>
                        <a:ext uri="{FF2B5EF4-FFF2-40B4-BE49-F238E27FC236}">
                          <a16:creationId xmlns:a16="http://schemas.microsoft.com/office/drawing/2014/main" id="{247CEC29-BD78-458A-9EF2-7146947BE9CB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714" y="2028"/>
                      <a:ext cx="1705" cy="165"/>
                      <a:chOff x="714" y="2028"/>
                      <a:chExt cx="1705" cy="165"/>
                    </a:xfrm>
                  </p:grpSpPr>
                  <p:sp>
                    <p:nvSpPr>
                      <p:cNvPr id="530" name="Freeform 78">
                        <a:extLst>
                          <a:ext uri="{FF2B5EF4-FFF2-40B4-BE49-F238E27FC236}">
                            <a16:creationId xmlns:a16="http://schemas.microsoft.com/office/drawing/2014/main" id="{C5F3812A-33E7-4AAA-889C-1CB9C614B90C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714" y="2029"/>
                        <a:ext cx="1627" cy="164"/>
                      </a:xfrm>
                      <a:custGeom>
                        <a:avLst/>
                        <a:gdLst>
                          <a:gd name="T0" fmla="*/ 0 w 3255"/>
                          <a:gd name="T1" fmla="*/ 1 h 328"/>
                          <a:gd name="T2" fmla="*/ 0 w 3255"/>
                          <a:gd name="T3" fmla="*/ 0 h 328"/>
                          <a:gd name="T4" fmla="*/ 0 w 3255"/>
                          <a:gd name="T5" fmla="*/ 1 h 328"/>
                          <a:gd name="T6" fmla="*/ 0 w 3255"/>
                          <a:gd name="T7" fmla="*/ 1 h 328"/>
                          <a:gd name="T8" fmla="*/ 0 w 3255"/>
                          <a:gd name="T9" fmla="*/ 1 h 328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3255" h="328">
                            <a:moveTo>
                              <a:pt x="0" y="90"/>
                            </a:moveTo>
                            <a:lnTo>
                              <a:pt x="3255" y="0"/>
                            </a:lnTo>
                            <a:lnTo>
                              <a:pt x="3254" y="328"/>
                            </a:lnTo>
                            <a:lnTo>
                              <a:pt x="0" y="220"/>
                            </a:lnTo>
                            <a:lnTo>
                              <a:pt x="0" y="90"/>
                            </a:lnTo>
                            <a:close/>
                          </a:path>
                        </a:pathLst>
                      </a:custGeom>
                      <a:solidFill>
                        <a:srgbClr val="FF9F00"/>
                      </a:solidFill>
                      <a:ln w="7938">
                        <a:solidFill>
                          <a:srgbClr val="FF9F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31" name="Oval 79">
                        <a:extLst>
                          <a:ext uri="{FF2B5EF4-FFF2-40B4-BE49-F238E27FC236}">
                            <a16:creationId xmlns:a16="http://schemas.microsoft.com/office/drawing/2014/main" id="{F2DF5758-F34D-4B36-BF3F-74FD0848A53A}"/>
                          </a:ext>
                        </a:extLst>
                      </p:cNvPr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67" y="2028"/>
                        <a:ext cx="152" cy="165"/>
                      </a:xfrm>
                      <a:prstGeom prst="ellipse">
                        <a:avLst/>
                      </a:prstGeom>
                      <a:solidFill>
                        <a:srgbClr val="FF9F00"/>
                      </a:solidFill>
                      <a:ln w="7938">
                        <a:solidFill>
                          <a:srgbClr val="FF9F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rgbClr val="FFFF00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bg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rgbClr val="66FF33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 b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518" name="Group 80">
                      <a:extLst>
                        <a:ext uri="{FF2B5EF4-FFF2-40B4-BE49-F238E27FC236}">
                          <a16:creationId xmlns:a16="http://schemas.microsoft.com/office/drawing/2014/main" id="{52C09250-1677-41CA-8225-33334DEE0D98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716" y="2037"/>
                      <a:ext cx="1705" cy="148"/>
                      <a:chOff x="716" y="2037"/>
                      <a:chExt cx="1705" cy="148"/>
                    </a:xfrm>
                  </p:grpSpPr>
                  <p:sp>
                    <p:nvSpPr>
                      <p:cNvPr id="528" name="Freeform 81">
                        <a:extLst>
                          <a:ext uri="{FF2B5EF4-FFF2-40B4-BE49-F238E27FC236}">
                            <a16:creationId xmlns:a16="http://schemas.microsoft.com/office/drawing/2014/main" id="{0BB37B31-537B-43EB-85F5-0B8547DE966C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716" y="2038"/>
                        <a:ext cx="1626" cy="147"/>
                      </a:xfrm>
                      <a:custGeom>
                        <a:avLst/>
                        <a:gdLst>
                          <a:gd name="T0" fmla="*/ 0 w 3252"/>
                          <a:gd name="T1" fmla="*/ 1 h 293"/>
                          <a:gd name="T2" fmla="*/ 1 w 3252"/>
                          <a:gd name="T3" fmla="*/ 0 h 293"/>
                          <a:gd name="T4" fmla="*/ 1 w 3252"/>
                          <a:gd name="T5" fmla="*/ 1 h 293"/>
                          <a:gd name="T6" fmla="*/ 0 w 3252"/>
                          <a:gd name="T7" fmla="*/ 1 h 293"/>
                          <a:gd name="T8" fmla="*/ 0 w 3252"/>
                          <a:gd name="T9" fmla="*/ 1 h 293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3252" h="293">
                            <a:moveTo>
                              <a:pt x="0" y="78"/>
                            </a:moveTo>
                            <a:lnTo>
                              <a:pt x="3252" y="0"/>
                            </a:lnTo>
                            <a:lnTo>
                              <a:pt x="3251" y="293"/>
                            </a:lnTo>
                            <a:lnTo>
                              <a:pt x="0" y="195"/>
                            </a:lnTo>
                            <a:lnTo>
                              <a:pt x="0" y="78"/>
                            </a:lnTo>
                            <a:close/>
                          </a:path>
                        </a:pathLst>
                      </a:custGeom>
                      <a:solidFill>
                        <a:srgbClr val="FF9F1F"/>
                      </a:solidFill>
                      <a:ln w="7938">
                        <a:solidFill>
                          <a:srgbClr val="FF9F1F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9" name="Oval 82">
                        <a:extLst>
                          <a:ext uri="{FF2B5EF4-FFF2-40B4-BE49-F238E27FC236}">
                            <a16:creationId xmlns:a16="http://schemas.microsoft.com/office/drawing/2014/main" id="{7E0D1D98-2E3E-49CE-BFB8-144335FE1ACB}"/>
                          </a:ext>
                        </a:extLst>
                      </p:cNvPr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67" y="2037"/>
                        <a:ext cx="154" cy="148"/>
                      </a:xfrm>
                      <a:prstGeom prst="ellipse">
                        <a:avLst/>
                      </a:prstGeom>
                      <a:solidFill>
                        <a:srgbClr val="FF9F1F"/>
                      </a:solidFill>
                      <a:ln w="7938">
                        <a:solidFill>
                          <a:srgbClr val="FF9F1F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rgbClr val="FFFF00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bg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rgbClr val="66FF33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 b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519" name="Group 83">
                      <a:extLst>
                        <a:ext uri="{FF2B5EF4-FFF2-40B4-BE49-F238E27FC236}">
                          <a16:creationId xmlns:a16="http://schemas.microsoft.com/office/drawing/2014/main" id="{56C95CFA-7A5C-4F7B-82C2-C3172BB22AF9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716" y="2047"/>
                      <a:ext cx="1706" cy="129"/>
                      <a:chOff x="716" y="2047"/>
                      <a:chExt cx="1706" cy="129"/>
                    </a:xfrm>
                  </p:grpSpPr>
                  <p:sp>
                    <p:nvSpPr>
                      <p:cNvPr id="526" name="Freeform 84">
                        <a:extLst>
                          <a:ext uri="{FF2B5EF4-FFF2-40B4-BE49-F238E27FC236}">
                            <a16:creationId xmlns:a16="http://schemas.microsoft.com/office/drawing/2014/main" id="{9592C996-D744-4587-8E41-771097FB98DA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716" y="2047"/>
                        <a:ext cx="1626" cy="129"/>
                      </a:xfrm>
                      <a:custGeom>
                        <a:avLst/>
                        <a:gdLst>
                          <a:gd name="T0" fmla="*/ 0 w 3253"/>
                          <a:gd name="T1" fmla="*/ 1 h 258"/>
                          <a:gd name="T2" fmla="*/ 0 w 3253"/>
                          <a:gd name="T3" fmla="*/ 0 h 258"/>
                          <a:gd name="T4" fmla="*/ 0 w 3253"/>
                          <a:gd name="T5" fmla="*/ 1 h 258"/>
                          <a:gd name="T6" fmla="*/ 0 w 3253"/>
                          <a:gd name="T7" fmla="*/ 1 h 258"/>
                          <a:gd name="T8" fmla="*/ 0 w 3253"/>
                          <a:gd name="T9" fmla="*/ 1 h 258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3253" h="258">
                            <a:moveTo>
                              <a:pt x="0" y="69"/>
                            </a:moveTo>
                            <a:lnTo>
                              <a:pt x="3253" y="0"/>
                            </a:lnTo>
                            <a:lnTo>
                              <a:pt x="3252" y="258"/>
                            </a:lnTo>
                            <a:lnTo>
                              <a:pt x="0" y="172"/>
                            </a:lnTo>
                            <a:lnTo>
                              <a:pt x="0" y="69"/>
                            </a:lnTo>
                            <a:close/>
                          </a:path>
                        </a:pathLst>
                      </a:custGeom>
                      <a:solidFill>
                        <a:srgbClr val="BF7F00"/>
                      </a:solidFill>
                      <a:ln w="7938">
                        <a:solidFill>
                          <a:srgbClr val="BF7F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7" name="Oval 85">
                        <a:extLst>
                          <a:ext uri="{FF2B5EF4-FFF2-40B4-BE49-F238E27FC236}">
                            <a16:creationId xmlns:a16="http://schemas.microsoft.com/office/drawing/2014/main" id="{31FF55E5-2392-499F-94FF-89AF7F8CC0EB}"/>
                          </a:ext>
                        </a:extLst>
                      </p:cNvPr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67" y="2047"/>
                        <a:ext cx="155" cy="128"/>
                      </a:xfrm>
                      <a:prstGeom prst="ellipse">
                        <a:avLst/>
                      </a:prstGeom>
                      <a:solidFill>
                        <a:srgbClr val="BF7F00"/>
                      </a:solidFill>
                      <a:ln w="7938">
                        <a:solidFill>
                          <a:srgbClr val="BF7F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rgbClr val="FFFF00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bg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rgbClr val="66FF33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 b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520" name="Group 86">
                      <a:extLst>
                        <a:ext uri="{FF2B5EF4-FFF2-40B4-BE49-F238E27FC236}">
                          <a16:creationId xmlns:a16="http://schemas.microsoft.com/office/drawing/2014/main" id="{A74F2141-C171-4589-93B3-7FFC12AD14E2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715" y="2054"/>
                      <a:ext cx="1705" cy="115"/>
                      <a:chOff x="715" y="2054"/>
                      <a:chExt cx="1705" cy="115"/>
                    </a:xfrm>
                  </p:grpSpPr>
                  <p:sp>
                    <p:nvSpPr>
                      <p:cNvPr id="524" name="Freeform 87">
                        <a:extLst>
                          <a:ext uri="{FF2B5EF4-FFF2-40B4-BE49-F238E27FC236}">
                            <a16:creationId xmlns:a16="http://schemas.microsoft.com/office/drawing/2014/main" id="{1BB538F8-7D7D-4F8E-9955-26177304E96B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715" y="2054"/>
                        <a:ext cx="1626" cy="115"/>
                      </a:xfrm>
                      <a:custGeom>
                        <a:avLst/>
                        <a:gdLst>
                          <a:gd name="T0" fmla="*/ 0 w 3252"/>
                          <a:gd name="T1" fmla="*/ 1 h 229"/>
                          <a:gd name="T2" fmla="*/ 1 w 3252"/>
                          <a:gd name="T3" fmla="*/ 0 h 229"/>
                          <a:gd name="T4" fmla="*/ 1 w 3252"/>
                          <a:gd name="T5" fmla="*/ 1 h 229"/>
                          <a:gd name="T6" fmla="*/ 0 w 3252"/>
                          <a:gd name="T7" fmla="*/ 1 h 229"/>
                          <a:gd name="T8" fmla="*/ 0 w 3252"/>
                          <a:gd name="T9" fmla="*/ 1 h 229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3252" h="229">
                            <a:moveTo>
                              <a:pt x="0" y="59"/>
                            </a:moveTo>
                            <a:lnTo>
                              <a:pt x="3252" y="0"/>
                            </a:lnTo>
                            <a:lnTo>
                              <a:pt x="3251" y="229"/>
                            </a:lnTo>
                            <a:lnTo>
                              <a:pt x="0" y="151"/>
                            </a:lnTo>
                            <a:lnTo>
                              <a:pt x="0" y="59"/>
                            </a:lnTo>
                            <a:close/>
                          </a:path>
                        </a:pathLst>
                      </a:custGeom>
                      <a:solidFill>
                        <a:srgbClr val="FFBF1F"/>
                      </a:solidFill>
                      <a:ln w="7938">
                        <a:solidFill>
                          <a:srgbClr val="FFBF1F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5" name="Oval 88">
                        <a:extLst>
                          <a:ext uri="{FF2B5EF4-FFF2-40B4-BE49-F238E27FC236}">
                            <a16:creationId xmlns:a16="http://schemas.microsoft.com/office/drawing/2014/main" id="{B9093F5D-E03B-4B30-B808-6FDE28D3B917}"/>
                          </a:ext>
                        </a:extLst>
                      </p:cNvPr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66" y="2054"/>
                        <a:ext cx="154" cy="115"/>
                      </a:xfrm>
                      <a:prstGeom prst="ellipse">
                        <a:avLst/>
                      </a:prstGeom>
                      <a:solidFill>
                        <a:srgbClr val="FFBF1F"/>
                      </a:solidFill>
                      <a:ln w="7938">
                        <a:solidFill>
                          <a:srgbClr val="FFBF1F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rgbClr val="FFFF00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bg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rgbClr val="66FF33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 b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521" name="Group 89">
                      <a:extLst>
                        <a:ext uri="{FF2B5EF4-FFF2-40B4-BE49-F238E27FC236}">
                          <a16:creationId xmlns:a16="http://schemas.microsoft.com/office/drawing/2014/main" id="{FDF2953A-44CE-4BEA-9B98-004641548D59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715" y="2061"/>
                      <a:ext cx="1704" cy="99"/>
                      <a:chOff x="715" y="2061"/>
                      <a:chExt cx="1704" cy="99"/>
                    </a:xfrm>
                  </p:grpSpPr>
                  <p:sp>
                    <p:nvSpPr>
                      <p:cNvPr id="522" name="Freeform 90">
                        <a:extLst>
                          <a:ext uri="{FF2B5EF4-FFF2-40B4-BE49-F238E27FC236}">
                            <a16:creationId xmlns:a16="http://schemas.microsoft.com/office/drawing/2014/main" id="{60574617-35ED-4BA2-971E-3BCF1CAE9F03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715" y="2062"/>
                        <a:ext cx="1625" cy="98"/>
                      </a:xfrm>
                      <a:custGeom>
                        <a:avLst/>
                        <a:gdLst>
                          <a:gd name="T0" fmla="*/ 0 w 3251"/>
                          <a:gd name="T1" fmla="*/ 1 h 195"/>
                          <a:gd name="T2" fmla="*/ 0 w 3251"/>
                          <a:gd name="T3" fmla="*/ 0 h 195"/>
                          <a:gd name="T4" fmla="*/ 0 w 3251"/>
                          <a:gd name="T5" fmla="*/ 1 h 195"/>
                          <a:gd name="T6" fmla="*/ 0 w 3251"/>
                          <a:gd name="T7" fmla="*/ 1 h 195"/>
                          <a:gd name="T8" fmla="*/ 0 w 3251"/>
                          <a:gd name="T9" fmla="*/ 1 h 195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3251" h="195">
                            <a:moveTo>
                              <a:pt x="0" y="50"/>
                            </a:moveTo>
                            <a:lnTo>
                              <a:pt x="3251" y="0"/>
                            </a:lnTo>
                            <a:lnTo>
                              <a:pt x="3248" y="195"/>
                            </a:lnTo>
                            <a:lnTo>
                              <a:pt x="0" y="129"/>
                            </a:lnTo>
                            <a:lnTo>
                              <a:pt x="0" y="50"/>
                            </a:lnTo>
                            <a:close/>
                          </a:path>
                        </a:pathLst>
                      </a:custGeom>
                      <a:solidFill>
                        <a:srgbClr val="FFBF7F"/>
                      </a:solidFill>
                      <a:ln w="7938">
                        <a:solidFill>
                          <a:srgbClr val="FFBF7F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3" name="Oval 91">
                        <a:extLst>
                          <a:ext uri="{FF2B5EF4-FFF2-40B4-BE49-F238E27FC236}">
                            <a16:creationId xmlns:a16="http://schemas.microsoft.com/office/drawing/2014/main" id="{12D742C8-9AC4-49C8-BFEB-5BD1AFDE2657}"/>
                          </a:ext>
                        </a:extLst>
                      </p:cNvPr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66" y="2061"/>
                        <a:ext cx="153" cy="98"/>
                      </a:xfrm>
                      <a:prstGeom prst="ellipse">
                        <a:avLst/>
                      </a:prstGeom>
                      <a:solidFill>
                        <a:srgbClr val="FFBF7F"/>
                      </a:solidFill>
                      <a:ln w="7938">
                        <a:solidFill>
                          <a:srgbClr val="FFBF7F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rgbClr val="FFFF00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bg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rgbClr val="66FF33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 b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</p:grpSp>
              <p:sp>
                <p:nvSpPr>
                  <p:cNvPr id="515" name="Oval 92">
                    <a:extLst>
                      <a:ext uri="{FF2B5EF4-FFF2-40B4-BE49-F238E27FC236}">
                        <a16:creationId xmlns:a16="http://schemas.microsoft.com/office/drawing/2014/main" id="{0706FA04-48D7-430A-B9CA-F6756D63901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23" y="2067"/>
                    <a:ext cx="56" cy="79"/>
                  </a:xfrm>
                  <a:prstGeom prst="ellipse">
                    <a:avLst/>
                  </a:prstGeom>
                  <a:solidFill>
                    <a:srgbClr val="BF7F3F"/>
                  </a:solidFill>
                  <a:ln w="7938">
                    <a:solidFill>
                      <a:srgbClr val="BF7F3F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3" name="Group 93">
                  <a:extLst>
                    <a:ext uri="{FF2B5EF4-FFF2-40B4-BE49-F238E27FC236}">
                      <a16:creationId xmlns:a16="http://schemas.microsoft.com/office/drawing/2014/main" id="{C3C000D5-5147-420D-B71D-6365990B642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817" y="2058"/>
                  <a:ext cx="231" cy="101"/>
                  <a:chOff x="817" y="2058"/>
                  <a:chExt cx="231" cy="101"/>
                </a:xfrm>
              </p:grpSpPr>
              <p:sp>
                <p:nvSpPr>
                  <p:cNvPr id="508" name="Line 94">
                    <a:extLst>
                      <a:ext uri="{FF2B5EF4-FFF2-40B4-BE49-F238E27FC236}">
                        <a16:creationId xmlns:a16="http://schemas.microsoft.com/office/drawing/2014/main" id="{DCD60A7C-07EB-4926-BB8F-2AD74E0D83BD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73" y="2065"/>
                    <a:ext cx="1" cy="89"/>
                  </a:xfrm>
                  <a:prstGeom prst="line">
                    <a:avLst/>
                  </a:prstGeom>
                  <a:noFill/>
                  <a:ln w="7938">
                    <a:solidFill>
                      <a:srgbClr val="BF7F3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9" name="Line 95">
                    <a:extLst>
                      <a:ext uri="{FF2B5EF4-FFF2-40B4-BE49-F238E27FC236}">
                        <a16:creationId xmlns:a16="http://schemas.microsoft.com/office/drawing/2014/main" id="{8505C9D6-C67F-4553-94E7-15B2304BB5DD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57" y="2062"/>
                    <a:ext cx="1" cy="95"/>
                  </a:xfrm>
                  <a:prstGeom prst="line">
                    <a:avLst/>
                  </a:prstGeom>
                  <a:noFill/>
                  <a:ln w="7938">
                    <a:solidFill>
                      <a:srgbClr val="BF7F3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0" name="Line 96">
                    <a:extLst>
                      <a:ext uri="{FF2B5EF4-FFF2-40B4-BE49-F238E27FC236}">
                        <a16:creationId xmlns:a16="http://schemas.microsoft.com/office/drawing/2014/main" id="{6FE943E9-231E-4CD1-BDB0-DE1EEE66401C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47" y="2060"/>
                    <a:ext cx="1" cy="98"/>
                  </a:xfrm>
                  <a:prstGeom prst="line">
                    <a:avLst/>
                  </a:prstGeom>
                  <a:noFill/>
                  <a:ln w="7938">
                    <a:solidFill>
                      <a:srgbClr val="BF7F3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1" name="Freeform 97">
                    <a:extLst>
                      <a:ext uri="{FF2B5EF4-FFF2-40B4-BE49-F238E27FC236}">
                        <a16:creationId xmlns:a16="http://schemas.microsoft.com/office/drawing/2014/main" id="{5CACD165-0C6C-4242-91E3-BE141885A0F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817" y="2064"/>
                    <a:ext cx="54" cy="88"/>
                  </a:xfrm>
                  <a:custGeom>
                    <a:avLst/>
                    <a:gdLst>
                      <a:gd name="T0" fmla="*/ 0 w 107"/>
                      <a:gd name="T1" fmla="*/ 1 h 176"/>
                      <a:gd name="T2" fmla="*/ 0 w 107"/>
                      <a:gd name="T3" fmla="*/ 1 h 176"/>
                      <a:gd name="T4" fmla="*/ 1 w 107"/>
                      <a:gd name="T5" fmla="*/ 1 h 176"/>
                      <a:gd name="T6" fmla="*/ 1 w 107"/>
                      <a:gd name="T7" fmla="*/ 0 h 176"/>
                      <a:gd name="T8" fmla="*/ 0 w 107"/>
                      <a:gd name="T9" fmla="*/ 1 h 17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07" h="176">
                        <a:moveTo>
                          <a:pt x="0" y="5"/>
                        </a:moveTo>
                        <a:lnTo>
                          <a:pt x="0" y="173"/>
                        </a:lnTo>
                        <a:lnTo>
                          <a:pt x="107" y="176"/>
                        </a:lnTo>
                        <a:lnTo>
                          <a:pt x="107" y="0"/>
                        </a:lnTo>
                        <a:lnTo>
                          <a:pt x="0" y="5"/>
                        </a:lnTo>
                        <a:close/>
                      </a:path>
                    </a:pathLst>
                  </a:custGeom>
                  <a:solidFill>
                    <a:srgbClr val="001F5F"/>
                  </a:solidFill>
                  <a:ln w="7938">
                    <a:solidFill>
                      <a:srgbClr val="001F5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2" name="Freeform 98">
                    <a:extLst>
                      <a:ext uri="{FF2B5EF4-FFF2-40B4-BE49-F238E27FC236}">
                        <a16:creationId xmlns:a16="http://schemas.microsoft.com/office/drawing/2014/main" id="{D7D5A348-3284-43FD-8C4E-94E34013CD8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897" y="2061"/>
                    <a:ext cx="58" cy="94"/>
                  </a:xfrm>
                  <a:custGeom>
                    <a:avLst/>
                    <a:gdLst>
                      <a:gd name="T0" fmla="*/ 0 w 115"/>
                      <a:gd name="T1" fmla="*/ 0 h 189"/>
                      <a:gd name="T2" fmla="*/ 0 w 115"/>
                      <a:gd name="T3" fmla="*/ 0 h 189"/>
                      <a:gd name="T4" fmla="*/ 1 w 115"/>
                      <a:gd name="T5" fmla="*/ 0 h 189"/>
                      <a:gd name="T6" fmla="*/ 1 w 115"/>
                      <a:gd name="T7" fmla="*/ 0 h 189"/>
                      <a:gd name="T8" fmla="*/ 0 w 115"/>
                      <a:gd name="T9" fmla="*/ 0 h 18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15" h="189">
                        <a:moveTo>
                          <a:pt x="0" y="5"/>
                        </a:moveTo>
                        <a:lnTo>
                          <a:pt x="0" y="186"/>
                        </a:lnTo>
                        <a:lnTo>
                          <a:pt x="115" y="189"/>
                        </a:lnTo>
                        <a:lnTo>
                          <a:pt x="115" y="0"/>
                        </a:lnTo>
                        <a:lnTo>
                          <a:pt x="0" y="5"/>
                        </a:lnTo>
                        <a:close/>
                      </a:path>
                    </a:pathLst>
                  </a:custGeom>
                  <a:solidFill>
                    <a:srgbClr val="001F5F"/>
                  </a:solidFill>
                  <a:ln w="7938">
                    <a:solidFill>
                      <a:srgbClr val="001F5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3" name="Freeform 99">
                    <a:extLst>
                      <a:ext uri="{FF2B5EF4-FFF2-40B4-BE49-F238E27FC236}">
                        <a16:creationId xmlns:a16="http://schemas.microsoft.com/office/drawing/2014/main" id="{F017F402-6E04-4D4A-9B6D-F02A840D994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984" y="2058"/>
                    <a:ext cx="60" cy="101"/>
                  </a:xfrm>
                  <a:custGeom>
                    <a:avLst/>
                    <a:gdLst>
                      <a:gd name="T0" fmla="*/ 0 w 121"/>
                      <a:gd name="T1" fmla="*/ 1 h 201"/>
                      <a:gd name="T2" fmla="*/ 0 w 121"/>
                      <a:gd name="T3" fmla="*/ 1 h 201"/>
                      <a:gd name="T4" fmla="*/ 0 w 121"/>
                      <a:gd name="T5" fmla="*/ 1 h 201"/>
                      <a:gd name="T6" fmla="*/ 0 w 121"/>
                      <a:gd name="T7" fmla="*/ 0 h 201"/>
                      <a:gd name="T8" fmla="*/ 0 w 121"/>
                      <a:gd name="T9" fmla="*/ 1 h 20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1" h="201">
                        <a:moveTo>
                          <a:pt x="0" y="4"/>
                        </a:moveTo>
                        <a:lnTo>
                          <a:pt x="0" y="195"/>
                        </a:lnTo>
                        <a:lnTo>
                          <a:pt x="121" y="201"/>
                        </a:lnTo>
                        <a:lnTo>
                          <a:pt x="121" y="0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001F5F"/>
                  </a:solidFill>
                  <a:ln w="7938">
                    <a:solidFill>
                      <a:srgbClr val="001F5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04" name="Group 100">
                  <a:extLst>
                    <a:ext uri="{FF2B5EF4-FFF2-40B4-BE49-F238E27FC236}">
                      <a16:creationId xmlns:a16="http://schemas.microsoft.com/office/drawing/2014/main" id="{F16296E3-1124-4E2A-8640-86136479648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700" y="2037"/>
                  <a:ext cx="46" cy="142"/>
                  <a:chOff x="700" y="2037"/>
                  <a:chExt cx="46" cy="142"/>
                </a:xfrm>
              </p:grpSpPr>
              <p:sp>
                <p:nvSpPr>
                  <p:cNvPr id="505" name="Oval 101">
                    <a:extLst>
                      <a:ext uri="{FF2B5EF4-FFF2-40B4-BE49-F238E27FC236}">
                        <a16:creationId xmlns:a16="http://schemas.microsoft.com/office/drawing/2014/main" id="{133ABFB6-D9EF-4E5E-B8AE-A8E58929D178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03" y="2040"/>
                    <a:ext cx="43" cy="135"/>
                  </a:xfrm>
                  <a:prstGeom prst="ellipse">
                    <a:avLst/>
                  </a:prstGeom>
                  <a:solidFill>
                    <a:srgbClr val="7F3F00"/>
                  </a:solidFill>
                  <a:ln w="7938">
                    <a:solidFill>
                      <a:srgbClr val="7F3F00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6" name="Rectangle 102">
                    <a:extLst>
                      <a:ext uri="{FF2B5EF4-FFF2-40B4-BE49-F238E27FC236}">
                        <a16:creationId xmlns:a16="http://schemas.microsoft.com/office/drawing/2014/main" id="{D8EDC210-077F-4F3B-A85A-04F98731FFC9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14" y="2037"/>
                    <a:ext cx="12" cy="142"/>
                  </a:xfrm>
                  <a:prstGeom prst="rect">
                    <a:avLst/>
                  </a:pr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10800000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7" name="Oval 103">
                    <a:extLst>
                      <a:ext uri="{FF2B5EF4-FFF2-40B4-BE49-F238E27FC236}">
                        <a16:creationId xmlns:a16="http://schemas.microsoft.com/office/drawing/2014/main" id="{E015B55F-650B-493C-9EE9-BF3300A55ED6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00" y="2040"/>
                    <a:ext cx="27" cy="135"/>
                  </a:xfrm>
                  <a:prstGeom prst="ellipse">
                    <a:avLst/>
                  </a:prstGeom>
                  <a:solidFill>
                    <a:srgbClr val="BF7F3F"/>
                  </a:solidFill>
                  <a:ln w="7938">
                    <a:solidFill>
                      <a:srgbClr val="BF7F3F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sp>
            <p:nvSpPr>
              <p:cNvPr id="437" name="Line 104">
                <a:extLst>
                  <a:ext uri="{FF2B5EF4-FFF2-40B4-BE49-F238E27FC236}">
                    <a16:creationId xmlns:a16="http://schemas.microsoft.com/office/drawing/2014/main" id="{29BD6506-5DBB-4E29-BC59-4249BABF2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0740351" flipH="1">
                <a:off x="4130893" y="5360562"/>
                <a:ext cx="114072" cy="47486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" name="Text Box 106">
                <a:extLst>
                  <a:ext uri="{FF2B5EF4-FFF2-40B4-BE49-F238E27FC236}">
                    <a16:creationId xmlns:a16="http://schemas.microsoft.com/office/drawing/2014/main" id="{42995567-18C4-4D8A-B9C0-BADDB7317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0740351">
                <a:off x="4382853" y="4327152"/>
                <a:ext cx="131305" cy="3783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rgbClr val="FFFF00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rgbClr val="66FF33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 b="0"/>
              </a:p>
            </p:txBody>
          </p:sp>
          <p:sp>
            <p:nvSpPr>
              <p:cNvPr id="442" name="Line 167">
                <a:extLst>
                  <a:ext uri="{FF2B5EF4-FFF2-40B4-BE49-F238E27FC236}">
                    <a16:creationId xmlns:a16="http://schemas.microsoft.com/office/drawing/2014/main" id="{879BD1AE-9BC7-4F4C-BB4B-13C87B43C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164768" flipH="1" flipV="1">
                <a:off x="3995540" y="4033106"/>
                <a:ext cx="341940" cy="257767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91" name="Group 109">
                <a:extLst>
                  <a:ext uri="{FF2B5EF4-FFF2-40B4-BE49-F238E27FC236}">
                    <a16:creationId xmlns:a16="http://schemas.microsoft.com/office/drawing/2014/main" id="{04D9680A-7A0E-4EA5-B3AF-16BDC4A2D43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13856673">
                <a:off x="4005205" y="5013651"/>
                <a:ext cx="349740" cy="332746"/>
                <a:chOff x="521" y="1367"/>
                <a:chExt cx="532" cy="534"/>
              </a:xfrm>
            </p:grpSpPr>
            <p:sp>
              <p:nvSpPr>
                <p:cNvPr id="592" name="Oval 110">
                  <a:extLst>
                    <a:ext uri="{FF2B5EF4-FFF2-40B4-BE49-F238E27FC236}">
                      <a16:creationId xmlns:a16="http://schemas.microsoft.com/office/drawing/2014/main" id="{02524E03-605C-404C-8E1C-D02DA37220D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23" y="1369"/>
                  <a:ext cx="526" cy="529"/>
                </a:xfrm>
                <a:prstGeom prst="ellipse">
                  <a:avLst/>
                </a:prstGeom>
                <a:solidFill>
                  <a:srgbClr val="DFDFDF"/>
                </a:solidFill>
                <a:ln w="7938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 b="0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593" name="Group 111">
                  <a:extLst>
                    <a:ext uri="{FF2B5EF4-FFF2-40B4-BE49-F238E27FC236}">
                      <a16:creationId xmlns:a16="http://schemas.microsoft.com/office/drawing/2014/main" id="{7D8FE76F-E813-4416-B5C8-FB25861FFFB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673" y="1481"/>
                  <a:ext cx="366" cy="400"/>
                  <a:chOff x="673" y="1481"/>
                  <a:chExt cx="366" cy="400"/>
                </a:xfrm>
              </p:grpSpPr>
              <p:grpSp>
                <p:nvGrpSpPr>
                  <p:cNvPr id="597" name="Group 112">
                    <a:extLst>
                      <a:ext uri="{FF2B5EF4-FFF2-40B4-BE49-F238E27FC236}">
                        <a16:creationId xmlns:a16="http://schemas.microsoft.com/office/drawing/2014/main" id="{0E177EF4-3F8E-4F90-888C-E97D22B77F1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3" y="1481"/>
                    <a:ext cx="364" cy="397"/>
                    <a:chOff x="673" y="1481"/>
                    <a:chExt cx="364" cy="397"/>
                  </a:xfrm>
                </p:grpSpPr>
                <p:sp>
                  <p:nvSpPr>
                    <p:cNvPr id="624" name="Freeform 113">
                      <a:extLst>
                        <a:ext uri="{FF2B5EF4-FFF2-40B4-BE49-F238E27FC236}">
                          <a16:creationId xmlns:a16="http://schemas.microsoft.com/office/drawing/2014/main" id="{5529047F-1103-419E-A6C5-9D8F8731C8F7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678" y="1509"/>
                      <a:ext cx="357" cy="364"/>
                    </a:xfrm>
                    <a:custGeom>
                      <a:avLst/>
                      <a:gdLst>
                        <a:gd name="T0" fmla="*/ 0 w 714"/>
                        <a:gd name="T1" fmla="*/ 0 h 729"/>
                        <a:gd name="T2" fmla="*/ 1 w 714"/>
                        <a:gd name="T3" fmla="*/ 0 h 729"/>
                        <a:gd name="T4" fmla="*/ 1 w 714"/>
                        <a:gd name="T5" fmla="*/ 0 h 729"/>
                        <a:gd name="T6" fmla="*/ 1 w 714"/>
                        <a:gd name="T7" fmla="*/ 0 h 729"/>
                        <a:gd name="T8" fmla="*/ 1 w 714"/>
                        <a:gd name="T9" fmla="*/ 0 h 729"/>
                        <a:gd name="T10" fmla="*/ 1 w 714"/>
                        <a:gd name="T11" fmla="*/ 0 h 729"/>
                        <a:gd name="T12" fmla="*/ 1 w 714"/>
                        <a:gd name="T13" fmla="*/ 0 h 729"/>
                        <a:gd name="T14" fmla="*/ 1 w 714"/>
                        <a:gd name="T15" fmla="*/ 0 h 729"/>
                        <a:gd name="T16" fmla="*/ 1 w 714"/>
                        <a:gd name="T17" fmla="*/ 0 h 729"/>
                        <a:gd name="T18" fmla="*/ 1 w 714"/>
                        <a:gd name="T19" fmla="*/ 0 h 729"/>
                        <a:gd name="T20" fmla="*/ 1 w 714"/>
                        <a:gd name="T21" fmla="*/ 0 h 729"/>
                        <a:gd name="T22" fmla="*/ 1 w 714"/>
                        <a:gd name="T23" fmla="*/ 0 h 729"/>
                        <a:gd name="T24" fmla="*/ 1 w 714"/>
                        <a:gd name="T25" fmla="*/ 0 h 729"/>
                        <a:gd name="T26" fmla="*/ 1 w 714"/>
                        <a:gd name="T27" fmla="*/ 0 h 729"/>
                        <a:gd name="T28" fmla="*/ 1 w 714"/>
                        <a:gd name="T29" fmla="*/ 0 h 729"/>
                        <a:gd name="T30" fmla="*/ 1 w 714"/>
                        <a:gd name="T31" fmla="*/ 0 h 729"/>
                        <a:gd name="T32" fmla="*/ 1 w 714"/>
                        <a:gd name="T33" fmla="*/ 0 h 729"/>
                        <a:gd name="T34" fmla="*/ 1 w 714"/>
                        <a:gd name="T35" fmla="*/ 0 h 729"/>
                        <a:gd name="T36" fmla="*/ 1 w 714"/>
                        <a:gd name="T37" fmla="*/ 0 h 729"/>
                        <a:gd name="T38" fmla="*/ 1 w 714"/>
                        <a:gd name="T39" fmla="*/ 0 h 729"/>
                        <a:gd name="T40" fmla="*/ 1 w 714"/>
                        <a:gd name="T41" fmla="*/ 0 h 729"/>
                        <a:gd name="T42" fmla="*/ 1 w 714"/>
                        <a:gd name="T43" fmla="*/ 0 h 729"/>
                        <a:gd name="T44" fmla="*/ 1 w 714"/>
                        <a:gd name="T45" fmla="*/ 0 h 729"/>
                        <a:gd name="T46" fmla="*/ 1 w 714"/>
                        <a:gd name="T47" fmla="*/ 0 h 729"/>
                        <a:gd name="T48" fmla="*/ 1 w 714"/>
                        <a:gd name="T49" fmla="*/ 0 h 729"/>
                        <a:gd name="T50" fmla="*/ 1 w 714"/>
                        <a:gd name="T51" fmla="*/ 0 h 729"/>
                        <a:gd name="T52" fmla="*/ 1 w 714"/>
                        <a:gd name="T53" fmla="*/ 0 h 729"/>
                        <a:gd name="T54" fmla="*/ 1 w 714"/>
                        <a:gd name="T55" fmla="*/ 0 h 729"/>
                        <a:gd name="T56" fmla="*/ 1 w 714"/>
                        <a:gd name="T57" fmla="*/ 0 h 729"/>
                        <a:gd name="T58" fmla="*/ 1 w 714"/>
                        <a:gd name="T59" fmla="*/ 0 h 729"/>
                        <a:gd name="T60" fmla="*/ 1 w 714"/>
                        <a:gd name="T61" fmla="*/ 0 h 729"/>
                        <a:gd name="T62" fmla="*/ 1 w 714"/>
                        <a:gd name="T63" fmla="*/ 0 h 729"/>
                        <a:gd name="T64" fmla="*/ 1 w 714"/>
                        <a:gd name="T65" fmla="*/ 0 h 729"/>
                        <a:gd name="T66" fmla="*/ 1 w 714"/>
                        <a:gd name="T67" fmla="*/ 0 h 729"/>
                        <a:gd name="T68" fmla="*/ 1 w 714"/>
                        <a:gd name="T69" fmla="*/ 0 h 729"/>
                        <a:gd name="T70" fmla="*/ 1 w 714"/>
                        <a:gd name="T71" fmla="*/ 0 h 729"/>
                        <a:gd name="T72" fmla="*/ 1 w 714"/>
                        <a:gd name="T73" fmla="*/ 0 h 729"/>
                        <a:gd name="T74" fmla="*/ 1 w 714"/>
                        <a:gd name="T75" fmla="*/ 0 h 729"/>
                        <a:gd name="T76" fmla="*/ 1 w 714"/>
                        <a:gd name="T77" fmla="*/ 0 h 729"/>
                        <a:gd name="T78" fmla="*/ 1 w 714"/>
                        <a:gd name="T79" fmla="*/ 0 h 729"/>
                        <a:gd name="T80" fmla="*/ 1 w 714"/>
                        <a:gd name="T81" fmla="*/ 0 h 729"/>
                        <a:gd name="T82" fmla="*/ 1 w 714"/>
                        <a:gd name="T83" fmla="*/ 0 h 729"/>
                        <a:gd name="T84" fmla="*/ 1 w 714"/>
                        <a:gd name="T85" fmla="*/ 0 h 729"/>
                        <a:gd name="T86" fmla="*/ 1 w 714"/>
                        <a:gd name="T87" fmla="*/ 0 h 729"/>
                        <a:gd name="T88" fmla="*/ 1 w 714"/>
                        <a:gd name="T89" fmla="*/ 0 h 729"/>
                        <a:gd name="T90" fmla="*/ 1 w 714"/>
                        <a:gd name="T91" fmla="*/ 0 h 729"/>
                        <a:gd name="T92" fmla="*/ 1 w 714"/>
                        <a:gd name="T93" fmla="*/ 0 h 729"/>
                        <a:gd name="T94" fmla="*/ 1 w 714"/>
                        <a:gd name="T95" fmla="*/ 0 h 729"/>
                        <a:gd name="T96" fmla="*/ 1 w 714"/>
                        <a:gd name="T97" fmla="*/ 0 h 729"/>
                        <a:gd name="T98" fmla="*/ 1 w 714"/>
                        <a:gd name="T99" fmla="*/ 0 h 729"/>
                        <a:gd name="T100" fmla="*/ 1 w 714"/>
                        <a:gd name="T101" fmla="*/ 0 h 729"/>
                        <a:gd name="T102" fmla="*/ 1 w 714"/>
                        <a:gd name="T103" fmla="*/ 0 h 729"/>
                        <a:gd name="T104" fmla="*/ 1 w 714"/>
                        <a:gd name="T105" fmla="*/ 0 h 729"/>
                        <a:gd name="T106" fmla="*/ 1 w 714"/>
                        <a:gd name="T107" fmla="*/ 0 h 729"/>
                        <a:gd name="T108" fmla="*/ 1 w 714"/>
                        <a:gd name="T109" fmla="*/ 0 h 729"/>
                        <a:gd name="T110" fmla="*/ 1 w 714"/>
                        <a:gd name="T111" fmla="*/ 0 h 729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</a:gdLst>
                      <a:ahLst/>
                      <a:cxnLst>
                        <a:cxn ang="T112">
                          <a:pos x="T0" y="T1"/>
                        </a:cxn>
                        <a:cxn ang="T113">
                          <a:pos x="T2" y="T3"/>
                        </a:cxn>
                        <a:cxn ang="T114">
                          <a:pos x="T4" y="T5"/>
                        </a:cxn>
                        <a:cxn ang="T115">
                          <a:pos x="T6" y="T7"/>
                        </a:cxn>
                        <a:cxn ang="T116">
                          <a:pos x="T8" y="T9"/>
                        </a:cxn>
                        <a:cxn ang="T117">
                          <a:pos x="T10" y="T11"/>
                        </a:cxn>
                        <a:cxn ang="T118">
                          <a:pos x="T12" y="T13"/>
                        </a:cxn>
                        <a:cxn ang="T119">
                          <a:pos x="T14" y="T15"/>
                        </a:cxn>
                        <a:cxn ang="T120">
                          <a:pos x="T16" y="T17"/>
                        </a:cxn>
                        <a:cxn ang="T121">
                          <a:pos x="T18" y="T19"/>
                        </a:cxn>
                        <a:cxn ang="T122">
                          <a:pos x="T20" y="T21"/>
                        </a:cxn>
                        <a:cxn ang="T123">
                          <a:pos x="T22" y="T23"/>
                        </a:cxn>
                        <a:cxn ang="T124">
                          <a:pos x="T24" y="T25"/>
                        </a:cxn>
                        <a:cxn ang="T125">
                          <a:pos x="T26" y="T27"/>
                        </a:cxn>
                        <a:cxn ang="T126">
                          <a:pos x="T28" y="T29"/>
                        </a:cxn>
                        <a:cxn ang="T127">
                          <a:pos x="T30" y="T31"/>
                        </a:cxn>
                        <a:cxn ang="T128">
                          <a:pos x="T32" y="T33"/>
                        </a:cxn>
                        <a:cxn ang="T129">
                          <a:pos x="T34" y="T35"/>
                        </a:cxn>
                        <a:cxn ang="T130">
                          <a:pos x="T36" y="T37"/>
                        </a:cxn>
                        <a:cxn ang="T131">
                          <a:pos x="T38" y="T39"/>
                        </a:cxn>
                        <a:cxn ang="T132">
                          <a:pos x="T40" y="T41"/>
                        </a:cxn>
                        <a:cxn ang="T133">
                          <a:pos x="T42" y="T43"/>
                        </a:cxn>
                        <a:cxn ang="T134">
                          <a:pos x="T44" y="T45"/>
                        </a:cxn>
                        <a:cxn ang="T135">
                          <a:pos x="T46" y="T47"/>
                        </a:cxn>
                        <a:cxn ang="T136">
                          <a:pos x="T48" y="T49"/>
                        </a:cxn>
                        <a:cxn ang="T137">
                          <a:pos x="T50" y="T51"/>
                        </a:cxn>
                        <a:cxn ang="T138">
                          <a:pos x="T52" y="T53"/>
                        </a:cxn>
                        <a:cxn ang="T139">
                          <a:pos x="T54" y="T55"/>
                        </a:cxn>
                        <a:cxn ang="T140">
                          <a:pos x="T56" y="T57"/>
                        </a:cxn>
                        <a:cxn ang="T141">
                          <a:pos x="T58" y="T59"/>
                        </a:cxn>
                        <a:cxn ang="T142">
                          <a:pos x="T60" y="T61"/>
                        </a:cxn>
                        <a:cxn ang="T143">
                          <a:pos x="T62" y="T63"/>
                        </a:cxn>
                        <a:cxn ang="T144">
                          <a:pos x="T64" y="T65"/>
                        </a:cxn>
                        <a:cxn ang="T145">
                          <a:pos x="T66" y="T67"/>
                        </a:cxn>
                        <a:cxn ang="T146">
                          <a:pos x="T68" y="T69"/>
                        </a:cxn>
                        <a:cxn ang="T147">
                          <a:pos x="T70" y="T71"/>
                        </a:cxn>
                        <a:cxn ang="T148">
                          <a:pos x="T72" y="T73"/>
                        </a:cxn>
                        <a:cxn ang="T149">
                          <a:pos x="T74" y="T75"/>
                        </a:cxn>
                        <a:cxn ang="T150">
                          <a:pos x="T76" y="T77"/>
                        </a:cxn>
                        <a:cxn ang="T151">
                          <a:pos x="T78" y="T79"/>
                        </a:cxn>
                        <a:cxn ang="T152">
                          <a:pos x="T80" y="T81"/>
                        </a:cxn>
                        <a:cxn ang="T153">
                          <a:pos x="T82" y="T83"/>
                        </a:cxn>
                        <a:cxn ang="T154">
                          <a:pos x="T84" y="T85"/>
                        </a:cxn>
                        <a:cxn ang="T155">
                          <a:pos x="T86" y="T87"/>
                        </a:cxn>
                        <a:cxn ang="T156">
                          <a:pos x="T88" y="T89"/>
                        </a:cxn>
                        <a:cxn ang="T157">
                          <a:pos x="T90" y="T91"/>
                        </a:cxn>
                        <a:cxn ang="T158">
                          <a:pos x="T92" y="T93"/>
                        </a:cxn>
                        <a:cxn ang="T159">
                          <a:pos x="T94" y="T95"/>
                        </a:cxn>
                        <a:cxn ang="T160">
                          <a:pos x="T96" y="T97"/>
                        </a:cxn>
                        <a:cxn ang="T161">
                          <a:pos x="T98" y="T99"/>
                        </a:cxn>
                        <a:cxn ang="T162">
                          <a:pos x="T100" y="T101"/>
                        </a:cxn>
                        <a:cxn ang="T163">
                          <a:pos x="T102" y="T103"/>
                        </a:cxn>
                        <a:cxn ang="T164">
                          <a:pos x="T104" y="T105"/>
                        </a:cxn>
                        <a:cxn ang="T165">
                          <a:pos x="T106" y="T107"/>
                        </a:cxn>
                        <a:cxn ang="T166">
                          <a:pos x="T108" y="T109"/>
                        </a:cxn>
                        <a:cxn ang="T167">
                          <a:pos x="T110" y="T111"/>
                        </a:cxn>
                      </a:cxnLst>
                      <a:rect l="0" t="0" r="r" b="b"/>
                      <a:pathLst>
                        <a:path w="714" h="729">
                          <a:moveTo>
                            <a:pt x="0" y="729"/>
                          </a:moveTo>
                          <a:lnTo>
                            <a:pt x="20" y="718"/>
                          </a:lnTo>
                          <a:lnTo>
                            <a:pt x="42" y="703"/>
                          </a:lnTo>
                          <a:lnTo>
                            <a:pt x="62" y="684"/>
                          </a:lnTo>
                          <a:lnTo>
                            <a:pt x="79" y="665"/>
                          </a:lnTo>
                          <a:lnTo>
                            <a:pt x="95" y="643"/>
                          </a:lnTo>
                          <a:lnTo>
                            <a:pt x="105" y="623"/>
                          </a:lnTo>
                          <a:lnTo>
                            <a:pt x="112" y="599"/>
                          </a:lnTo>
                          <a:lnTo>
                            <a:pt x="115" y="575"/>
                          </a:lnTo>
                          <a:lnTo>
                            <a:pt x="116" y="539"/>
                          </a:lnTo>
                          <a:lnTo>
                            <a:pt x="116" y="509"/>
                          </a:lnTo>
                          <a:lnTo>
                            <a:pt x="114" y="477"/>
                          </a:lnTo>
                          <a:lnTo>
                            <a:pt x="112" y="452"/>
                          </a:lnTo>
                          <a:lnTo>
                            <a:pt x="110" y="426"/>
                          </a:lnTo>
                          <a:lnTo>
                            <a:pt x="107" y="393"/>
                          </a:lnTo>
                          <a:lnTo>
                            <a:pt x="106" y="357"/>
                          </a:lnTo>
                          <a:lnTo>
                            <a:pt x="107" y="322"/>
                          </a:lnTo>
                          <a:lnTo>
                            <a:pt x="111" y="287"/>
                          </a:lnTo>
                          <a:lnTo>
                            <a:pt x="115" y="258"/>
                          </a:lnTo>
                          <a:lnTo>
                            <a:pt x="124" y="227"/>
                          </a:lnTo>
                          <a:lnTo>
                            <a:pt x="131" y="198"/>
                          </a:lnTo>
                          <a:lnTo>
                            <a:pt x="142" y="172"/>
                          </a:lnTo>
                          <a:lnTo>
                            <a:pt x="153" y="147"/>
                          </a:lnTo>
                          <a:lnTo>
                            <a:pt x="167" y="127"/>
                          </a:lnTo>
                          <a:lnTo>
                            <a:pt x="180" y="108"/>
                          </a:lnTo>
                          <a:lnTo>
                            <a:pt x="196" y="88"/>
                          </a:lnTo>
                          <a:lnTo>
                            <a:pt x="220" y="65"/>
                          </a:lnTo>
                          <a:lnTo>
                            <a:pt x="247" y="47"/>
                          </a:lnTo>
                          <a:lnTo>
                            <a:pt x="271" y="35"/>
                          </a:lnTo>
                          <a:lnTo>
                            <a:pt x="297" y="22"/>
                          </a:lnTo>
                          <a:lnTo>
                            <a:pt x="326" y="13"/>
                          </a:lnTo>
                          <a:lnTo>
                            <a:pt x="352" y="7"/>
                          </a:lnTo>
                          <a:lnTo>
                            <a:pt x="377" y="1"/>
                          </a:lnTo>
                          <a:lnTo>
                            <a:pt x="405" y="0"/>
                          </a:lnTo>
                          <a:lnTo>
                            <a:pt x="429" y="0"/>
                          </a:lnTo>
                          <a:lnTo>
                            <a:pt x="450" y="2"/>
                          </a:lnTo>
                          <a:lnTo>
                            <a:pt x="473" y="7"/>
                          </a:lnTo>
                          <a:lnTo>
                            <a:pt x="494" y="16"/>
                          </a:lnTo>
                          <a:lnTo>
                            <a:pt x="515" y="30"/>
                          </a:lnTo>
                          <a:lnTo>
                            <a:pt x="538" y="45"/>
                          </a:lnTo>
                          <a:lnTo>
                            <a:pt x="558" y="62"/>
                          </a:lnTo>
                          <a:lnTo>
                            <a:pt x="576" y="80"/>
                          </a:lnTo>
                          <a:lnTo>
                            <a:pt x="593" y="100"/>
                          </a:lnTo>
                          <a:lnTo>
                            <a:pt x="606" y="118"/>
                          </a:lnTo>
                          <a:lnTo>
                            <a:pt x="618" y="135"/>
                          </a:lnTo>
                          <a:lnTo>
                            <a:pt x="630" y="157"/>
                          </a:lnTo>
                          <a:lnTo>
                            <a:pt x="638" y="175"/>
                          </a:lnTo>
                          <a:lnTo>
                            <a:pt x="646" y="196"/>
                          </a:lnTo>
                          <a:lnTo>
                            <a:pt x="654" y="222"/>
                          </a:lnTo>
                          <a:lnTo>
                            <a:pt x="661" y="252"/>
                          </a:lnTo>
                          <a:lnTo>
                            <a:pt x="669" y="276"/>
                          </a:lnTo>
                          <a:lnTo>
                            <a:pt x="678" y="303"/>
                          </a:lnTo>
                          <a:lnTo>
                            <a:pt x="686" y="329"/>
                          </a:lnTo>
                          <a:lnTo>
                            <a:pt x="694" y="354"/>
                          </a:lnTo>
                          <a:lnTo>
                            <a:pt x="703" y="378"/>
                          </a:lnTo>
                          <a:lnTo>
                            <a:pt x="714" y="404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C0C0C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25" name="Group 114">
                      <a:extLst>
                        <a:ext uri="{FF2B5EF4-FFF2-40B4-BE49-F238E27FC236}">
                          <a16:creationId xmlns:a16="http://schemas.microsoft.com/office/drawing/2014/main" id="{7BD3C3F1-0331-4B74-9F36-C70E5A2F04D9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3" y="1481"/>
                      <a:ext cx="364" cy="397"/>
                      <a:chOff x="673" y="1481"/>
                      <a:chExt cx="364" cy="397"/>
                    </a:xfrm>
                  </p:grpSpPr>
                  <p:sp>
                    <p:nvSpPr>
                      <p:cNvPr id="626" name="Line 115">
                        <a:extLst>
                          <a:ext uri="{FF2B5EF4-FFF2-40B4-BE49-F238E27FC236}">
                            <a16:creationId xmlns:a16="http://schemas.microsoft.com/office/drawing/2014/main" id="{BE306F27-897C-48DE-883A-74284D5C7680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1009" y="1662"/>
                        <a:ext cx="28" cy="2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7" name="Line 116">
                        <a:extLst>
                          <a:ext uri="{FF2B5EF4-FFF2-40B4-BE49-F238E27FC236}">
                            <a16:creationId xmlns:a16="http://schemas.microsoft.com/office/drawing/2014/main" id="{301BECAB-BD52-4614-8207-5FA11405D2BD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99" y="1632"/>
                        <a:ext cx="26" cy="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8" name="Line 117">
                        <a:extLst>
                          <a:ext uri="{FF2B5EF4-FFF2-40B4-BE49-F238E27FC236}">
                            <a16:creationId xmlns:a16="http://schemas.microsoft.com/office/drawing/2014/main" id="{8CA5CF81-E627-47DF-B740-0B36433BB8BE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90" y="1601"/>
                        <a:ext cx="27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9" name="Line 118">
                        <a:extLst>
                          <a:ext uri="{FF2B5EF4-FFF2-40B4-BE49-F238E27FC236}">
                            <a16:creationId xmlns:a16="http://schemas.microsoft.com/office/drawing/2014/main" id="{0AED0296-17C1-4DFF-A10C-43DE3C7557F8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77" y="1572"/>
                        <a:ext cx="26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0" name="Line 119">
                        <a:extLst>
                          <a:ext uri="{FF2B5EF4-FFF2-40B4-BE49-F238E27FC236}">
                            <a16:creationId xmlns:a16="http://schemas.microsoft.com/office/drawing/2014/main" id="{1F5BBB3E-A0DF-406A-B526-7D5DFC22542A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57" y="1541"/>
                        <a:ext cx="30" cy="3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1" name="Line 120">
                        <a:extLst>
                          <a:ext uri="{FF2B5EF4-FFF2-40B4-BE49-F238E27FC236}">
                            <a16:creationId xmlns:a16="http://schemas.microsoft.com/office/drawing/2014/main" id="{4DDA52DB-7086-4390-86A5-3985558D2A93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35" y="1514"/>
                        <a:ext cx="28" cy="3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2" name="Line 121">
                        <a:extLst>
                          <a:ext uri="{FF2B5EF4-FFF2-40B4-BE49-F238E27FC236}">
                            <a16:creationId xmlns:a16="http://schemas.microsoft.com/office/drawing/2014/main" id="{4F33F419-E6BC-4C3F-A54E-4E705C4A4C29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09" y="1495"/>
                        <a:ext cx="25" cy="3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3" name="Line 122">
                        <a:extLst>
                          <a:ext uri="{FF2B5EF4-FFF2-40B4-BE49-F238E27FC236}">
                            <a16:creationId xmlns:a16="http://schemas.microsoft.com/office/drawing/2014/main" id="{CC0A5DFF-2D06-4C56-A24E-7FF5B116E8AE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886" y="1481"/>
                        <a:ext cx="12" cy="54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4" name="Line 123">
                        <a:extLst>
                          <a:ext uri="{FF2B5EF4-FFF2-40B4-BE49-F238E27FC236}">
                            <a16:creationId xmlns:a16="http://schemas.microsoft.com/office/drawing/2014/main" id="{C89DB1E1-B5EC-4DC5-A827-08CE23360078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860" y="1484"/>
                        <a:ext cx="2" cy="5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5" name="Line 124">
                        <a:extLst>
                          <a:ext uri="{FF2B5EF4-FFF2-40B4-BE49-F238E27FC236}">
                            <a16:creationId xmlns:a16="http://schemas.microsoft.com/office/drawing/2014/main" id="{098F444F-E6B4-4534-A890-440C7E3D1EED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820" y="1496"/>
                        <a:ext cx="22" cy="4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6" name="Line 125">
                        <a:extLst>
                          <a:ext uri="{FF2B5EF4-FFF2-40B4-BE49-F238E27FC236}">
                            <a16:creationId xmlns:a16="http://schemas.microsoft.com/office/drawing/2014/main" id="{D1F8A367-85A2-45EB-BE4A-AE51B9418BE8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87" y="1513"/>
                        <a:ext cx="24" cy="4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7" name="Line 126">
                        <a:extLst>
                          <a:ext uri="{FF2B5EF4-FFF2-40B4-BE49-F238E27FC236}">
                            <a16:creationId xmlns:a16="http://schemas.microsoft.com/office/drawing/2014/main" id="{912641B0-E2F4-44EA-B711-A3694B402B04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55" y="1539"/>
                        <a:ext cx="30" cy="3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8" name="Line 127">
                        <a:extLst>
                          <a:ext uri="{FF2B5EF4-FFF2-40B4-BE49-F238E27FC236}">
                            <a16:creationId xmlns:a16="http://schemas.microsoft.com/office/drawing/2014/main" id="{FA0BEA73-EDE1-451F-B4BB-C86F174C63A1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34" y="1573"/>
                        <a:ext cx="39" cy="2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9" name="Line 128">
                        <a:extLst>
                          <a:ext uri="{FF2B5EF4-FFF2-40B4-BE49-F238E27FC236}">
                            <a16:creationId xmlns:a16="http://schemas.microsoft.com/office/drawing/2014/main" id="{97620863-AA38-4496-9359-ADD180EBE288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20" y="1609"/>
                        <a:ext cx="43" cy="1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0" name="Line 129">
                        <a:extLst>
                          <a:ext uri="{FF2B5EF4-FFF2-40B4-BE49-F238E27FC236}">
                            <a16:creationId xmlns:a16="http://schemas.microsoft.com/office/drawing/2014/main" id="{ED8C085E-6BB3-4D43-80CE-318A855936BC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2" y="1648"/>
                        <a:ext cx="44" cy="1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1" name="Line 130">
                        <a:extLst>
                          <a:ext uri="{FF2B5EF4-FFF2-40B4-BE49-F238E27FC236}">
                            <a16:creationId xmlns:a16="http://schemas.microsoft.com/office/drawing/2014/main" id="{7D4C781C-9EA1-4FE0-B751-F9494DCCDCB6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6" y="1680"/>
                        <a:ext cx="47" cy="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2" name="Line 131">
                        <a:extLst>
                          <a:ext uri="{FF2B5EF4-FFF2-40B4-BE49-F238E27FC236}">
                            <a16:creationId xmlns:a16="http://schemas.microsoft.com/office/drawing/2014/main" id="{75511114-8D50-41B3-8BF9-21239BF71B85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5" y="1715"/>
                        <a:ext cx="48" cy="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3" name="Line 132">
                        <a:extLst>
                          <a:ext uri="{FF2B5EF4-FFF2-40B4-BE49-F238E27FC236}">
                            <a16:creationId xmlns:a16="http://schemas.microsoft.com/office/drawing/2014/main" id="{F14B3732-7EEA-4093-8AE9-8A0F20D8729B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8" y="1747"/>
                        <a:ext cx="48" cy="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4" name="Line 133">
                        <a:extLst>
                          <a:ext uri="{FF2B5EF4-FFF2-40B4-BE49-F238E27FC236}">
                            <a16:creationId xmlns:a16="http://schemas.microsoft.com/office/drawing/2014/main" id="{27213176-40E5-4C93-BA1F-EDE82859A5D9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3" y="1771"/>
                        <a:ext cx="48" cy="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5" name="Line 134">
                        <a:extLst>
                          <a:ext uri="{FF2B5EF4-FFF2-40B4-BE49-F238E27FC236}">
                            <a16:creationId xmlns:a16="http://schemas.microsoft.com/office/drawing/2014/main" id="{CA9B1C96-FC34-4919-A4C4-27F637469AB9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1" y="1799"/>
                        <a:ext cx="45" cy="1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6" name="Line 135">
                        <a:extLst>
                          <a:ext uri="{FF2B5EF4-FFF2-40B4-BE49-F238E27FC236}">
                            <a16:creationId xmlns:a16="http://schemas.microsoft.com/office/drawing/2014/main" id="{9F5EFF15-B1CA-42B4-961B-58B08F5455C2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6" y="1822"/>
                        <a:ext cx="34" cy="2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7" name="Line 136">
                        <a:extLst>
                          <a:ext uri="{FF2B5EF4-FFF2-40B4-BE49-F238E27FC236}">
                            <a16:creationId xmlns:a16="http://schemas.microsoft.com/office/drawing/2014/main" id="{C42D898B-6B07-46D4-84F3-339EDC7C9DB7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89" y="1842"/>
                        <a:ext cx="36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8" name="Line 137">
                        <a:extLst>
                          <a:ext uri="{FF2B5EF4-FFF2-40B4-BE49-F238E27FC236}">
                            <a16:creationId xmlns:a16="http://schemas.microsoft.com/office/drawing/2014/main" id="{BE8574F4-18BA-484B-AB90-B017C50B1D0B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73" y="1858"/>
                        <a:ext cx="31" cy="2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598" name="Group 138">
                    <a:extLst>
                      <a:ext uri="{FF2B5EF4-FFF2-40B4-BE49-F238E27FC236}">
                        <a16:creationId xmlns:a16="http://schemas.microsoft.com/office/drawing/2014/main" id="{34A73B8B-568F-4631-AED1-39F3718BB69D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6" y="1485"/>
                    <a:ext cx="363" cy="396"/>
                    <a:chOff x="676" y="1485"/>
                    <a:chExt cx="363" cy="396"/>
                  </a:xfrm>
                </p:grpSpPr>
                <p:sp>
                  <p:nvSpPr>
                    <p:cNvPr id="599" name="Freeform 139">
                      <a:extLst>
                        <a:ext uri="{FF2B5EF4-FFF2-40B4-BE49-F238E27FC236}">
                          <a16:creationId xmlns:a16="http://schemas.microsoft.com/office/drawing/2014/main" id="{8C6E0FDB-BE45-44BE-A279-070DCFC0BDE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681" y="1511"/>
                      <a:ext cx="357" cy="365"/>
                    </a:xfrm>
                    <a:custGeom>
                      <a:avLst/>
                      <a:gdLst>
                        <a:gd name="T0" fmla="*/ 0 w 714"/>
                        <a:gd name="T1" fmla="*/ 1 h 729"/>
                        <a:gd name="T2" fmla="*/ 1 w 714"/>
                        <a:gd name="T3" fmla="*/ 1 h 729"/>
                        <a:gd name="T4" fmla="*/ 1 w 714"/>
                        <a:gd name="T5" fmla="*/ 1 h 729"/>
                        <a:gd name="T6" fmla="*/ 1 w 714"/>
                        <a:gd name="T7" fmla="*/ 1 h 729"/>
                        <a:gd name="T8" fmla="*/ 1 w 714"/>
                        <a:gd name="T9" fmla="*/ 1 h 729"/>
                        <a:gd name="T10" fmla="*/ 1 w 714"/>
                        <a:gd name="T11" fmla="*/ 1 h 729"/>
                        <a:gd name="T12" fmla="*/ 1 w 714"/>
                        <a:gd name="T13" fmla="*/ 1 h 729"/>
                        <a:gd name="T14" fmla="*/ 1 w 714"/>
                        <a:gd name="T15" fmla="*/ 1 h 729"/>
                        <a:gd name="T16" fmla="*/ 1 w 714"/>
                        <a:gd name="T17" fmla="*/ 1 h 729"/>
                        <a:gd name="T18" fmla="*/ 1 w 714"/>
                        <a:gd name="T19" fmla="*/ 1 h 729"/>
                        <a:gd name="T20" fmla="*/ 1 w 714"/>
                        <a:gd name="T21" fmla="*/ 1 h 729"/>
                        <a:gd name="T22" fmla="*/ 1 w 714"/>
                        <a:gd name="T23" fmla="*/ 1 h 729"/>
                        <a:gd name="T24" fmla="*/ 1 w 714"/>
                        <a:gd name="T25" fmla="*/ 1 h 729"/>
                        <a:gd name="T26" fmla="*/ 1 w 714"/>
                        <a:gd name="T27" fmla="*/ 1 h 729"/>
                        <a:gd name="T28" fmla="*/ 1 w 714"/>
                        <a:gd name="T29" fmla="*/ 1 h 729"/>
                        <a:gd name="T30" fmla="*/ 1 w 714"/>
                        <a:gd name="T31" fmla="*/ 1 h 729"/>
                        <a:gd name="T32" fmla="*/ 1 w 714"/>
                        <a:gd name="T33" fmla="*/ 1 h 729"/>
                        <a:gd name="T34" fmla="*/ 1 w 714"/>
                        <a:gd name="T35" fmla="*/ 1 h 729"/>
                        <a:gd name="T36" fmla="*/ 1 w 714"/>
                        <a:gd name="T37" fmla="*/ 1 h 729"/>
                        <a:gd name="T38" fmla="*/ 1 w 714"/>
                        <a:gd name="T39" fmla="*/ 1 h 729"/>
                        <a:gd name="T40" fmla="*/ 1 w 714"/>
                        <a:gd name="T41" fmla="*/ 1 h 729"/>
                        <a:gd name="T42" fmla="*/ 1 w 714"/>
                        <a:gd name="T43" fmla="*/ 1 h 729"/>
                        <a:gd name="T44" fmla="*/ 1 w 714"/>
                        <a:gd name="T45" fmla="*/ 1 h 729"/>
                        <a:gd name="T46" fmla="*/ 1 w 714"/>
                        <a:gd name="T47" fmla="*/ 1 h 729"/>
                        <a:gd name="T48" fmla="*/ 1 w 714"/>
                        <a:gd name="T49" fmla="*/ 1 h 729"/>
                        <a:gd name="T50" fmla="*/ 1 w 714"/>
                        <a:gd name="T51" fmla="*/ 1 h 729"/>
                        <a:gd name="T52" fmla="*/ 1 w 714"/>
                        <a:gd name="T53" fmla="*/ 1 h 729"/>
                        <a:gd name="T54" fmla="*/ 1 w 714"/>
                        <a:gd name="T55" fmla="*/ 1 h 729"/>
                        <a:gd name="T56" fmla="*/ 1 w 714"/>
                        <a:gd name="T57" fmla="*/ 1 h 729"/>
                        <a:gd name="T58" fmla="*/ 1 w 714"/>
                        <a:gd name="T59" fmla="*/ 1 h 729"/>
                        <a:gd name="T60" fmla="*/ 1 w 714"/>
                        <a:gd name="T61" fmla="*/ 1 h 729"/>
                        <a:gd name="T62" fmla="*/ 1 w 714"/>
                        <a:gd name="T63" fmla="*/ 1 h 729"/>
                        <a:gd name="T64" fmla="*/ 1 w 714"/>
                        <a:gd name="T65" fmla="*/ 1 h 729"/>
                        <a:gd name="T66" fmla="*/ 1 w 714"/>
                        <a:gd name="T67" fmla="*/ 0 h 729"/>
                        <a:gd name="T68" fmla="*/ 1 w 714"/>
                        <a:gd name="T69" fmla="*/ 0 h 729"/>
                        <a:gd name="T70" fmla="*/ 1 w 714"/>
                        <a:gd name="T71" fmla="*/ 1 h 729"/>
                        <a:gd name="T72" fmla="*/ 1 w 714"/>
                        <a:gd name="T73" fmla="*/ 1 h 729"/>
                        <a:gd name="T74" fmla="*/ 1 w 714"/>
                        <a:gd name="T75" fmla="*/ 1 h 729"/>
                        <a:gd name="T76" fmla="*/ 1 w 714"/>
                        <a:gd name="T77" fmla="*/ 1 h 729"/>
                        <a:gd name="T78" fmla="*/ 1 w 714"/>
                        <a:gd name="T79" fmla="*/ 1 h 729"/>
                        <a:gd name="T80" fmla="*/ 1 w 714"/>
                        <a:gd name="T81" fmla="*/ 1 h 729"/>
                        <a:gd name="T82" fmla="*/ 1 w 714"/>
                        <a:gd name="T83" fmla="*/ 1 h 729"/>
                        <a:gd name="T84" fmla="*/ 1 w 714"/>
                        <a:gd name="T85" fmla="*/ 1 h 729"/>
                        <a:gd name="T86" fmla="*/ 1 w 714"/>
                        <a:gd name="T87" fmla="*/ 1 h 729"/>
                        <a:gd name="T88" fmla="*/ 1 w 714"/>
                        <a:gd name="T89" fmla="*/ 1 h 729"/>
                        <a:gd name="T90" fmla="*/ 1 w 714"/>
                        <a:gd name="T91" fmla="*/ 1 h 729"/>
                        <a:gd name="T92" fmla="*/ 1 w 714"/>
                        <a:gd name="T93" fmla="*/ 1 h 729"/>
                        <a:gd name="T94" fmla="*/ 1 w 714"/>
                        <a:gd name="T95" fmla="*/ 1 h 729"/>
                        <a:gd name="T96" fmla="*/ 1 w 714"/>
                        <a:gd name="T97" fmla="*/ 1 h 729"/>
                        <a:gd name="T98" fmla="*/ 1 w 714"/>
                        <a:gd name="T99" fmla="*/ 1 h 729"/>
                        <a:gd name="T100" fmla="*/ 1 w 714"/>
                        <a:gd name="T101" fmla="*/ 1 h 729"/>
                        <a:gd name="T102" fmla="*/ 1 w 714"/>
                        <a:gd name="T103" fmla="*/ 1 h 729"/>
                        <a:gd name="T104" fmla="*/ 1 w 714"/>
                        <a:gd name="T105" fmla="*/ 1 h 729"/>
                        <a:gd name="T106" fmla="*/ 1 w 714"/>
                        <a:gd name="T107" fmla="*/ 1 h 729"/>
                        <a:gd name="T108" fmla="*/ 1 w 714"/>
                        <a:gd name="T109" fmla="*/ 1 h 729"/>
                        <a:gd name="T110" fmla="*/ 1 w 714"/>
                        <a:gd name="T111" fmla="*/ 1 h 729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</a:gdLst>
                      <a:ahLst/>
                      <a:cxnLst>
                        <a:cxn ang="T112">
                          <a:pos x="T0" y="T1"/>
                        </a:cxn>
                        <a:cxn ang="T113">
                          <a:pos x="T2" y="T3"/>
                        </a:cxn>
                        <a:cxn ang="T114">
                          <a:pos x="T4" y="T5"/>
                        </a:cxn>
                        <a:cxn ang="T115">
                          <a:pos x="T6" y="T7"/>
                        </a:cxn>
                        <a:cxn ang="T116">
                          <a:pos x="T8" y="T9"/>
                        </a:cxn>
                        <a:cxn ang="T117">
                          <a:pos x="T10" y="T11"/>
                        </a:cxn>
                        <a:cxn ang="T118">
                          <a:pos x="T12" y="T13"/>
                        </a:cxn>
                        <a:cxn ang="T119">
                          <a:pos x="T14" y="T15"/>
                        </a:cxn>
                        <a:cxn ang="T120">
                          <a:pos x="T16" y="T17"/>
                        </a:cxn>
                        <a:cxn ang="T121">
                          <a:pos x="T18" y="T19"/>
                        </a:cxn>
                        <a:cxn ang="T122">
                          <a:pos x="T20" y="T21"/>
                        </a:cxn>
                        <a:cxn ang="T123">
                          <a:pos x="T22" y="T23"/>
                        </a:cxn>
                        <a:cxn ang="T124">
                          <a:pos x="T24" y="T25"/>
                        </a:cxn>
                        <a:cxn ang="T125">
                          <a:pos x="T26" y="T27"/>
                        </a:cxn>
                        <a:cxn ang="T126">
                          <a:pos x="T28" y="T29"/>
                        </a:cxn>
                        <a:cxn ang="T127">
                          <a:pos x="T30" y="T31"/>
                        </a:cxn>
                        <a:cxn ang="T128">
                          <a:pos x="T32" y="T33"/>
                        </a:cxn>
                        <a:cxn ang="T129">
                          <a:pos x="T34" y="T35"/>
                        </a:cxn>
                        <a:cxn ang="T130">
                          <a:pos x="T36" y="T37"/>
                        </a:cxn>
                        <a:cxn ang="T131">
                          <a:pos x="T38" y="T39"/>
                        </a:cxn>
                        <a:cxn ang="T132">
                          <a:pos x="T40" y="T41"/>
                        </a:cxn>
                        <a:cxn ang="T133">
                          <a:pos x="T42" y="T43"/>
                        </a:cxn>
                        <a:cxn ang="T134">
                          <a:pos x="T44" y="T45"/>
                        </a:cxn>
                        <a:cxn ang="T135">
                          <a:pos x="T46" y="T47"/>
                        </a:cxn>
                        <a:cxn ang="T136">
                          <a:pos x="T48" y="T49"/>
                        </a:cxn>
                        <a:cxn ang="T137">
                          <a:pos x="T50" y="T51"/>
                        </a:cxn>
                        <a:cxn ang="T138">
                          <a:pos x="T52" y="T53"/>
                        </a:cxn>
                        <a:cxn ang="T139">
                          <a:pos x="T54" y="T55"/>
                        </a:cxn>
                        <a:cxn ang="T140">
                          <a:pos x="T56" y="T57"/>
                        </a:cxn>
                        <a:cxn ang="T141">
                          <a:pos x="T58" y="T59"/>
                        </a:cxn>
                        <a:cxn ang="T142">
                          <a:pos x="T60" y="T61"/>
                        </a:cxn>
                        <a:cxn ang="T143">
                          <a:pos x="T62" y="T63"/>
                        </a:cxn>
                        <a:cxn ang="T144">
                          <a:pos x="T64" y="T65"/>
                        </a:cxn>
                        <a:cxn ang="T145">
                          <a:pos x="T66" y="T67"/>
                        </a:cxn>
                        <a:cxn ang="T146">
                          <a:pos x="T68" y="T69"/>
                        </a:cxn>
                        <a:cxn ang="T147">
                          <a:pos x="T70" y="T71"/>
                        </a:cxn>
                        <a:cxn ang="T148">
                          <a:pos x="T72" y="T73"/>
                        </a:cxn>
                        <a:cxn ang="T149">
                          <a:pos x="T74" y="T75"/>
                        </a:cxn>
                        <a:cxn ang="T150">
                          <a:pos x="T76" y="T77"/>
                        </a:cxn>
                        <a:cxn ang="T151">
                          <a:pos x="T78" y="T79"/>
                        </a:cxn>
                        <a:cxn ang="T152">
                          <a:pos x="T80" y="T81"/>
                        </a:cxn>
                        <a:cxn ang="T153">
                          <a:pos x="T82" y="T83"/>
                        </a:cxn>
                        <a:cxn ang="T154">
                          <a:pos x="T84" y="T85"/>
                        </a:cxn>
                        <a:cxn ang="T155">
                          <a:pos x="T86" y="T87"/>
                        </a:cxn>
                        <a:cxn ang="T156">
                          <a:pos x="T88" y="T89"/>
                        </a:cxn>
                        <a:cxn ang="T157">
                          <a:pos x="T90" y="T91"/>
                        </a:cxn>
                        <a:cxn ang="T158">
                          <a:pos x="T92" y="T93"/>
                        </a:cxn>
                        <a:cxn ang="T159">
                          <a:pos x="T94" y="T95"/>
                        </a:cxn>
                        <a:cxn ang="T160">
                          <a:pos x="T96" y="T97"/>
                        </a:cxn>
                        <a:cxn ang="T161">
                          <a:pos x="T98" y="T99"/>
                        </a:cxn>
                        <a:cxn ang="T162">
                          <a:pos x="T100" y="T101"/>
                        </a:cxn>
                        <a:cxn ang="T163">
                          <a:pos x="T102" y="T103"/>
                        </a:cxn>
                        <a:cxn ang="T164">
                          <a:pos x="T104" y="T105"/>
                        </a:cxn>
                        <a:cxn ang="T165">
                          <a:pos x="T106" y="T107"/>
                        </a:cxn>
                        <a:cxn ang="T166">
                          <a:pos x="T108" y="T109"/>
                        </a:cxn>
                        <a:cxn ang="T167">
                          <a:pos x="T110" y="T111"/>
                        </a:cxn>
                      </a:cxnLst>
                      <a:rect l="0" t="0" r="r" b="b"/>
                      <a:pathLst>
                        <a:path w="714" h="729">
                          <a:moveTo>
                            <a:pt x="0" y="729"/>
                          </a:moveTo>
                          <a:lnTo>
                            <a:pt x="20" y="717"/>
                          </a:lnTo>
                          <a:lnTo>
                            <a:pt x="43" y="701"/>
                          </a:lnTo>
                          <a:lnTo>
                            <a:pt x="61" y="684"/>
                          </a:lnTo>
                          <a:lnTo>
                            <a:pt x="78" y="665"/>
                          </a:lnTo>
                          <a:lnTo>
                            <a:pt x="94" y="643"/>
                          </a:lnTo>
                          <a:lnTo>
                            <a:pt x="105" y="622"/>
                          </a:lnTo>
                          <a:lnTo>
                            <a:pt x="112" y="598"/>
                          </a:lnTo>
                          <a:lnTo>
                            <a:pt x="115" y="574"/>
                          </a:lnTo>
                          <a:lnTo>
                            <a:pt x="116" y="539"/>
                          </a:lnTo>
                          <a:lnTo>
                            <a:pt x="116" y="510"/>
                          </a:lnTo>
                          <a:lnTo>
                            <a:pt x="114" y="477"/>
                          </a:lnTo>
                          <a:lnTo>
                            <a:pt x="112" y="452"/>
                          </a:lnTo>
                          <a:lnTo>
                            <a:pt x="109" y="426"/>
                          </a:lnTo>
                          <a:lnTo>
                            <a:pt x="108" y="392"/>
                          </a:lnTo>
                          <a:lnTo>
                            <a:pt x="106" y="357"/>
                          </a:lnTo>
                          <a:lnTo>
                            <a:pt x="108" y="321"/>
                          </a:lnTo>
                          <a:lnTo>
                            <a:pt x="110" y="287"/>
                          </a:lnTo>
                          <a:lnTo>
                            <a:pt x="115" y="257"/>
                          </a:lnTo>
                          <a:lnTo>
                            <a:pt x="124" y="226"/>
                          </a:lnTo>
                          <a:lnTo>
                            <a:pt x="131" y="199"/>
                          </a:lnTo>
                          <a:lnTo>
                            <a:pt x="141" y="172"/>
                          </a:lnTo>
                          <a:lnTo>
                            <a:pt x="154" y="146"/>
                          </a:lnTo>
                          <a:lnTo>
                            <a:pt x="166" y="127"/>
                          </a:lnTo>
                          <a:lnTo>
                            <a:pt x="180" y="107"/>
                          </a:lnTo>
                          <a:lnTo>
                            <a:pt x="196" y="89"/>
                          </a:lnTo>
                          <a:lnTo>
                            <a:pt x="220" y="65"/>
                          </a:lnTo>
                          <a:lnTo>
                            <a:pt x="246" y="47"/>
                          </a:lnTo>
                          <a:lnTo>
                            <a:pt x="271" y="34"/>
                          </a:lnTo>
                          <a:lnTo>
                            <a:pt x="297" y="22"/>
                          </a:lnTo>
                          <a:lnTo>
                            <a:pt x="325" y="14"/>
                          </a:lnTo>
                          <a:lnTo>
                            <a:pt x="352" y="7"/>
                          </a:lnTo>
                          <a:lnTo>
                            <a:pt x="377" y="1"/>
                          </a:lnTo>
                          <a:lnTo>
                            <a:pt x="405" y="0"/>
                          </a:lnTo>
                          <a:lnTo>
                            <a:pt x="428" y="0"/>
                          </a:lnTo>
                          <a:lnTo>
                            <a:pt x="451" y="3"/>
                          </a:lnTo>
                          <a:lnTo>
                            <a:pt x="473" y="7"/>
                          </a:lnTo>
                          <a:lnTo>
                            <a:pt x="493" y="16"/>
                          </a:lnTo>
                          <a:lnTo>
                            <a:pt x="516" y="30"/>
                          </a:lnTo>
                          <a:lnTo>
                            <a:pt x="538" y="45"/>
                          </a:lnTo>
                          <a:lnTo>
                            <a:pt x="557" y="62"/>
                          </a:lnTo>
                          <a:lnTo>
                            <a:pt x="577" y="80"/>
                          </a:lnTo>
                          <a:lnTo>
                            <a:pt x="593" y="99"/>
                          </a:lnTo>
                          <a:lnTo>
                            <a:pt x="605" y="118"/>
                          </a:lnTo>
                          <a:lnTo>
                            <a:pt x="618" y="135"/>
                          </a:lnTo>
                          <a:lnTo>
                            <a:pt x="628" y="157"/>
                          </a:lnTo>
                          <a:lnTo>
                            <a:pt x="638" y="175"/>
                          </a:lnTo>
                          <a:lnTo>
                            <a:pt x="647" y="196"/>
                          </a:lnTo>
                          <a:lnTo>
                            <a:pt x="654" y="222"/>
                          </a:lnTo>
                          <a:lnTo>
                            <a:pt x="662" y="252"/>
                          </a:lnTo>
                          <a:lnTo>
                            <a:pt x="668" y="276"/>
                          </a:lnTo>
                          <a:lnTo>
                            <a:pt x="678" y="303"/>
                          </a:lnTo>
                          <a:lnTo>
                            <a:pt x="687" y="328"/>
                          </a:lnTo>
                          <a:lnTo>
                            <a:pt x="694" y="353"/>
                          </a:lnTo>
                          <a:lnTo>
                            <a:pt x="703" y="377"/>
                          </a:lnTo>
                          <a:lnTo>
                            <a:pt x="714" y="404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00" name="Group 140">
                      <a:extLst>
                        <a:ext uri="{FF2B5EF4-FFF2-40B4-BE49-F238E27FC236}">
                          <a16:creationId xmlns:a16="http://schemas.microsoft.com/office/drawing/2014/main" id="{78272514-C870-430A-86D5-E84FFF9AEBC5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6" y="1485"/>
                      <a:ext cx="363" cy="396"/>
                      <a:chOff x="676" y="1485"/>
                      <a:chExt cx="363" cy="396"/>
                    </a:xfrm>
                  </p:grpSpPr>
                  <p:sp>
                    <p:nvSpPr>
                      <p:cNvPr id="601" name="Line 141">
                        <a:extLst>
                          <a:ext uri="{FF2B5EF4-FFF2-40B4-BE49-F238E27FC236}">
                            <a16:creationId xmlns:a16="http://schemas.microsoft.com/office/drawing/2014/main" id="{C8888B3F-884A-4D51-89E6-552BFD59B4A7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1013" y="1666"/>
                        <a:ext cx="26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2" name="Line 142">
                        <a:extLst>
                          <a:ext uri="{FF2B5EF4-FFF2-40B4-BE49-F238E27FC236}">
                            <a16:creationId xmlns:a16="http://schemas.microsoft.com/office/drawing/2014/main" id="{2FCD8FA8-3DD2-48F3-B68A-B15A9211319D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1003" y="1634"/>
                        <a:ext cx="27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3" name="Line 143">
                        <a:extLst>
                          <a:ext uri="{FF2B5EF4-FFF2-40B4-BE49-F238E27FC236}">
                            <a16:creationId xmlns:a16="http://schemas.microsoft.com/office/drawing/2014/main" id="{3DAFF966-C83E-454E-8623-294B79545E21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93" y="1604"/>
                        <a:ext cx="27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4" name="Line 144">
                        <a:extLst>
                          <a:ext uri="{FF2B5EF4-FFF2-40B4-BE49-F238E27FC236}">
                            <a16:creationId xmlns:a16="http://schemas.microsoft.com/office/drawing/2014/main" id="{E1706357-8B62-42E2-A12C-440BE58FDDAE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80" y="1574"/>
                        <a:ext cx="26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5" name="Line 145">
                        <a:extLst>
                          <a:ext uri="{FF2B5EF4-FFF2-40B4-BE49-F238E27FC236}">
                            <a16:creationId xmlns:a16="http://schemas.microsoft.com/office/drawing/2014/main" id="{C9B12156-7DCE-4560-87A2-24E0ED690049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60" y="1545"/>
                        <a:ext cx="30" cy="3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6" name="Line 146">
                        <a:extLst>
                          <a:ext uri="{FF2B5EF4-FFF2-40B4-BE49-F238E27FC236}">
                            <a16:creationId xmlns:a16="http://schemas.microsoft.com/office/drawing/2014/main" id="{80EA8A1C-29D0-4499-BD83-538EADE03AF0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39" y="1517"/>
                        <a:ext cx="28" cy="3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7" name="Line 147">
                        <a:extLst>
                          <a:ext uri="{FF2B5EF4-FFF2-40B4-BE49-F238E27FC236}">
                            <a16:creationId xmlns:a16="http://schemas.microsoft.com/office/drawing/2014/main" id="{87B5E64E-D043-4A77-90F0-A7DBC2776F34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12" y="1498"/>
                        <a:ext cx="26" cy="3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8" name="Line 148">
                        <a:extLst>
                          <a:ext uri="{FF2B5EF4-FFF2-40B4-BE49-F238E27FC236}">
                            <a16:creationId xmlns:a16="http://schemas.microsoft.com/office/drawing/2014/main" id="{262F8687-0839-4142-8B60-FBAE715A17D5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889" y="1485"/>
                        <a:ext cx="12" cy="54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9" name="Line 149">
                        <a:extLst>
                          <a:ext uri="{FF2B5EF4-FFF2-40B4-BE49-F238E27FC236}">
                            <a16:creationId xmlns:a16="http://schemas.microsoft.com/office/drawing/2014/main" id="{DD60627F-BAEE-4840-9489-D4397C5C0883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862" y="1486"/>
                        <a:ext cx="2" cy="54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0" name="Line 150">
                        <a:extLst>
                          <a:ext uri="{FF2B5EF4-FFF2-40B4-BE49-F238E27FC236}">
                            <a16:creationId xmlns:a16="http://schemas.microsoft.com/office/drawing/2014/main" id="{880B5703-0E6F-491C-A02E-1A97BC508E0E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823" y="1499"/>
                        <a:ext cx="22" cy="4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1" name="Line 151">
                        <a:extLst>
                          <a:ext uri="{FF2B5EF4-FFF2-40B4-BE49-F238E27FC236}">
                            <a16:creationId xmlns:a16="http://schemas.microsoft.com/office/drawing/2014/main" id="{52C3203F-9B79-43FB-9BC5-EFA0B15FA661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90" y="1516"/>
                        <a:ext cx="25" cy="4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2" name="Line 152">
                        <a:extLst>
                          <a:ext uri="{FF2B5EF4-FFF2-40B4-BE49-F238E27FC236}">
                            <a16:creationId xmlns:a16="http://schemas.microsoft.com/office/drawing/2014/main" id="{EB40B006-591B-4477-91C8-2E6108F8E518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58" y="1541"/>
                        <a:ext cx="31" cy="3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3" name="Line 153">
                        <a:extLst>
                          <a:ext uri="{FF2B5EF4-FFF2-40B4-BE49-F238E27FC236}">
                            <a16:creationId xmlns:a16="http://schemas.microsoft.com/office/drawing/2014/main" id="{EEA122EF-48D0-47DA-B8C2-B3D6131532FB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36" y="1575"/>
                        <a:ext cx="40" cy="3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4" name="Line 154">
                        <a:extLst>
                          <a:ext uri="{FF2B5EF4-FFF2-40B4-BE49-F238E27FC236}">
                            <a16:creationId xmlns:a16="http://schemas.microsoft.com/office/drawing/2014/main" id="{E8E37545-7A4D-440D-BA49-18394AFC97DA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23" y="1612"/>
                        <a:ext cx="42" cy="1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5" name="Line 155">
                        <a:extLst>
                          <a:ext uri="{FF2B5EF4-FFF2-40B4-BE49-F238E27FC236}">
                            <a16:creationId xmlns:a16="http://schemas.microsoft.com/office/drawing/2014/main" id="{8CC9AB56-3AD1-49F7-8B16-5A99209E5AF5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5" y="1651"/>
                        <a:ext cx="44" cy="1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6" name="Line 156">
                        <a:extLst>
                          <a:ext uri="{FF2B5EF4-FFF2-40B4-BE49-F238E27FC236}">
                            <a16:creationId xmlns:a16="http://schemas.microsoft.com/office/drawing/2014/main" id="{FB1FF76D-D58C-4C3B-B143-8ED2F8058201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9" y="1683"/>
                        <a:ext cx="47" cy="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7" name="Line 157">
                        <a:extLst>
                          <a:ext uri="{FF2B5EF4-FFF2-40B4-BE49-F238E27FC236}">
                            <a16:creationId xmlns:a16="http://schemas.microsoft.com/office/drawing/2014/main" id="{F20CD3AB-9B27-40E3-8D7A-9B7CCDB6053B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8" y="1718"/>
                        <a:ext cx="48" cy="2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8" name="Line 158">
                        <a:extLst>
                          <a:ext uri="{FF2B5EF4-FFF2-40B4-BE49-F238E27FC236}">
                            <a16:creationId xmlns:a16="http://schemas.microsoft.com/office/drawing/2014/main" id="{3D9E3FF2-E1B9-4643-8FB9-EB1D07F942F0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0" y="1749"/>
                        <a:ext cx="49" cy="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9" name="Line 159">
                        <a:extLst>
                          <a:ext uri="{FF2B5EF4-FFF2-40B4-BE49-F238E27FC236}">
                            <a16:creationId xmlns:a16="http://schemas.microsoft.com/office/drawing/2014/main" id="{B9322E2A-E8F1-4E46-80F2-5C13BEA454D5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5" y="1775"/>
                        <a:ext cx="49" cy="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0" name="Line 160">
                        <a:extLst>
                          <a:ext uri="{FF2B5EF4-FFF2-40B4-BE49-F238E27FC236}">
                            <a16:creationId xmlns:a16="http://schemas.microsoft.com/office/drawing/2014/main" id="{39AAAAF0-185C-444C-A6DB-201F80E45C6C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4" y="1802"/>
                        <a:ext cx="45" cy="1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1" name="Line 161">
                        <a:extLst>
                          <a:ext uri="{FF2B5EF4-FFF2-40B4-BE49-F238E27FC236}">
                            <a16:creationId xmlns:a16="http://schemas.microsoft.com/office/drawing/2014/main" id="{DBF3CD2E-8276-4102-A218-70BEC20CD737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8" y="1824"/>
                        <a:ext cx="35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2" name="Line 162">
                        <a:extLst>
                          <a:ext uri="{FF2B5EF4-FFF2-40B4-BE49-F238E27FC236}">
                            <a16:creationId xmlns:a16="http://schemas.microsoft.com/office/drawing/2014/main" id="{F19C0927-5F72-46EE-ADDA-F0A79AAC3217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93" y="1846"/>
                        <a:ext cx="35" cy="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3" name="Line 163">
                        <a:extLst>
                          <a:ext uri="{FF2B5EF4-FFF2-40B4-BE49-F238E27FC236}">
                            <a16:creationId xmlns:a16="http://schemas.microsoft.com/office/drawing/2014/main" id="{C1AB24DB-E097-40E7-9403-AE04132E3DD3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76" y="1860"/>
                        <a:ext cx="32" cy="2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594" name="Oval 164">
                  <a:extLst>
                    <a:ext uri="{FF2B5EF4-FFF2-40B4-BE49-F238E27FC236}">
                      <a16:creationId xmlns:a16="http://schemas.microsoft.com/office/drawing/2014/main" id="{5592C378-BD16-419E-A43E-921B058D5D6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21" y="1367"/>
                  <a:ext cx="532" cy="534"/>
                </a:xfrm>
                <a:prstGeom prst="ellipse">
                  <a:avLst/>
                </a:prstGeom>
                <a:noFill/>
                <a:ln w="7938">
                  <a:solidFill>
                    <a:srgbClr val="BFBFB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5" name="Freeform 165">
                  <a:extLst>
                    <a:ext uri="{FF2B5EF4-FFF2-40B4-BE49-F238E27FC236}">
                      <a16:creationId xmlns:a16="http://schemas.microsoft.com/office/drawing/2014/main" id="{3AF60616-3A66-409F-8C6C-F7089CAA898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49" y="1720"/>
                  <a:ext cx="126" cy="125"/>
                </a:xfrm>
                <a:custGeom>
                  <a:avLst/>
                  <a:gdLst>
                    <a:gd name="T0" fmla="*/ 1 w 251"/>
                    <a:gd name="T1" fmla="*/ 0 h 251"/>
                    <a:gd name="T2" fmla="*/ 1 w 251"/>
                    <a:gd name="T3" fmla="*/ 0 h 251"/>
                    <a:gd name="T4" fmla="*/ 1 w 251"/>
                    <a:gd name="T5" fmla="*/ 0 h 251"/>
                    <a:gd name="T6" fmla="*/ 1 w 251"/>
                    <a:gd name="T7" fmla="*/ 0 h 251"/>
                    <a:gd name="T8" fmla="*/ 1 w 251"/>
                    <a:gd name="T9" fmla="*/ 0 h 251"/>
                    <a:gd name="T10" fmla="*/ 1 w 251"/>
                    <a:gd name="T11" fmla="*/ 0 h 251"/>
                    <a:gd name="T12" fmla="*/ 1 w 251"/>
                    <a:gd name="T13" fmla="*/ 0 h 251"/>
                    <a:gd name="T14" fmla="*/ 1 w 251"/>
                    <a:gd name="T15" fmla="*/ 0 h 251"/>
                    <a:gd name="T16" fmla="*/ 1 w 251"/>
                    <a:gd name="T17" fmla="*/ 0 h 251"/>
                    <a:gd name="T18" fmla="*/ 1 w 251"/>
                    <a:gd name="T19" fmla="*/ 0 h 251"/>
                    <a:gd name="T20" fmla="*/ 1 w 251"/>
                    <a:gd name="T21" fmla="*/ 0 h 251"/>
                    <a:gd name="T22" fmla="*/ 1 w 251"/>
                    <a:gd name="T23" fmla="*/ 0 h 251"/>
                    <a:gd name="T24" fmla="*/ 1 w 251"/>
                    <a:gd name="T25" fmla="*/ 0 h 251"/>
                    <a:gd name="T26" fmla="*/ 1 w 251"/>
                    <a:gd name="T27" fmla="*/ 0 h 251"/>
                    <a:gd name="T28" fmla="*/ 1 w 251"/>
                    <a:gd name="T29" fmla="*/ 0 h 251"/>
                    <a:gd name="T30" fmla="*/ 1 w 251"/>
                    <a:gd name="T31" fmla="*/ 0 h 251"/>
                    <a:gd name="T32" fmla="*/ 0 w 251"/>
                    <a:gd name="T33" fmla="*/ 0 h 251"/>
                    <a:gd name="T34" fmla="*/ 1 w 251"/>
                    <a:gd name="T35" fmla="*/ 0 h 251"/>
                    <a:gd name="T36" fmla="*/ 1 w 251"/>
                    <a:gd name="T37" fmla="*/ 0 h 251"/>
                    <a:gd name="T38" fmla="*/ 1 w 251"/>
                    <a:gd name="T39" fmla="*/ 0 h 251"/>
                    <a:gd name="T40" fmla="*/ 1 w 251"/>
                    <a:gd name="T41" fmla="*/ 0 h 251"/>
                    <a:gd name="T42" fmla="*/ 1 w 251"/>
                    <a:gd name="T43" fmla="*/ 0 h 251"/>
                    <a:gd name="T44" fmla="*/ 1 w 251"/>
                    <a:gd name="T45" fmla="*/ 0 h 251"/>
                    <a:gd name="T46" fmla="*/ 1 w 251"/>
                    <a:gd name="T47" fmla="*/ 0 h 251"/>
                    <a:gd name="T48" fmla="*/ 1 w 251"/>
                    <a:gd name="T49" fmla="*/ 0 h 251"/>
                    <a:gd name="T50" fmla="*/ 1 w 251"/>
                    <a:gd name="T51" fmla="*/ 0 h 251"/>
                    <a:gd name="T52" fmla="*/ 1 w 251"/>
                    <a:gd name="T53" fmla="*/ 0 h 251"/>
                    <a:gd name="T54" fmla="*/ 1 w 251"/>
                    <a:gd name="T55" fmla="*/ 0 h 251"/>
                    <a:gd name="T56" fmla="*/ 1 w 251"/>
                    <a:gd name="T57" fmla="*/ 0 h 251"/>
                    <a:gd name="T58" fmla="*/ 1 w 251"/>
                    <a:gd name="T59" fmla="*/ 0 h 251"/>
                    <a:gd name="T60" fmla="*/ 1 w 251"/>
                    <a:gd name="T61" fmla="*/ 0 h 251"/>
                    <a:gd name="T62" fmla="*/ 1 w 251"/>
                    <a:gd name="T63" fmla="*/ 0 h 251"/>
                    <a:gd name="T64" fmla="*/ 1 w 251"/>
                    <a:gd name="T65" fmla="*/ 0 h 251"/>
                    <a:gd name="T66" fmla="*/ 1 w 251"/>
                    <a:gd name="T67" fmla="*/ 0 h 251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51" h="251">
                      <a:moveTo>
                        <a:pt x="235" y="0"/>
                      </a:moveTo>
                      <a:lnTo>
                        <a:pt x="241" y="36"/>
                      </a:lnTo>
                      <a:lnTo>
                        <a:pt x="241" y="60"/>
                      </a:lnTo>
                      <a:lnTo>
                        <a:pt x="236" y="90"/>
                      </a:lnTo>
                      <a:lnTo>
                        <a:pt x="226" y="118"/>
                      </a:lnTo>
                      <a:lnTo>
                        <a:pt x="215" y="141"/>
                      </a:lnTo>
                      <a:lnTo>
                        <a:pt x="199" y="171"/>
                      </a:lnTo>
                      <a:lnTo>
                        <a:pt x="183" y="188"/>
                      </a:lnTo>
                      <a:lnTo>
                        <a:pt x="162" y="204"/>
                      </a:lnTo>
                      <a:lnTo>
                        <a:pt x="141" y="216"/>
                      </a:lnTo>
                      <a:lnTo>
                        <a:pt x="120" y="226"/>
                      </a:lnTo>
                      <a:lnTo>
                        <a:pt x="93" y="235"/>
                      </a:lnTo>
                      <a:lnTo>
                        <a:pt x="72" y="240"/>
                      </a:lnTo>
                      <a:lnTo>
                        <a:pt x="52" y="242"/>
                      </a:lnTo>
                      <a:lnTo>
                        <a:pt x="37" y="244"/>
                      </a:lnTo>
                      <a:lnTo>
                        <a:pt x="26" y="241"/>
                      </a:lnTo>
                      <a:lnTo>
                        <a:pt x="0" y="236"/>
                      </a:lnTo>
                      <a:lnTo>
                        <a:pt x="21" y="245"/>
                      </a:lnTo>
                      <a:lnTo>
                        <a:pt x="50" y="250"/>
                      </a:lnTo>
                      <a:lnTo>
                        <a:pt x="72" y="251"/>
                      </a:lnTo>
                      <a:lnTo>
                        <a:pt x="106" y="246"/>
                      </a:lnTo>
                      <a:lnTo>
                        <a:pt x="131" y="240"/>
                      </a:lnTo>
                      <a:lnTo>
                        <a:pt x="155" y="230"/>
                      </a:lnTo>
                      <a:lnTo>
                        <a:pt x="171" y="221"/>
                      </a:lnTo>
                      <a:lnTo>
                        <a:pt x="187" y="213"/>
                      </a:lnTo>
                      <a:lnTo>
                        <a:pt x="203" y="198"/>
                      </a:lnTo>
                      <a:lnTo>
                        <a:pt x="216" y="185"/>
                      </a:lnTo>
                      <a:lnTo>
                        <a:pt x="226" y="165"/>
                      </a:lnTo>
                      <a:lnTo>
                        <a:pt x="236" y="143"/>
                      </a:lnTo>
                      <a:lnTo>
                        <a:pt x="245" y="114"/>
                      </a:lnTo>
                      <a:lnTo>
                        <a:pt x="251" y="82"/>
                      </a:lnTo>
                      <a:lnTo>
                        <a:pt x="250" y="55"/>
                      </a:lnTo>
                      <a:lnTo>
                        <a:pt x="244" y="24"/>
                      </a:lnTo>
                      <a:lnTo>
                        <a:pt x="235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6" name="Freeform 166">
                  <a:extLst>
                    <a:ext uri="{FF2B5EF4-FFF2-40B4-BE49-F238E27FC236}">
                      <a16:creationId xmlns:a16="http://schemas.microsoft.com/office/drawing/2014/main" id="{5720F75A-B5F0-48C5-ABEE-4246DFA0177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57" y="1403"/>
                  <a:ext cx="263" cy="271"/>
                </a:xfrm>
                <a:custGeom>
                  <a:avLst/>
                  <a:gdLst>
                    <a:gd name="T0" fmla="*/ 1 w 526"/>
                    <a:gd name="T1" fmla="*/ 1 h 541"/>
                    <a:gd name="T2" fmla="*/ 1 w 526"/>
                    <a:gd name="T3" fmla="*/ 1 h 541"/>
                    <a:gd name="T4" fmla="*/ 1 w 526"/>
                    <a:gd name="T5" fmla="*/ 1 h 541"/>
                    <a:gd name="T6" fmla="*/ 1 w 526"/>
                    <a:gd name="T7" fmla="*/ 1 h 541"/>
                    <a:gd name="T8" fmla="*/ 1 w 526"/>
                    <a:gd name="T9" fmla="*/ 1 h 541"/>
                    <a:gd name="T10" fmla="*/ 1 w 526"/>
                    <a:gd name="T11" fmla="*/ 1 h 541"/>
                    <a:gd name="T12" fmla="*/ 1 w 526"/>
                    <a:gd name="T13" fmla="*/ 1 h 541"/>
                    <a:gd name="T14" fmla="*/ 1 w 526"/>
                    <a:gd name="T15" fmla="*/ 1 h 541"/>
                    <a:gd name="T16" fmla="*/ 1 w 526"/>
                    <a:gd name="T17" fmla="*/ 1 h 541"/>
                    <a:gd name="T18" fmla="*/ 1 w 526"/>
                    <a:gd name="T19" fmla="*/ 1 h 541"/>
                    <a:gd name="T20" fmla="*/ 1 w 526"/>
                    <a:gd name="T21" fmla="*/ 1 h 541"/>
                    <a:gd name="T22" fmla="*/ 1 w 526"/>
                    <a:gd name="T23" fmla="*/ 1 h 541"/>
                    <a:gd name="T24" fmla="*/ 1 w 526"/>
                    <a:gd name="T25" fmla="*/ 1 h 541"/>
                    <a:gd name="T26" fmla="*/ 1 w 526"/>
                    <a:gd name="T27" fmla="*/ 1 h 541"/>
                    <a:gd name="T28" fmla="*/ 1 w 526"/>
                    <a:gd name="T29" fmla="*/ 1 h 541"/>
                    <a:gd name="T30" fmla="*/ 1 w 526"/>
                    <a:gd name="T31" fmla="*/ 1 h 541"/>
                    <a:gd name="T32" fmla="*/ 1 w 526"/>
                    <a:gd name="T33" fmla="*/ 1 h 541"/>
                    <a:gd name="T34" fmla="*/ 1 w 526"/>
                    <a:gd name="T35" fmla="*/ 1 h 541"/>
                    <a:gd name="T36" fmla="*/ 1 w 526"/>
                    <a:gd name="T37" fmla="*/ 1 h 541"/>
                    <a:gd name="T38" fmla="*/ 1 w 526"/>
                    <a:gd name="T39" fmla="*/ 1 h 541"/>
                    <a:gd name="T40" fmla="*/ 1 w 526"/>
                    <a:gd name="T41" fmla="*/ 0 h 541"/>
                    <a:gd name="T42" fmla="*/ 1 w 526"/>
                    <a:gd name="T43" fmla="*/ 1 h 541"/>
                    <a:gd name="T44" fmla="*/ 1 w 526"/>
                    <a:gd name="T45" fmla="*/ 1 h 541"/>
                    <a:gd name="T46" fmla="*/ 1 w 526"/>
                    <a:gd name="T47" fmla="*/ 1 h 541"/>
                    <a:gd name="T48" fmla="*/ 1 w 526"/>
                    <a:gd name="T49" fmla="*/ 1 h 541"/>
                    <a:gd name="T50" fmla="*/ 1 w 526"/>
                    <a:gd name="T51" fmla="*/ 1 h 541"/>
                    <a:gd name="T52" fmla="*/ 1 w 526"/>
                    <a:gd name="T53" fmla="*/ 1 h 541"/>
                    <a:gd name="T54" fmla="*/ 1 w 526"/>
                    <a:gd name="T55" fmla="*/ 1 h 541"/>
                    <a:gd name="T56" fmla="*/ 1 w 526"/>
                    <a:gd name="T57" fmla="*/ 1 h 541"/>
                    <a:gd name="T58" fmla="*/ 1 w 526"/>
                    <a:gd name="T59" fmla="*/ 1 h 541"/>
                    <a:gd name="T60" fmla="*/ 1 w 526"/>
                    <a:gd name="T61" fmla="*/ 1 h 541"/>
                    <a:gd name="T62" fmla="*/ 0 w 526"/>
                    <a:gd name="T63" fmla="*/ 1 h 541"/>
                    <a:gd name="T64" fmla="*/ 1 w 526"/>
                    <a:gd name="T65" fmla="*/ 1 h 541"/>
                    <a:gd name="T66" fmla="*/ 1 w 526"/>
                    <a:gd name="T67" fmla="*/ 1 h 541"/>
                    <a:gd name="T68" fmla="*/ 1 w 526"/>
                    <a:gd name="T69" fmla="*/ 1 h 541"/>
                    <a:gd name="T70" fmla="*/ 1 w 526"/>
                    <a:gd name="T71" fmla="*/ 1 h 54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526" h="541">
                      <a:moveTo>
                        <a:pt x="36" y="541"/>
                      </a:moveTo>
                      <a:lnTo>
                        <a:pt x="25" y="484"/>
                      </a:lnTo>
                      <a:lnTo>
                        <a:pt x="19" y="444"/>
                      </a:lnTo>
                      <a:lnTo>
                        <a:pt x="21" y="396"/>
                      </a:lnTo>
                      <a:lnTo>
                        <a:pt x="29" y="344"/>
                      </a:lnTo>
                      <a:lnTo>
                        <a:pt x="49" y="290"/>
                      </a:lnTo>
                      <a:lnTo>
                        <a:pt x="76" y="235"/>
                      </a:lnTo>
                      <a:lnTo>
                        <a:pt x="120" y="172"/>
                      </a:lnTo>
                      <a:lnTo>
                        <a:pt x="148" y="138"/>
                      </a:lnTo>
                      <a:lnTo>
                        <a:pt x="186" y="106"/>
                      </a:lnTo>
                      <a:lnTo>
                        <a:pt x="229" y="76"/>
                      </a:lnTo>
                      <a:lnTo>
                        <a:pt x="274" y="52"/>
                      </a:lnTo>
                      <a:lnTo>
                        <a:pt x="330" y="34"/>
                      </a:lnTo>
                      <a:lnTo>
                        <a:pt x="372" y="25"/>
                      </a:lnTo>
                      <a:lnTo>
                        <a:pt x="401" y="20"/>
                      </a:lnTo>
                      <a:lnTo>
                        <a:pt x="426" y="19"/>
                      </a:lnTo>
                      <a:lnTo>
                        <a:pt x="471" y="21"/>
                      </a:lnTo>
                      <a:lnTo>
                        <a:pt x="526" y="31"/>
                      </a:lnTo>
                      <a:lnTo>
                        <a:pt x="475" y="11"/>
                      </a:lnTo>
                      <a:lnTo>
                        <a:pt x="420" y="1"/>
                      </a:lnTo>
                      <a:lnTo>
                        <a:pt x="372" y="0"/>
                      </a:lnTo>
                      <a:lnTo>
                        <a:pt x="304" y="9"/>
                      </a:lnTo>
                      <a:lnTo>
                        <a:pt x="251" y="21"/>
                      </a:lnTo>
                      <a:lnTo>
                        <a:pt x="202" y="44"/>
                      </a:lnTo>
                      <a:lnTo>
                        <a:pt x="167" y="66"/>
                      </a:lnTo>
                      <a:lnTo>
                        <a:pt x="140" y="87"/>
                      </a:lnTo>
                      <a:lnTo>
                        <a:pt x="115" y="112"/>
                      </a:lnTo>
                      <a:lnTo>
                        <a:pt x="82" y="150"/>
                      </a:lnTo>
                      <a:lnTo>
                        <a:pt x="52" y="191"/>
                      </a:lnTo>
                      <a:lnTo>
                        <a:pt x="30" y="235"/>
                      </a:lnTo>
                      <a:lnTo>
                        <a:pt x="10" y="299"/>
                      </a:lnTo>
                      <a:lnTo>
                        <a:pt x="0" y="350"/>
                      </a:lnTo>
                      <a:lnTo>
                        <a:pt x="1" y="406"/>
                      </a:lnTo>
                      <a:lnTo>
                        <a:pt x="9" y="456"/>
                      </a:lnTo>
                      <a:lnTo>
                        <a:pt x="17" y="492"/>
                      </a:lnTo>
                      <a:lnTo>
                        <a:pt x="36" y="54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49" name="Group 109">
                <a:extLst>
                  <a:ext uri="{FF2B5EF4-FFF2-40B4-BE49-F238E27FC236}">
                    <a16:creationId xmlns:a16="http://schemas.microsoft.com/office/drawing/2014/main" id="{A76A521A-E71C-4EDF-A366-6C5650789B0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13856673">
                <a:off x="4005354" y="4341447"/>
                <a:ext cx="349740" cy="332746"/>
                <a:chOff x="521" y="1367"/>
                <a:chExt cx="532" cy="534"/>
              </a:xfrm>
            </p:grpSpPr>
            <p:sp>
              <p:nvSpPr>
                <p:cNvPr id="650" name="Oval 110">
                  <a:extLst>
                    <a:ext uri="{FF2B5EF4-FFF2-40B4-BE49-F238E27FC236}">
                      <a16:creationId xmlns:a16="http://schemas.microsoft.com/office/drawing/2014/main" id="{F2C3506F-ED55-431A-80B2-31925262085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23" y="1369"/>
                  <a:ext cx="526" cy="529"/>
                </a:xfrm>
                <a:prstGeom prst="ellipse">
                  <a:avLst/>
                </a:prstGeom>
                <a:solidFill>
                  <a:srgbClr val="DFDFDF"/>
                </a:solidFill>
                <a:ln w="7938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 vert="eaVert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 b="0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651" name="Group 111">
                  <a:extLst>
                    <a:ext uri="{FF2B5EF4-FFF2-40B4-BE49-F238E27FC236}">
                      <a16:creationId xmlns:a16="http://schemas.microsoft.com/office/drawing/2014/main" id="{0D6F57B8-FE4D-49EF-A97D-5B2CC66EC89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673" y="1481"/>
                  <a:ext cx="366" cy="400"/>
                  <a:chOff x="673" y="1481"/>
                  <a:chExt cx="366" cy="400"/>
                </a:xfrm>
              </p:grpSpPr>
              <p:grpSp>
                <p:nvGrpSpPr>
                  <p:cNvPr id="655" name="Group 112">
                    <a:extLst>
                      <a:ext uri="{FF2B5EF4-FFF2-40B4-BE49-F238E27FC236}">
                        <a16:creationId xmlns:a16="http://schemas.microsoft.com/office/drawing/2014/main" id="{D8F1E758-DA5B-4F1D-9824-2F979354DDD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3" y="1481"/>
                    <a:ext cx="364" cy="397"/>
                    <a:chOff x="673" y="1481"/>
                    <a:chExt cx="364" cy="397"/>
                  </a:xfrm>
                </p:grpSpPr>
                <p:sp>
                  <p:nvSpPr>
                    <p:cNvPr id="682" name="Freeform 113">
                      <a:extLst>
                        <a:ext uri="{FF2B5EF4-FFF2-40B4-BE49-F238E27FC236}">
                          <a16:creationId xmlns:a16="http://schemas.microsoft.com/office/drawing/2014/main" id="{D7B7C012-08D4-499E-AADC-0CB9F42982F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678" y="1509"/>
                      <a:ext cx="357" cy="364"/>
                    </a:xfrm>
                    <a:custGeom>
                      <a:avLst/>
                      <a:gdLst>
                        <a:gd name="T0" fmla="*/ 0 w 714"/>
                        <a:gd name="T1" fmla="*/ 0 h 729"/>
                        <a:gd name="T2" fmla="*/ 1 w 714"/>
                        <a:gd name="T3" fmla="*/ 0 h 729"/>
                        <a:gd name="T4" fmla="*/ 1 w 714"/>
                        <a:gd name="T5" fmla="*/ 0 h 729"/>
                        <a:gd name="T6" fmla="*/ 1 w 714"/>
                        <a:gd name="T7" fmla="*/ 0 h 729"/>
                        <a:gd name="T8" fmla="*/ 1 w 714"/>
                        <a:gd name="T9" fmla="*/ 0 h 729"/>
                        <a:gd name="T10" fmla="*/ 1 w 714"/>
                        <a:gd name="T11" fmla="*/ 0 h 729"/>
                        <a:gd name="T12" fmla="*/ 1 w 714"/>
                        <a:gd name="T13" fmla="*/ 0 h 729"/>
                        <a:gd name="T14" fmla="*/ 1 w 714"/>
                        <a:gd name="T15" fmla="*/ 0 h 729"/>
                        <a:gd name="T16" fmla="*/ 1 w 714"/>
                        <a:gd name="T17" fmla="*/ 0 h 729"/>
                        <a:gd name="T18" fmla="*/ 1 w 714"/>
                        <a:gd name="T19" fmla="*/ 0 h 729"/>
                        <a:gd name="T20" fmla="*/ 1 w 714"/>
                        <a:gd name="T21" fmla="*/ 0 h 729"/>
                        <a:gd name="T22" fmla="*/ 1 w 714"/>
                        <a:gd name="T23" fmla="*/ 0 h 729"/>
                        <a:gd name="T24" fmla="*/ 1 w 714"/>
                        <a:gd name="T25" fmla="*/ 0 h 729"/>
                        <a:gd name="T26" fmla="*/ 1 w 714"/>
                        <a:gd name="T27" fmla="*/ 0 h 729"/>
                        <a:gd name="T28" fmla="*/ 1 w 714"/>
                        <a:gd name="T29" fmla="*/ 0 h 729"/>
                        <a:gd name="T30" fmla="*/ 1 w 714"/>
                        <a:gd name="T31" fmla="*/ 0 h 729"/>
                        <a:gd name="T32" fmla="*/ 1 w 714"/>
                        <a:gd name="T33" fmla="*/ 0 h 729"/>
                        <a:gd name="T34" fmla="*/ 1 w 714"/>
                        <a:gd name="T35" fmla="*/ 0 h 729"/>
                        <a:gd name="T36" fmla="*/ 1 w 714"/>
                        <a:gd name="T37" fmla="*/ 0 h 729"/>
                        <a:gd name="T38" fmla="*/ 1 w 714"/>
                        <a:gd name="T39" fmla="*/ 0 h 729"/>
                        <a:gd name="T40" fmla="*/ 1 w 714"/>
                        <a:gd name="T41" fmla="*/ 0 h 729"/>
                        <a:gd name="T42" fmla="*/ 1 w 714"/>
                        <a:gd name="T43" fmla="*/ 0 h 729"/>
                        <a:gd name="T44" fmla="*/ 1 w 714"/>
                        <a:gd name="T45" fmla="*/ 0 h 729"/>
                        <a:gd name="T46" fmla="*/ 1 w 714"/>
                        <a:gd name="T47" fmla="*/ 0 h 729"/>
                        <a:gd name="T48" fmla="*/ 1 w 714"/>
                        <a:gd name="T49" fmla="*/ 0 h 729"/>
                        <a:gd name="T50" fmla="*/ 1 w 714"/>
                        <a:gd name="T51" fmla="*/ 0 h 729"/>
                        <a:gd name="T52" fmla="*/ 1 w 714"/>
                        <a:gd name="T53" fmla="*/ 0 h 729"/>
                        <a:gd name="T54" fmla="*/ 1 w 714"/>
                        <a:gd name="T55" fmla="*/ 0 h 729"/>
                        <a:gd name="T56" fmla="*/ 1 w 714"/>
                        <a:gd name="T57" fmla="*/ 0 h 729"/>
                        <a:gd name="T58" fmla="*/ 1 w 714"/>
                        <a:gd name="T59" fmla="*/ 0 h 729"/>
                        <a:gd name="T60" fmla="*/ 1 w 714"/>
                        <a:gd name="T61" fmla="*/ 0 h 729"/>
                        <a:gd name="T62" fmla="*/ 1 w 714"/>
                        <a:gd name="T63" fmla="*/ 0 h 729"/>
                        <a:gd name="T64" fmla="*/ 1 w 714"/>
                        <a:gd name="T65" fmla="*/ 0 h 729"/>
                        <a:gd name="T66" fmla="*/ 1 w 714"/>
                        <a:gd name="T67" fmla="*/ 0 h 729"/>
                        <a:gd name="T68" fmla="*/ 1 w 714"/>
                        <a:gd name="T69" fmla="*/ 0 h 729"/>
                        <a:gd name="T70" fmla="*/ 1 w 714"/>
                        <a:gd name="T71" fmla="*/ 0 h 729"/>
                        <a:gd name="T72" fmla="*/ 1 w 714"/>
                        <a:gd name="T73" fmla="*/ 0 h 729"/>
                        <a:gd name="T74" fmla="*/ 1 w 714"/>
                        <a:gd name="T75" fmla="*/ 0 h 729"/>
                        <a:gd name="T76" fmla="*/ 1 w 714"/>
                        <a:gd name="T77" fmla="*/ 0 h 729"/>
                        <a:gd name="T78" fmla="*/ 1 w 714"/>
                        <a:gd name="T79" fmla="*/ 0 h 729"/>
                        <a:gd name="T80" fmla="*/ 1 w 714"/>
                        <a:gd name="T81" fmla="*/ 0 h 729"/>
                        <a:gd name="T82" fmla="*/ 1 w 714"/>
                        <a:gd name="T83" fmla="*/ 0 h 729"/>
                        <a:gd name="T84" fmla="*/ 1 w 714"/>
                        <a:gd name="T85" fmla="*/ 0 h 729"/>
                        <a:gd name="T86" fmla="*/ 1 w 714"/>
                        <a:gd name="T87" fmla="*/ 0 h 729"/>
                        <a:gd name="T88" fmla="*/ 1 w 714"/>
                        <a:gd name="T89" fmla="*/ 0 h 729"/>
                        <a:gd name="T90" fmla="*/ 1 w 714"/>
                        <a:gd name="T91" fmla="*/ 0 h 729"/>
                        <a:gd name="T92" fmla="*/ 1 w 714"/>
                        <a:gd name="T93" fmla="*/ 0 h 729"/>
                        <a:gd name="T94" fmla="*/ 1 w 714"/>
                        <a:gd name="T95" fmla="*/ 0 h 729"/>
                        <a:gd name="T96" fmla="*/ 1 w 714"/>
                        <a:gd name="T97" fmla="*/ 0 h 729"/>
                        <a:gd name="T98" fmla="*/ 1 w 714"/>
                        <a:gd name="T99" fmla="*/ 0 h 729"/>
                        <a:gd name="T100" fmla="*/ 1 w 714"/>
                        <a:gd name="T101" fmla="*/ 0 h 729"/>
                        <a:gd name="T102" fmla="*/ 1 w 714"/>
                        <a:gd name="T103" fmla="*/ 0 h 729"/>
                        <a:gd name="T104" fmla="*/ 1 w 714"/>
                        <a:gd name="T105" fmla="*/ 0 h 729"/>
                        <a:gd name="T106" fmla="*/ 1 w 714"/>
                        <a:gd name="T107" fmla="*/ 0 h 729"/>
                        <a:gd name="T108" fmla="*/ 1 w 714"/>
                        <a:gd name="T109" fmla="*/ 0 h 729"/>
                        <a:gd name="T110" fmla="*/ 1 w 714"/>
                        <a:gd name="T111" fmla="*/ 0 h 729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</a:gdLst>
                      <a:ahLst/>
                      <a:cxnLst>
                        <a:cxn ang="T112">
                          <a:pos x="T0" y="T1"/>
                        </a:cxn>
                        <a:cxn ang="T113">
                          <a:pos x="T2" y="T3"/>
                        </a:cxn>
                        <a:cxn ang="T114">
                          <a:pos x="T4" y="T5"/>
                        </a:cxn>
                        <a:cxn ang="T115">
                          <a:pos x="T6" y="T7"/>
                        </a:cxn>
                        <a:cxn ang="T116">
                          <a:pos x="T8" y="T9"/>
                        </a:cxn>
                        <a:cxn ang="T117">
                          <a:pos x="T10" y="T11"/>
                        </a:cxn>
                        <a:cxn ang="T118">
                          <a:pos x="T12" y="T13"/>
                        </a:cxn>
                        <a:cxn ang="T119">
                          <a:pos x="T14" y="T15"/>
                        </a:cxn>
                        <a:cxn ang="T120">
                          <a:pos x="T16" y="T17"/>
                        </a:cxn>
                        <a:cxn ang="T121">
                          <a:pos x="T18" y="T19"/>
                        </a:cxn>
                        <a:cxn ang="T122">
                          <a:pos x="T20" y="T21"/>
                        </a:cxn>
                        <a:cxn ang="T123">
                          <a:pos x="T22" y="T23"/>
                        </a:cxn>
                        <a:cxn ang="T124">
                          <a:pos x="T24" y="T25"/>
                        </a:cxn>
                        <a:cxn ang="T125">
                          <a:pos x="T26" y="T27"/>
                        </a:cxn>
                        <a:cxn ang="T126">
                          <a:pos x="T28" y="T29"/>
                        </a:cxn>
                        <a:cxn ang="T127">
                          <a:pos x="T30" y="T31"/>
                        </a:cxn>
                        <a:cxn ang="T128">
                          <a:pos x="T32" y="T33"/>
                        </a:cxn>
                        <a:cxn ang="T129">
                          <a:pos x="T34" y="T35"/>
                        </a:cxn>
                        <a:cxn ang="T130">
                          <a:pos x="T36" y="T37"/>
                        </a:cxn>
                        <a:cxn ang="T131">
                          <a:pos x="T38" y="T39"/>
                        </a:cxn>
                        <a:cxn ang="T132">
                          <a:pos x="T40" y="T41"/>
                        </a:cxn>
                        <a:cxn ang="T133">
                          <a:pos x="T42" y="T43"/>
                        </a:cxn>
                        <a:cxn ang="T134">
                          <a:pos x="T44" y="T45"/>
                        </a:cxn>
                        <a:cxn ang="T135">
                          <a:pos x="T46" y="T47"/>
                        </a:cxn>
                        <a:cxn ang="T136">
                          <a:pos x="T48" y="T49"/>
                        </a:cxn>
                        <a:cxn ang="T137">
                          <a:pos x="T50" y="T51"/>
                        </a:cxn>
                        <a:cxn ang="T138">
                          <a:pos x="T52" y="T53"/>
                        </a:cxn>
                        <a:cxn ang="T139">
                          <a:pos x="T54" y="T55"/>
                        </a:cxn>
                        <a:cxn ang="T140">
                          <a:pos x="T56" y="T57"/>
                        </a:cxn>
                        <a:cxn ang="T141">
                          <a:pos x="T58" y="T59"/>
                        </a:cxn>
                        <a:cxn ang="T142">
                          <a:pos x="T60" y="T61"/>
                        </a:cxn>
                        <a:cxn ang="T143">
                          <a:pos x="T62" y="T63"/>
                        </a:cxn>
                        <a:cxn ang="T144">
                          <a:pos x="T64" y="T65"/>
                        </a:cxn>
                        <a:cxn ang="T145">
                          <a:pos x="T66" y="T67"/>
                        </a:cxn>
                        <a:cxn ang="T146">
                          <a:pos x="T68" y="T69"/>
                        </a:cxn>
                        <a:cxn ang="T147">
                          <a:pos x="T70" y="T71"/>
                        </a:cxn>
                        <a:cxn ang="T148">
                          <a:pos x="T72" y="T73"/>
                        </a:cxn>
                        <a:cxn ang="T149">
                          <a:pos x="T74" y="T75"/>
                        </a:cxn>
                        <a:cxn ang="T150">
                          <a:pos x="T76" y="T77"/>
                        </a:cxn>
                        <a:cxn ang="T151">
                          <a:pos x="T78" y="T79"/>
                        </a:cxn>
                        <a:cxn ang="T152">
                          <a:pos x="T80" y="T81"/>
                        </a:cxn>
                        <a:cxn ang="T153">
                          <a:pos x="T82" y="T83"/>
                        </a:cxn>
                        <a:cxn ang="T154">
                          <a:pos x="T84" y="T85"/>
                        </a:cxn>
                        <a:cxn ang="T155">
                          <a:pos x="T86" y="T87"/>
                        </a:cxn>
                        <a:cxn ang="T156">
                          <a:pos x="T88" y="T89"/>
                        </a:cxn>
                        <a:cxn ang="T157">
                          <a:pos x="T90" y="T91"/>
                        </a:cxn>
                        <a:cxn ang="T158">
                          <a:pos x="T92" y="T93"/>
                        </a:cxn>
                        <a:cxn ang="T159">
                          <a:pos x="T94" y="T95"/>
                        </a:cxn>
                        <a:cxn ang="T160">
                          <a:pos x="T96" y="T97"/>
                        </a:cxn>
                        <a:cxn ang="T161">
                          <a:pos x="T98" y="T99"/>
                        </a:cxn>
                        <a:cxn ang="T162">
                          <a:pos x="T100" y="T101"/>
                        </a:cxn>
                        <a:cxn ang="T163">
                          <a:pos x="T102" y="T103"/>
                        </a:cxn>
                        <a:cxn ang="T164">
                          <a:pos x="T104" y="T105"/>
                        </a:cxn>
                        <a:cxn ang="T165">
                          <a:pos x="T106" y="T107"/>
                        </a:cxn>
                        <a:cxn ang="T166">
                          <a:pos x="T108" y="T109"/>
                        </a:cxn>
                        <a:cxn ang="T167">
                          <a:pos x="T110" y="T111"/>
                        </a:cxn>
                      </a:cxnLst>
                      <a:rect l="0" t="0" r="r" b="b"/>
                      <a:pathLst>
                        <a:path w="714" h="729">
                          <a:moveTo>
                            <a:pt x="0" y="729"/>
                          </a:moveTo>
                          <a:lnTo>
                            <a:pt x="20" y="718"/>
                          </a:lnTo>
                          <a:lnTo>
                            <a:pt x="42" y="703"/>
                          </a:lnTo>
                          <a:lnTo>
                            <a:pt x="62" y="684"/>
                          </a:lnTo>
                          <a:lnTo>
                            <a:pt x="79" y="665"/>
                          </a:lnTo>
                          <a:lnTo>
                            <a:pt x="95" y="643"/>
                          </a:lnTo>
                          <a:lnTo>
                            <a:pt x="105" y="623"/>
                          </a:lnTo>
                          <a:lnTo>
                            <a:pt x="112" y="599"/>
                          </a:lnTo>
                          <a:lnTo>
                            <a:pt x="115" y="575"/>
                          </a:lnTo>
                          <a:lnTo>
                            <a:pt x="116" y="539"/>
                          </a:lnTo>
                          <a:lnTo>
                            <a:pt x="116" y="509"/>
                          </a:lnTo>
                          <a:lnTo>
                            <a:pt x="114" y="477"/>
                          </a:lnTo>
                          <a:lnTo>
                            <a:pt x="112" y="452"/>
                          </a:lnTo>
                          <a:lnTo>
                            <a:pt x="110" y="426"/>
                          </a:lnTo>
                          <a:lnTo>
                            <a:pt x="107" y="393"/>
                          </a:lnTo>
                          <a:lnTo>
                            <a:pt x="106" y="357"/>
                          </a:lnTo>
                          <a:lnTo>
                            <a:pt x="107" y="322"/>
                          </a:lnTo>
                          <a:lnTo>
                            <a:pt x="111" y="287"/>
                          </a:lnTo>
                          <a:lnTo>
                            <a:pt x="115" y="258"/>
                          </a:lnTo>
                          <a:lnTo>
                            <a:pt x="124" y="227"/>
                          </a:lnTo>
                          <a:lnTo>
                            <a:pt x="131" y="198"/>
                          </a:lnTo>
                          <a:lnTo>
                            <a:pt x="142" y="172"/>
                          </a:lnTo>
                          <a:lnTo>
                            <a:pt x="153" y="147"/>
                          </a:lnTo>
                          <a:lnTo>
                            <a:pt x="167" y="127"/>
                          </a:lnTo>
                          <a:lnTo>
                            <a:pt x="180" y="108"/>
                          </a:lnTo>
                          <a:lnTo>
                            <a:pt x="196" y="88"/>
                          </a:lnTo>
                          <a:lnTo>
                            <a:pt x="220" y="65"/>
                          </a:lnTo>
                          <a:lnTo>
                            <a:pt x="247" y="47"/>
                          </a:lnTo>
                          <a:lnTo>
                            <a:pt x="271" y="35"/>
                          </a:lnTo>
                          <a:lnTo>
                            <a:pt x="297" y="22"/>
                          </a:lnTo>
                          <a:lnTo>
                            <a:pt x="326" y="13"/>
                          </a:lnTo>
                          <a:lnTo>
                            <a:pt x="352" y="7"/>
                          </a:lnTo>
                          <a:lnTo>
                            <a:pt x="377" y="1"/>
                          </a:lnTo>
                          <a:lnTo>
                            <a:pt x="405" y="0"/>
                          </a:lnTo>
                          <a:lnTo>
                            <a:pt x="429" y="0"/>
                          </a:lnTo>
                          <a:lnTo>
                            <a:pt x="450" y="2"/>
                          </a:lnTo>
                          <a:lnTo>
                            <a:pt x="473" y="7"/>
                          </a:lnTo>
                          <a:lnTo>
                            <a:pt x="494" y="16"/>
                          </a:lnTo>
                          <a:lnTo>
                            <a:pt x="515" y="30"/>
                          </a:lnTo>
                          <a:lnTo>
                            <a:pt x="538" y="45"/>
                          </a:lnTo>
                          <a:lnTo>
                            <a:pt x="558" y="62"/>
                          </a:lnTo>
                          <a:lnTo>
                            <a:pt x="576" y="80"/>
                          </a:lnTo>
                          <a:lnTo>
                            <a:pt x="593" y="100"/>
                          </a:lnTo>
                          <a:lnTo>
                            <a:pt x="606" y="118"/>
                          </a:lnTo>
                          <a:lnTo>
                            <a:pt x="618" y="135"/>
                          </a:lnTo>
                          <a:lnTo>
                            <a:pt x="630" y="157"/>
                          </a:lnTo>
                          <a:lnTo>
                            <a:pt x="638" y="175"/>
                          </a:lnTo>
                          <a:lnTo>
                            <a:pt x="646" y="196"/>
                          </a:lnTo>
                          <a:lnTo>
                            <a:pt x="654" y="222"/>
                          </a:lnTo>
                          <a:lnTo>
                            <a:pt x="661" y="252"/>
                          </a:lnTo>
                          <a:lnTo>
                            <a:pt x="669" y="276"/>
                          </a:lnTo>
                          <a:lnTo>
                            <a:pt x="678" y="303"/>
                          </a:lnTo>
                          <a:lnTo>
                            <a:pt x="686" y="329"/>
                          </a:lnTo>
                          <a:lnTo>
                            <a:pt x="694" y="354"/>
                          </a:lnTo>
                          <a:lnTo>
                            <a:pt x="703" y="378"/>
                          </a:lnTo>
                          <a:lnTo>
                            <a:pt x="714" y="404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C0C0C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83" name="Group 114">
                      <a:extLst>
                        <a:ext uri="{FF2B5EF4-FFF2-40B4-BE49-F238E27FC236}">
                          <a16:creationId xmlns:a16="http://schemas.microsoft.com/office/drawing/2014/main" id="{10F75DEA-8DBD-46E0-B63F-DC58C18EC6BF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3" y="1481"/>
                      <a:ext cx="364" cy="397"/>
                      <a:chOff x="673" y="1481"/>
                      <a:chExt cx="364" cy="397"/>
                    </a:xfrm>
                  </p:grpSpPr>
                  <p:sp>
                    <p:nvSpPr>
                      <p:cNvPr id="684" name="Line 115">
                        <a:extLst>
                          <a:ext uri="{FF2B5EF4-FFF2-40B4-BE49-F238E27FC236}">
                            <a16:creationId xmlns:a16="http://schemas.microsoft.com/office/drawing/2014/main" id="{FD492C39-5031-4EF5-9744-C847CAA10EBC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1009" y="1662"/>
                        <a:ext cx="28" cy="2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85" name="Line 116">
                        <a:extLst>
                          <a:ext uri="{FF2B5EF4-FFF2-40B4-BE49-F238E27FC236}">
                            <a16:creationId xmlns:a16="http://schemas.microsoft.com/office/drawing/2014/main" id="{B53C534F-446B-439B-B260-C2EFBB164A4C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99" y="1632"/>
                        <a:ext cx="26" cy="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86" name="Line 117">
                        <a:extLst>
                          <a:ext uri="{FF2B5EF4-FFF2-40B4-BE49-F238E27FC236}">
                            <a16:creationId xmlns:a16="http://schemas.microsoft.com/office/drawing/2014/main" id="{2B9D74E2-A807-4A5B-8FB0-57E36988C277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90" y="1601"/>
                        <a:ext cx="27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87" name="Line 118">
                        <a:extLst>
                          <a:ext uri="{FF2B5EF4-FFF2-40B4-BE49-F238E27FC236}">
                            <a16:creationId xmlns:a16="http://schemas.microsoft.com/office/drawing/2014/main" id="{E5E3D5E4-1C7F-48ED-92F1-3A15FBB52895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77" y="1572"/>
                        <a:ext cx="26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88" name="Line 119">
                        <a:extLst>
                          <a:ext uri="{FF2B5EF4-FFF2-40B4-BE49-F238E27FC236}">
                            <a16:creationId xmlns:a16="http://schemas.microsoft.com/office/drawing/2014/main" id="{C7295F44-2F5E-4AB5-911C-78E7EE3F5117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57" y="1541"/>
                        <a:ext cx="30" cy="3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89" name="Line 120">
                        <a:extLst>
                          <a:ext uri="{FF2B5EF4-FFF2-40B4-BE49-F238E27FC236}">
                            <a16:creationId xmlns:a16="http://schemas.microsoft.com/office/drawing/2014/main" id="{4A338FAA-8451-4913-AA54-F550433F139A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35" y="1514"/>
                        <a:ext cx="28" cy="3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0" name="Line 121">
                        <a:extLst>
                          <a:ext uri="{FF2B5EF4-FFF2-40B4-BE49-F238E27FC236}">
                            <a16:creationId xmlns:a16="http://schemas.microsoft.com/office/drawing/2014/main" id="{B3925BDB-42BC-44F3-BB68-3D32FCDA3C2C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09" y="1495"/>
                        <a:ext cx="25" cy="3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1" name="Line 122">
                        <a:extLst>
                          <a:ext uri="{FF2B5EF4-FFF2-40B4-BE49-F238E27FC236}">
                            <a16:creationId xmlns:a16="http://schemas.microsoft.com/office/drawing/2014/main" id="{1A4725A5-A8AA-43B0-A97A-53A8D677B6AF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886" y="1481"/>
                        <a:ext cx="12" cy="54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2" name="Line 123">
                        <a:extLst>
                          <a:ext uri="{FF2B5EF4-FFF2-40B4-BE49-F238E27FC236}">
                            <a16:creationId xmlns:a16="http://schemas.microsoft.com/office/drawing/2014/main" id="{E3A40F30-7080-4E75-9D00-DDED32A12A5D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860" y="1484"/>
                        <a:ext cx="2" cy="5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3" name="Line 124">
                        <a:extLst>
                          <a:ext uri="{FF2B5EF4-FFF2-40B4-BE49-F238E27FC236}">
                            <a16:creationId xmlns:a16="http://schemas.microsoft.com/office/drawing/2014/main" id="{EDC31CB2-4E6D-46FE-B953-A20FE5826B6E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820" y="1496"/>
                        <a:ext cx="22" cy="4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4" name="Line 125">
                        <a:extLst>
                          <a:ext uri="{FF2B5EF4-FFF2-40B4-BE49-F238E27FC236}">
                            <a16:creationId xmlns:a16="http://schemas.microsoft.com/office/drawing/2014/main" id="{AEF073D0-DBC7-4E9C-B40C-EB629C2F0188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87" y="1513"/>
                        <a:ext cx="24" cy="4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5" name="Line 126">
                        <a:extLst>
                          <a:ext uri="{FF2B5EF4-FFF2-40B4-BE49-F238E27FC236}">
                            <a16:creationId xmlns:a16="http://schemas.microsoft.com/office/drawing/2014/main" id="{41B0D285-67A9-4326-8548-4906405F326E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55" y="1539"/>
                        <a:ext cx="30" cy="3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6" name="Line 127">
                        <a:extLst>
                          <a:ext uri="{FF2B5EF4-FFF2-40B4-BE49-F238E27FC236}">
                            <a16:creationId xmlns:a16="http://schemas.microsoft.com/office/drawing/2014/main" id="{A8D599A9-F351-4880-B9F8-38BCCB594AA3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34" y="1573"/>
                        <a:ext cx="39" cy="2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7" name="Line 128">
                        <a:extLst>
                          <a:ext uri="{FF2B5EF4-FFF2-40B4-BE49-F238E27FC236}">
                            <a16:creationId xmlns:a16="http://schemas.microsoft.com/office/drawing/2014/main" id="{DA55FB2D-7D54-4E42-98BA-B9FC30944293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20" y="1609"/>
                        <a:ext cx="43" cy="1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8" name="Line 129">
                        <a:extLst>
                          <a:ext uri="{FF2B5EF4-FFF2-40B4-BE49-F238E27FC236}">
                            <a16:creationId xmlns:a16="http://schemas.microsoft.com/office/drawing/2014/main" id="{CC216F8B-4050-48E7-BE7D-FA60776698FD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2" y="1648"/>
                        <a:ext cx="44" cy="1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9" name="Line 130">
                        <a:extLst>
                          <a:ext uri="{FF2B5EF4-FFF2-40B4-BE49-F238E27FC236}">
                            <a16:creationId xmlns:a16="http://schemas.microsoft.com/office/drawing/2014/main" id="{2BD7F701-AD62-406C-9F21-591B888CD5C3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6" y="1680"/>
                        <a:ext cx="47" cy="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00" name="Line 131">
                        <a:extLst>
                          <a:ext uri="{FF2B5EF4-FFF2-40B4-BE49-F238E27FC236}">
                            <a16:creationId xmlns:a16="http://schemas.microsoft.com/office/drawing/2014/main" id="{48E3F54F-1DD9-4CDF-A13B-B13E2E9DCC72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5" y="1715"/>
                        <a:ext cx="48" cy="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01" name="Line 132">
                        <a:extLst>
                          <a:ext uri="{FF2B5EF4-FFF2-40B4-BE49-F238E27FC236}">
                            <a16:creationId xmlns:a16="http://schemas.microsoft.com/office/drawing/2014/main" id="{A0E8ADAC-D956-4261-8752-54F39A5DDD4D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8" y="1747"/>
                        <a:ext cx="48" cy="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02" name="Line 133">
                        <a:extLst>
                          <a:ext uri="{FF2B5EF4-FFF2-40B4-BE49-F238E27FC236}">
                            <a16:creationId xmlns:a16="http://schemas.microsoft.com/office/drawing/2014/main" id="{F77CFA8D-A772-4B49-8CEF-22AB29C39797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3" y="1771"/>
                        <a:ext cx="48" cy="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03" name="Line 134">
                        <a:extLst>
                          <a:ext uri="{FF2B5EF4-FFF2-40B4-BE49-F238E27FC236}">
                            <a16:creationId xmlns:a16="http://schemas.microsoft.com/office/drawing/2014/main" id="{7C429909-F265-4FE4-9D1B-45D510DD1E7F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1" y="1799"/>
                        <a:ext cx="45" cy="1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04" name="Line 135">
                        <a:extLst>
                          <a:ext uri="{FF2B5EF4-FFF2-40B4-BE49-F238E27FC236}">
                            <a16:creationId xmlns:a16="http://schemas.microsoft.com/office/drawing/2014/main" id="{6245F17F-7ABB-475A-8818-043105B78542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6" y="1822"/>
                        <a:ext cx="34" cy="2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05" name="Line 136">
                        <a:extLst>
                          <a:ext uri="{FF2B5EF4-FFF2-40B4-BE49-F238E27FC236}">
                            <a16:creationId xmlns:a16="http://schemas.microsoft.com/office/drawing/2014/main" id="{779C53DE-920A-4E85-A6C3-51C96BB12F9A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89" y="1842"/>
                        <a:ext cx="36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06" name="Line 137">
                        <a:extLst>
                          <a:ext uri="{FF2B5EF4-FFF2-40B4-BE49-F238E27FC236}">
                            <a16:creationId xmlns:a16="http://schemas.microsoft.com/office/drawing/2014/main" id="{76EBAAC5-B3A2-4B10-8B1D-F51DC62ADB51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73" y="1858"/>
                        <a:ext cx="31" cy="2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656" name="Group 138">
                    <a:extLst>
                      <a:ext uri="{FF2B5EF4-FFF2-40B4-BE49-F238E27FC236}">
                        <a16:creationId xmlns:a16="http://schemas.microsoft.com/office/drawing/2014/main" id="{D54234F9-446E-4BC8-BFC9-CBE29203B369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6" y="1485"/>
                    <a:ext cx="363" cy="396"/>
                    <a:chOff x="676" y="1485"/>
                    <a:chExt cx="363" cy="396"/>
                  </a:xfrm>
                </p:grpSpPr>
                <p:sp>
                  <p:nvSpPr>
                    <p:cNvPr id="657" name="Freeform 139">
                      <a:extLst>
                        <a:ext uri="{FF2B5EF4-FFF2-40B4-BE49-F238E27FC236}">
                          <a16:creationId xmlns:a16="http://schemas.microsoft.com/office/drawing/2014/main" id="{09FD871F-A292-4726-A55A-FE904D3F0CF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681" y="1511"/>
                      <a:ext cx="357" cy="365"/>
                    </a:xfrm>
                    <a:custGeom>
                      <a:avLst/>
                      <a:gdLst>
                        <a:gd name="T0" fmla="*/ 0 w 714"/>
                        <a:gd name="T1" fmla="*/ 1 h 729"/>
                        <a:gd name="T2" fmla="*/ 1 w 714"/>
                        <a:gd name="T3" fmla="*/ 1 h 729"/>
                        <a:gd name="T4" fmla="*/ 1 w 714"/>
                        <a:gd name="T5" fmla="*/ 1 h 729"/>
                        <a:gd name="T6" fmla="*/ 1 w 714"/>
                        <a:gd name="T7" fmla="*/ 1 h 729"/>
                        <a:gd name="T8" fmla="*/ 1 w 714"/>
                        <a:gd name="T9" fmla="*/ 1 h 729"/>
                        <a:gd name="T10" fmla="*/ 1 w 714"/>
                        <a:gd name="T11" fmla="*/ 1 h 729"/>
                        <a:gd name="T12" fmla="*/ 1 w 714"/>
                        <a:gd name="T13" fmla="*/ 1 h 729"/>
                        <a:gd name="T14" fmla="*/ 1 w 714"/>
                        <a:gd name="T15" fmla="*/ 1 h 729"/>
                        <a:gd name="T16" fmla="*/ 1 w 714"/>
                        <a:gd name="T17" fmla="*/ 1 h 729"/>
                        <a:gd name="T18" fmla="*/ 1 w 714"/>
                        <a:gd name="T19" fmla="*/ 1 h 729"/>
                        <a:gd name="T20" fmla="*/ 1 w 714"/>
                        <a:gd name="T21" fmla="*/ 1 h 729"/>
                        <a:gd name="T22" fmla="*/ 1 w 714"/>
                        <a:gd name="T23" fmla="*/ 1 h 729"/>
                        <a:gd name="T24" fmla="*/ 1 w 714"/>
                        <a:gd name="T25" fmla="*/ 1 h 729"/>
                        <a:gd name="T26" fmla="*/ 1 w 714"/>
                        <a:gd name="T27" fmla="*/ 1 h 729"/>
                        <a:gd name="T28" fmla="*/ 1 w 714"/>
                        <a:gd name="T29" fmla="*/ 1 h 729"/>
                        <a:gd name="T30" fmla="*/ 1 w 714"/>
                        <a:gd name="T31" fmla="*/ 1 h 729"/>
                        <a:gd name="T32" fmla="*/ 1 w 714"/>
                        <a:gd name="T33" fmla="*/ 1 h 729"/>
                        <a:gd name="T34" fmla="*/ 1 w 714"/>
                        <a:gd name="T35" fmla="*/ 1 h 729"/>
                        <a:gd name="T36" fmla="*/ 1 w 714"/>
                        <a:gd name="T37" fmla="*/ 1 h 729"/>
                        <a:gd name="T38" fmla="*/ 1 w 714"/>
                        <a:gd name="T39" fmla="*/ 1 h 729"/>
                        <a:gd name="T40" fmla="*/ 1 w 714"/>
                        <a:gd name="T41" fmla="*/ 1 h 729"/>
                        <a:gd name="T42" fmla="*/ 1 w 714"/>
                        <a:gd name="T43" fmla="*/ 1 h 729"/>
                        <a:gd name="T44" fmla="*/ 1 w 714"/>
                        <a:gd name="T45" fmla="*/ 1 h 729"/>
                        <a:gd name="T46" fmla="*/ 1 w 714"/>
                        <a:gd name="T47" fmla="*/ 1 h 729"/>
                        <a:gd name="T48" fmla="*/ 1 w 714"/>
                        <a:gd name="T49" fmla="*/ 1 h 729"/>
                        <a:gd name="T50" fmla="*/ 1 w 714"/>
                        <a:gd name="T51" fmla="*/ 1 h 729"/>
                        <a:gd name="T52" fmla="*/ 1 w 714"/>
                        <a:gd name="T53" fmla="*/ 1 h 729"/>
                        <a:gd name="T54" fmla="*/ 1 w 714"/>
                        <a:gd name="T55" fmla="*/ 1 h 729"/>
                        <a:gd name="T56" fmla="*/ 1 w 714"/>
                        <a:gd name="T57" fmla="*/ 1 h 729"/>
                        <a:gd name="T58" fmla="*/ 1 w 714"/>
                        <a:gd name="T59" fmla="*/ 1 h 729"/>
                        <a:gd name="T60" fmla="*/ 1 w 714"/>
                        <a:gd name="T61" fmla="*/ 1 h 729"/>
                        <a:gd name="T62" fmla="*/ 1 w 714"/>
                        <a:gd name="T63" fmla="*/ 1 h 729"/>
                        <a:gd name="T64" fmla="*/ 1 w 714"/>
                        <a:gd name="T65" fmla="*/ 1 h 729"/>
                        <a:gd name="T66" fmla="*/ 1 w 714"/>
                        <a:gd name="T67" fmla="*/ 0 h 729"/>
                        <a:gd name="T68" fmla="*/ 1 w 714"/>
                        <a:gd name="T69" fmla="*/ 0 h 729"/>
                        <a:gd name="T70" fmla="*/ 1 w 714"/>
                        <a:gd name="T71" fmla="*/ 1 h 729"/>
                        <a:gd name="T72" fmla="*/ 1 w 714"/>
                        <a:gd name="T73" fmla="*/ 1 h 729"/>
                        <a:gd name="T74" fmla="*/ 1 w 714"/>
                        <a:gd name="T75" fmla="*/ 1 h 729"/>
                        <a:gd name="T76" fmla="*/ 1 w 714"/>
                        <a:gd name="T77" fmla="*/ 1 h 729"/>
                        <a:gd name="T78" fmla="*/ 1 w 714"/>
                        <a:gd name="T79" fmla="*/ 1 h 729"/>
                        <a:gd name="T80" fmla="*/ 1 w 714"/>
                        <a:gd name="T81" fmla="*/ 1 h 729"/>
                        <a:gd name="T82" fmla="*/ 1 w 714"/>
                        <a:gd name="T83" fmla="*/ 1 h 729"/>
                        <a:gd name="T84" fmla="*/ 1 w 714"/>
                        <a:gd name="T85" fmla="*/ 1 h 729"/>
                        <a:gd name="T86" fmla="*/ 1 w 714"/>
                        <a:gd name="T87" fmla="*/ 1 h 729"/>
                        <a:gd name="T88" fmla="*/ 1 w 714"/>
                        <a:gd name="T89" fmla="*/ 1 h 729"/>
                        <a:gd name="T90" fmla="*/ 1 w 714"/>
                        <a:gd name="T91" fmla="*/ 1 h 729"/>
                        <a:gd name="T92" fmla="*/ 1 w 714"/>
                        <a:gd name="T93" fmla="*/ 1 h 729"/>
                        <a:gd name="T94" fmla="*/ 1 w 714"/>
                        <a:gd name="T95" fmla="*/ 1 h 729"/>
                        <a:gd name="T96" fmla="*/ 1 w 714"/>
                        <a:gd name="T97" fmla="*/ 1 h 729"/>
                        <a:gd name="T98" fmla="*/ 1 w 714"/>
                        <a:gd name="T99" fmla="*/ 1 h 729"/>
                        <a:gd name="T100" fmla="*/ 1 w 714"/>
                        <a:gd name="T101" fmla="*/ 1 h 729"/>
                        <a:gd name="T102" fmla="*/ 1 w 714"/>
                        <a:gd name="T103" fmla="*/ 1 h 729"/>
                        <a:gd name="T104" fmla="*/ 1 w 714"/>
                        <a:gd name="T105" fmla="*/ 1 h 729"/>
                        <a:gd name="T106" fmla="*/ 1 w 714"/>
                        <a:gd name="T107" fmla="*/ 1 h 729"/>
                        <a:gd name="T108" fmla="*/ 1 w 714"/>
                        <a:gd name="T109" fmla="*/ 1 h 729"/>
                        <a:gd name="T110" fmla="*/ 1 w 714"/>
                        <a:gd name="T111" fmla="*/ 1 h 729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</a:gdLst>
                      <a:ahLst/>
                      <a:cxnLst>
                        <a:cxn ang="T112">
                          <a:pos x="T0" y="T1"/>
                        </a:cxn>
                        <a:cxn ang="T113">
                          <a:pos x="T2" y="T3"/>
                        </a:cxn>
                        <a:cxn ang="T114">
                          <a:pos x="T4" y="T5"/>
                        </a:cxn>
                        <a:cxn ang="T115">
                          <a:pos x="T6" y="T7"/>
                        </a:cxn>
                        <a:cxn ang="T116">
                          <a:pos x="T8" y="T9"/>
                        </a:cxn>
                        <a:cxn ang="T117">
                          <a:pos x="T10" y="T11"/>
                        </a:cxn>
                        <a:cxn ang="T118">
                          <a:pos x="T12" y="T13"/>
                        </a:cxn>
                        <a:cxn ang="T119">
                          <a:pos x="T14" y="T15"/>
                        </a:cxn>
                        <a:cxn ang="T120">
                          <a:pos x="T16" y="T17"/>
                        </a:cxn>
                        <a:cxn ang="T121">
                          <a:pos x="T18" y="T19"/>
                        </a:cxn>
                        <a:cxn ang="T122">
                          <a:pos x="T20" y="T21"/>
                        </a:cxn>
                        <a:cxn ang="T123">
                          <a:pos x="T22" y="T23"/>
                        </a:cxn>
                        <a:cxn ang="T124">
                          <a:pos x="T24" y="T25"/>
                        </a:cxn>
                        <a:cxn ang="T125">
                          <a:pos x="T26" y="T27"/>
                        </a:cxn>
                        <a:cxn ang="T126">
                          <a:pos x="T28" y="T29"/>
                        </a:cxn>
                        <a:cxn ang="T127">
                          <a:pos x="T30" y="T31"/>
                        </a:cxn>
                        <a:cxn ang="T128">
                          <a:pos x="T32" y="T33"/>
                        </a:cxn>
                        <a:cxn ang="T129">
                          <a:pos x="T34" y="T35"/>
                        </a:cxn>
                        <a:cxn ang="T130">
                          <a:pos x="T36" y="T37"/>
                        </a:cxn>
                        <a:cxn ang="T131">
                          <a:pos x="T38" y="T39"/>
                        </a:cxn>
                        <a:cxn ang="T132">
                          <a:pos x="T40" y="T41"/>
                        </a:cxn>
                        <a:cxn ang="T133">
                          <a:pos x="T42" y="T43"/>
                        </a:cxn>
                        <a:cxn ang="T134">
                          <a:pos x="T44" y="T45"/>
                        </a:cxn>
                        <a:cxn ang="T135">
                          <a:pos x="T46" y="T47"/>
                        </a:cxn>
                        <a:cxn ang="T136">
                          <a:pos x="T48" y="T49"/>
                        </a:cxn>
                        <a:cxn ang="T137">
                          <a:pos x="T50" y="T51"/>
                        </a:cxn>
                        <a:cxn ang="T138">
                          <a:pos x="T52" y="T53"/>
                        </a:cxn>
                        <a:cxn ang="T139">
                          <a:pos x="T54" y="T55"/>
                        </a:cxn>
                        <a:cxn ang="T140">
                          <a:pos x="T56" y="T57"/>
                        </a:cxn>
                        <a:cxn ang="T141">
                          <a:pos x="T58" y="T59"/>
                        </a:cxn>
                        <a:cxn ang="T142">
                          <a:pos x="T60" y="T61"/>
                        </a:cxn>
                        <a:cxn ang="T143">
                          <a:pos x="T62" y="T63"/>
                        </a:cxn>
                        <a:cxn ang="T144">
                          <a:pos x="T64" y="T65"/>
                        </a:cxn>
                        <a:cxn ang="T145">
                          <a:pos x="T66" y="T67"/>
                        </a:cxn>
                        <a:cxn ang="T146">
                          <a:pos x="T68" y="T69"/>
                        </a:cxn>
                        <a:cxn ang="T147">
                          <a:pos x="T70" y="T71"/>
                        </a:cxn>
                        <a:cxn ang="T148">
                          <a:pos x="T72" y="T73"/>
                        </a:cxn>
                        <a:cxn ang="T149">
                          <a:pos x="T74" y="T75"/>
                        </a:cxn>
                        <a:cxn ang="T150">
                          <a:pos x="T76" y="T77"/>
                        </a:cxn>
                        <a:cxn ang="T151">
                          <a:pos x="T78" y="T79"/>
                        </a:cxn>
                        <a:cxn ang="T152">
                          <a:pos x="T80" y="T81"/>
                        </a:cxn>
                        <a:cxn ang="T153">
                          <a:pos x="T82" y="T83"/>
                        </a:cxn>
                        <a:cxn ang="T154">
                          <a:pos x="T84" y="T85"/>
                        </a:cxn>
                        <a:cxn ang="T155">
                          <a:pos x="T86" y="T87"/>
                        </a:cxn>
                        <a:cxn ang="T156">
                          <a:pos x="T88" y="T89"/>
                        </a:cxn>
                        <a:cxn ang="T157">
                          <a:pos x="T90" y="T91"/>
                        </a:cxn>
                        <a:cxn ang="T158">
                          <a:pos x="T92" y="T93"/>
                        </a:cxn>
                        <a:cxn ang="T159">
                          <a:pos x="T94" y="T95"/>
                        </a:cxn>
                        <a:cxn ang="T160">
                          <a:pos x="T96" y="T97"/>
                        </a:cxn>
                        <a:cxn ang="T161">
                          <a:pos x="T98" y="T99"/>
                        </a:cxn>
                        <a:cxn ang="T162">
                          <a:pos x="T100" y="T101"/>
                        </a:cxn>
                        <a:cxn ang="T163">
                          <a:pos x="T102" y="T103"/>
                        </a:cxn>
                        <a:cxn ang="T164">
                          <a:pos x="T104" y="T105"/>
                        </a:cxn>
                        <a:cxn ang="T165">
                          <a:pos x="T106" y="T107"/>
                        </a:cxn>
                        <a:cxn ang="T166">
                          <a:pos x="T108" y="T109"/>
                        </a:cxn>
                        <a:cxn ang="T167">
                          <a:pos x="T110" y="T111"/>
                        </a:cxn>
                      </a:cxnLst>
                      <a:rect l="0" t="0" r="r" b="b"/>
                      <a:pathLst>
                        <a:path w="714" h="729">
                          <a:moveTo>
                            <a:pt x="0" y="729"/>
                          </a:moveTo>
                          <a:lnTo>
                            <a:pt x="20" y="717"/>
                          </a:lnTo>
                          <a:lnTo>
                            <a:pt x="43" y="701"/>
                          </a:lnTo>
                          <a:lnTo>
                            <a:pt x="61" y="684"/>
                          </a:lnTo>
                          <a:lnTo>
                            <a:pt x="78" y="665"/>
                          </a:lnTo>
                          <a:lnTo>
                            <a:pt x="94" y="643"/>
                          </a:lnTo>
                          <a:lnTo>
                            <a:pt x="105" y="622"/>
                          </a:lnTo>
                          <a:lnTo>
                            <a:pt x="112" y="598"/>
                          </a:lnTo>
                          <a:lnTo>
                            <a:pt x="115" y="574"/>
                          </a:lnTo>
                          <a:lnTo>
                            <a:pt x="116" y="539"/>
                          </a:lnTo>
                          <a:lnTo>
                            <a:pt x="116" y="510"/>
                          </a:lnTo>
                          <a:lnTo>
                            <a:pt x="114" y="477"/>
                          </a:lnTo>
                          <a:lnTo>
                            <a:pt x="112" y="452"/>
                          </a:lnTo>
                          <a:lnTo>
                            <a:pt x="109" y="426"/>
                          </a:lnTo>
                          <a:lnTo>
                            <a:pt x="108" y="392"/>
                          </a:lnTo>
                          <a:lnTo>
                            <a:pt x="106" y="357"/>
                          </a:lnTo>
                          <a:lnTo>
                            <a:pt x="108" y="321"/>
                          </a:lnTo>
                          <a:lnTo>
                            <a:pt x="110" y="287"/>
                          </a:lnTo>
                          <a:lnTo>
                            <a:pt x="115" y="257"/>
                          </a:lnTo>
                          <a:lnTo>
                            <a:pt x="124" y="226"/>
                          </a:lnTo>
                          <a:lnTo>
                            <a:pt x="131" y="199"/>
                          </a:lnTo>
                          <a:lnTo>
                            <a:pt x="141" y="172"/>
                          </a:lnTo>
                          <a:lnTo>
                            <a:pt x="154" y="146"/>
                          </a:lnTo>
                          <a:lnTo>
                            <a:pt x="166" y="127"/>
                          </a:lnTo>
                          <a:lnTo>
                            <a:pt x="180" y="107"/>
                          </a:lnTo>
                          <a:lnTo>
                            <a:pt x="196" y="89"/>
                          </a:lnTo>
                          <a:lnTo>
                            <a:pt x="220" y="65"/>
                          </a:lnTo>
                          <a:lnTo>
                            <a:pt x="246" y="47"/>
                          </a:lnTo>
                          <a:lnTo>
                            <a:pt x="271" y="34"/>
                          </a:lnTo>
                          <a:lnTo>
                            <a:pt x="297" y="22"/>
                          </a:lnTo>
                          <a:lnTo>
                            <a:pt x="325" y="14"/>
                          </a:lnTo>
                          <a:lnTo>
                            <a:pt x="352" y="7"/>
                          </a:lnTo>
                          <a:lnTo>
                            <a:pt x="377" y="1"/>
                          </a:lnTo>
                          <a:lnTo>
                            <a:pt x="405" y="0"/>
                          </a:lnTo>
                          <a:lnTo>
                            <a:pt x="428" y="0"/>
                          </a:lnTo>
                          <a:lnTo>
                            <a:pt x="451" y="3"/>
                          </a:lnTo>
                          <a:lnTo>
                            <a:pt x="473" y="7"/>
                          </a:lnTo>
                          <a:lnTo>
                            <a:pt x="493" y="16"/>
                          </a:lnTo>
                          <a:lnTo>
                            <a:pt x="516" y="30"/>
                          </a:lnTo>
                          <a:lnTo>
                            <a:pt x="538" y="45"/>
                          </a:lnTo>
                          <a:lnTo>
                            <a:pt x="557" y="62"/>
                          </a:lnTo>
                          <a:lnTo>
                            <a:pt x="577" y="80"/>
                          </a:lnTo>
                          <a:lnTo>
                            <a:pt x="593" y="99"/>
                          </a:lnTo>
                          <a:lnTo>
                            <a:pt x="605" y="118"/>
                          </a:lnTo>
                          <a:lnTo>
                            <a:pt x="618" y="135"/>
                          </a:lnTo>
                          <a:lnTo>
                            <a:pt x="628" y="157"/>
                          </a:lnTo>
                          <a:lnTo>
                            <a:pt x="638" y="175"/>
                          </a:lnTo>
                          <a:lnTo>
                            <a:pt x="647" y="196"/>
                          </a:lnTo>
                          <a:lnTo>
                            <a:pt x="654" y="222"/>
                          </a:lnTo>
                          <a:lnTo>
                            <a:pt x="662" y="252"/>
                          </a:lnTo>
                          <a:lnTo>
                            <a:pt x="668" y="276"/>
                          </a:lnTo>
                          <a:lnTo>
                            <a:pt x="678" y="303"/>
                          </a:lnTo>
                          <a:lnTo>
                            <a:pt x="687" y="328"/>
                          </a:lnTo>
                          <a:lnTo>
                            <a:pt x="694" y="353"/>
                          </a:lnTo>
                          <a:lnTo>
                            <a:pt x="703" y="377"/>
                          </a:lnTo>
                          <a:lnTo>
                            <a:pt x="714" y="404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58" name="Group 140">
                      <a:extLst>
                        <a:ext uri="{FF2B5EF4-FFF2-40B4-BE49-F238E27FC236}">
                          <a16:creationId xmlns:a16="http://schemas.microsoft.com/office/drawing/2014/main" id="{D83250B3-4F20-4BFE-9BEB-30B54D565CB5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6" y="1485"/>
                      <a:ext cx="363" cy="396"/>
                      <a:chOff x="676" y="1485"/>
                      <a:chExt cx="363" cy="396"/>
                    </a:xfrm>
                  </p:grpSpPr>
                  <p:sp>
                    <p:nvSpPr>
                      <p:cNvPr id="659" name="Line 141">
                        <a:extLst>
                          <a:ext uri="{FF2B5EF4-FFF2-40B4-BE49-F238E27FC236}">
                            <a16:creationId xmlns:a16="http://schemas.microsoft.com/office/drawing/2014/main" id="{FB7A380D-0CE2-4BCD-A129-8D9D9972E3C4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1013" y="1666"/>
                        <a:ext cx="26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0" name="Line 142">
                        <a:extLst>
                          <a:ext uri="{FF2B5EF4-FFF2-40B4-BE49-F238E27FC236}">
                            <a16:creationId xmlns:a16="http://schemas.microsoft.com/office/drawing/2014/main" id="{026DC378-F325-4E66-84FF-D89D32375A2F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1003" y="1634"/>
                        <a:ext cx="27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1" name="Line 143">
                        <a:extLst>
                          <a:ext uri="{FF2B5EF4-FFF2-40B4-BE49-F238E27FC236}">
                            <a16:creationId xmlns:a16="http://schemas.microsoft.com/office/drawing/2014/main" id="{DE2F45B3-D777-45B4-B0CF-45E106665802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93" y="1604"/>
                        <a:ext cx="27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2" name="Line 144">
                        <a:extLst>
                          <a:ext uri="{FF2B5EF4-FFF2-40B4-BE49-F238E27FC236}">
                            <a16:creationId xmlns:a16="http://schemas.microsoft.com/office/drawing/2014/main" id="{9210D4BC-A409-4CCF-ADE2-D3CCFA9B6B59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80" y="1574"/>
                        <a:ext cx="26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3" name="Line 145">
                        <a:extLst>
                          <a:ext uri="{FF2B5EF4-FFF2-40B4-BE49-F238E27FC236}">
                            <a16:creationId xmlns:a16="http://schemas.microsoft.com/office/drawing/2014/main" id="{EFB670C6-74DD-4035-BC51-A71E88560B75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60" y="1545"/>
                        <a:ext cx="30" cy="3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4" name="Line 146">
                        <a:extLst>
                          <a:ext uri="{FF2B5EF4-FFF2-40B4-BE49-F238E27FC236}">
                            <a16:creationId xmlns:a16="http://schemas.microsoft.com/office/drawing/2014/main" id="{C862CF64-EC48-4282-86BB-37F17A3CA830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39" y="1517"/>
                        <a:ext cx="28" cy="3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5" name="Line 147">
                        <a:extLst>
                          <a:ext uri="{FF2B5EF4-FFF2-40B4-BE49-F238E27FC236}">
                            <a16:creationId xmlns:a16="http://schemas.microsoft.com/office/drawing/2014/main" id="{206A8A20-8CC1-4084-83BB-9B63CBBB0C8C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912" y="1498"/>
                        <a:ext cx="26" cy="3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6" name="Line 148">
                        <a:extLst>
                          <a:ext uri="{FF2B5EF4-FFF2-40B4-BE49-F238E27FC236}">
                            <a16:creationId xmlns:a16="http://schemas.microsoft.com/office/drawing/2014/main" id="{70E11138-E0E0-4AA8-AE89-ED19F768C0E8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889" y="1485"/>
                        <a:ext cx="12" cy="54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7" name="Line 149">
                        <a:extLst>
                          <a:ext uri="{FF2B5EF4-FFF2-40B4-BE49-F238E27FC236}">
                            <a16:creationId xmlns:a16="http://schemas.microsoft.com/office/drawing/2014/main" id="{99243D27-6BE3-4984-BDF3-106DFC32B8FA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862" y="1486"/>
                        <a:ext cx="2" cy="54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8" name="Line 150">
                        <a:extLst>
                          <a:ext uri="{FF2B5EF4-FFF2-40B4-BE49-F238E27FC236}">
                            <a16:creationId xmlns:a16="http://schemas.microsoft.com/office/drawing/2014/main" id="{83EA1234-6D03-40E8-B811-7DCDC309CDDD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823" y="1499"/>
                        <a:ext cx="22" cy="4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9" name="Line 151">
                        <a:extLst>
                          <a:ext uri="{FF2B5EF4-FFF2-40B4-BE49-F238E27FC236}">
                            <a16:creationId xmlns:a16="http://schemas.microsoft.com/office/drawing/2014/main" id="{F1B5EBDC-D84C-47D2-BA9A-F511FC5DEA3E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90" y="1516"/>
                        <a:ext cx="25" cy="4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0" name="Line 152">
                        <a:extLst>
                          <a:ext uri="{FF2B5EF4-FFF2-40B4-BE49-F238E27FC236}">
                            <a16:creationId xmlns:a16="http://schemas.microsoft.com/office/drawing/2014/main" id="{4EF46F42-842D-43F2-9558-430DC76CDF6F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58" y="1541"/>
                        <a:ext cx="31" cy="3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1" name="Line 153">
                        <a:extLst>
                          <a:ext uri="{FF2B5EF4-FFF2-40B4-BE49-F238E27FC236}">
                            <a16:creationId xmlns:a16="http://schemas.microsoft.com/office/drawing/2014/main" id="{C91A2620-518D-43A1-BC19-3A07681F683F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36" y="1575"/>
                        <a:ext cx="40" cy="3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2" name="Line 154">
                        <a:extLst>
                          <a:ext uri="{FF2B5EF4-FFF2-40B4-BE49-F238E27FC236}">
                            <a16:creationId xmlns:a16="http://schemas.microsoft.com/office/drawing/2014/main" id="{DF9FF3F0-2FEA-4680-923C-F1EB29EB8AB1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23" y="1612"/>
                        <a:ext cx="42" cy="1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3" name="Line 155">
                        <a:extLst>
                          <a:ext uri="{FF2B5EF4-FFF2-40B4-BE49-F238E27FC236}">
                            <a16:creationId xmlns:a16="http://schemas.microsoft.com/office/drawing/2014/main" id="{BD9D47C9-B861-42F4-A696-8D4346CA340F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5" y="1651"/>
                        <a:ext cx="44" cy="1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4" name="Line 156">
                        <a:extLst>
                          <a:ext uri="{FF2B5EF4-FFF2-40B4-BE49-F238E27FC236}">
                            <a16:creationId xmlns:a16="http://schemas.microsoft.com/office/drawing/2014/main" id="{CC50F857-6A82-4F0A-9104-166B7CB5E34A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9" y="1683"/>
                        <a:ext cx="47" cy="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5" name="Line 157">
                        <a:extLst>
                          <a:ext uri="{FF2B5EF4-FFF2-40B4-BE49-F238E27FC236}">
                            <a16:creationId xmlns:a16="http://schemas.microsoft.com/office/drawing/2014/main" id="{3929329F-3243-43E5-AD38-92E127A1DC6F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8" y="1718"/>
                        <a:ext cx="48" cy="2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6" name="Line 158">
                        <a:extLst>
                          <a:ext uri="{FF2B5EF4-FFF2-40B4-BE49-F238E27FC236}">
                            <a16:creationId xmlns:a16="http://schemas.microsoft.com/office/drawing/2014/main" id="{201E63C1-DC6E-4410-BECA-AA7AB3FBDDB7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0" y="1749"/>
                        <a:ext cx="49" cy="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7" name="Line 159">
                        <a:extLst>
                          <a:ext uri="{FF2B5EF4-FFF2-40B4-BE49-F238E27FC236}">
                            <a16:creationId xmlns:a16="http://schemas.microsoft.com/office/drawing/2014/main" id="{8A90E581-8F8F-4F72-BFBD-22702C3BFBFB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5" y="1775"/>
                        <a:ext cx="49" cy="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8" name="Line 160">
                        <a:extLst>
                          <a:ext uri="{FF2B5EF4-FFF2-40B4-BE49-F238E27FC236}">
                            <a16:creationId xmlns:a16="http://schemas.microsoft.com/office/drawing/2014/main" id="{760FEB46-96BD-499F-BED4-5F8CC6767389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14" y="1802"/>
                        <a:ext cx="45" cy="1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9" name="Line 161">
                        <a:extLst>
                          <a:ext uri="{FF2B5EF4-FFF2-40B4-BE49-F238E27FC236}">
                            <a16:creationId xmlns:a16="http://schemas.microsoft.com/office/drawing/2014/main" id="{132389CF-CC31-48DE-8750-BADAFB9D5431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708" y="1824"/>
                        <a:ext cx="35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80" name="Line 162">
                        <a:extLst>
                          <a:ext uri="{FF2B5EF4-FFF2-40B4-BE49-F238E27FC236}">
                            <a16:creationId xmlns:a16="http://schemas.microsoft.com/office/drawing/2014/main" id="{95DCC366-1431-4233-A3F5-E7E019CC6162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93" y="1846"/>
                        <a:ext cx="35" cy="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81" name="Line 163">
                        <a:extLst>
                          <a:ext uri="{FF2B5EF4-FFF2-40B4-BE49-F238E27FC236}">
                            <a16:creationId xmlns:a16="http://schemas.microsoft.com/office/drawing/2014/main" id="{9F5D97D0-0963-4021-8B4E-F5E4E627E0D0}"/>
                          </a:ext>
                        </a:extLst>
                      </p:cNvPr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76" y="1860"/>
                        <a:ext cx="32" cy="2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652" name="Oval 164">
                  <a:extLst>
                    <a:ext uri="{FF2B5EF4-FFF2-40B4-BE49-F238E27FC236}">
                      <a16:creationId xmlns:a16="http://schemas.microsoft.com/office/drawing/2014/main" id="{619A7DEE-882D-4F04-AC1B-11E8579CD38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21" y="1367"/>
                  <a:ext cx="532" cy="534"/>
                </a:xfrm>
                <a:prstGeom prst="ellipse">
                  <a:avLst/>
                </a:prstGeom>
                <a:noFill/>
                <a:ln w="7938">
                  <a:solidFill>
                    <a:srgbClr val="BFBFB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53" name="Freeform 165">
                  <a:extLst>
                    <a:ext uri="{FF2B5EF4-FFF2-40B4-BE49-F238E27FC236}">
                      <a16:creationId xmlns:a16="http://schemas.microsoft.com/office/drawing/2014/main" id="{17DC5A06-1000-4E1A-9BA0-A5CE285A305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49" y="1720"/>
                  <a:ext cx="126" cy="125"/>
                </a:xfrm>
                <a:custGeom>
                  <a:avLst/>
                  <a:gdLst>
                    <a:gd name="T0" fmla="*/ 1 w 251"/>
                    <a:gd name="T1" fmla="*/ 0 h 251"/>
                    <a:gd name="T2" fmla="*/ 1 w 251"/>
                    <a:gd name="T3" fmla="*/ 0 h 251"/>
                    <a:gd name="T4" fmla="*/ 1 w 251"/>
                    <a:gd name="T5" fmla="*/ 0 h 251"/>
                    <a:gd name="T6" fmla="*/ 1 w 251"/>
                    <a:gd name="T7" fmla="*/ 0 h 251"/>
                    <a:gd name="T8" fmla="*/ 1 w 251"/>
                    <a:gd name="T9" fmla="*/ 0 h 251"/>
                    <a:gd name="T10" fmla="*/ 1 w 251"/>
                    <a:gd name="T11" fmla="*/ 0 h 251"/>
                    <a:gd name="T12" fmla="*/ 1 w 251"/>
                    <a:gd name="T13" fmla="*/ 0 h 251"/>
                    <a:gd name="T14" fmla="*/ 1 w 251"/>
                    <a:gd name="T15" fmla="*/ 0 h 251"/>
                    <a:gd name="T16" fmla="*/ 1 w 251"/>
                    <a:gd name="T17" fmla="*/ 0 h 251"/>
                    <a:gd name="T18" fmla="*/ 1 w 251"/>
                    <a:gd name="T19" fmla="*/ 0 h 251"/>
                    <a:gd name="T20" fmla="*/ 1 w 251"/>
                    <a:gd name="T21" fmla="*/ 0 h 251"/>
                    <a:gd name="T22" fmla="*/ 1 w 251"/>
                    <a:gd name="T23" fmla="*/ 0 h 251"/>
                    <a:gd name="T24" fmla="*/ 1 w 251"/>
                    <a:gd name="T25" fmla="*/ 0 h 251"/>
                    <a:gd name="T26" fmla="*/ 1 w 251"/>
                    <a:gd name="T27" fmla="*/ 0 h 251"/>
                    <a:gd name="T28" fmla="*/ 1 w 251"/>
                    <a:gd name="T29" fmla="*/ 0 h 251"/>
                    <a:gd name="T30" fmla="*/ 1 w 251"/>
                    <a:gd name="T31" fmla="*/ 0 h 251"/>
                    <a:gd name="T32" fmla="*/ 0 w 251"/>
                    <a:gd name="T33" fmla="*/ 0 h 251"/>
                    <a:gd name="T34" fmla="*/ 1 w 251"/>
                    <a:gd name="T35" fmla="*/ 0 h 251"/>
                    <a:gd name="T36" fmla="*/ 1 w 251"/>
                    <a:gd name="T37" fmla="*/ 0 h 251"/>
                    <a:gd name="T38" fmla="*/ 1 w 251"/>
                    <a:gd name="T39" fmla="*/ 0 h 251"/>
                    <a:gd name="T40" fmla="*/ 1 w 251"/>
                    <a:gd name="T41" fmla="*/ 0 h 251"/>
                    <a:gd name="T42" fmla="*/ 1 w 251"/>
                    <a:gd name="T43" fmla="*/ 0 h 251"/>
                    <a:gd name="T44" fmla="*/ 1 w 251"/>
                    <a:gd name="T45" fmla="*/ 0 h 251"/>
                    <a:gd name="T46" fmla="*/ 1 w 251"/>
                    <a:gd name="T47" fmla="*/ 0 h 251"/>
                    <a:gd name="T48" fmla="*/ 1 w 251"/>
                    <a:gd name="T49" fmla="*/ 0 h 251"/>
                    <a:gd name="T50" fmla="*/ 1 w 251"/>
                    <a:gd name="T51" fmla="*/ 0 h 251"/>
                    <a:gd name="T52" fmla="*/ 1 w 251"/>
                    <a:gd name="T53" fmla="*/ 0 h 251"/>
                    <a:gd name="T54" fmla="*/ 1 w 251"/>
                    <a:gd name="T55" fmla="*/ 0 h 251"/>
                    <a:gd name="T56" fmla="*/ 1 w 251"/>
                    <a:gd name="T57" fmla="*/ 0 h 251"/>
                    <a:gd name="T58" fmla="*/ 1 w 251"/>
                    <a:gd name="T59" fmla="*/ 0 h 251"/>
                    <a:gd name="T60" fmla="*/ 1 w 251"/>
                    <a:gd name="T61" fmla="*/ 0 h 251"/>
                    <a:gd name="T62" fmla="*/ 1 w 251"/>
                    <a:gd name="T63" fmla="*/ 0 h 251"/>
                    <a:gd name="T64" fmla="*/ 1 w 251"/>
                    <a:gd name="T65" fmla="*/ 0 h 251"/>
                    <a:gd name="T66" fmla="*/ 1 w 251"/>
                    <a:gd name="T67" fmla="*/ 0 h 251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51" h="251">
                      <a:moveTo>
                        <a:pt x="235" y="0"/>
                      </a:moveTo>
                      <a:lnTo>
                        <a:pt x="241" y="36"/>
                      </a:lnTo>
                      <a:lnTo>
                        <a:pt x="241" y="60"/>
                      </a:lnTo>
                      <a:lnTo>
                        <a:pt x="236" y="90"/>
                      </a:lnTo>
                      <a:lnTo>
                        <a:pt x="226" y="118"/>
                      </a:lnTo>
                      <a:lnTo>
                        <a:pt x="215" y="141"/>
                      </a:lnTo>
                      <a:lnTo>
                        <a:pt x="199" y="171"/>
                      </a:lnTo>
                      <a:lnTo>
                        <a:pt x="183" y="188"/>
                      </a:lnTo>
                      <a:lnTo>
                        <a:pt x="162" y="204"/>
                      </a:lnTo>
                      <a:lnTo>
                        <a:pt x="141" y="216"/>
                      </a:lnTo>
                      <a:lnTo>
                        <a:pt x="120" y="226"/>
                      </a:lnTo>
                      <a:lnTo>
                        <a:pt x="93" y="235"/>
                      </a:lnTo>
                      <a:lnTo>
                        <a:pt x="72" y="240"/>
                      </a:lnTo>
                      <a:lnTo>
                        <a:pt x="52" y="242"/>
                      </a:lnTo>
                      <a:lnTo>
                        <a:pt x="37" y="244"/>
                      </a:lnTo>
                      <a:lnTo>
                        <a:pt x="26" y="241"/>
                      </a:lnTo>
                      <a:lnTo>
                        <a:pt x="0" y="236"/>
                      </a:lnTo>
                      <a:lnTo>
                        <a:pt x="21" y="245"/>
                      </a:lnTo>
                      <a:lnTo>
                        <a:pt x="50" y="250"/>
                      </a:lnTo>
                      <a:lnTo>
                        <a:pt x="72" y="251"/>
                      </a:lnTo>
                      <a:lnTo>
                        <a:pt x="106" y="246"/>
                      </a:lnTo>
                      <a:lnTo>
                        <a:pt x="131" y="240"/>
                      </a:lnTo>
                      <a:lnTo>
                        <a:pt x="155" y="230"/>
                      </a:lnTo>
                      <a:lnTo>
                        <a:pt x="171" y="221"/>
                      </a:lnTo>
                      <a:lnTo>
                        <a:pt x="187" y="213"/>
                      </a:lnTo>
                      <a:lnTo>
                        <a:pt x="203" y="198"/>
                      </a:lnTo>
                      <a:lnTo>
                        <a:pt x="216" y="185"/>
                      </a:lnTo>
                      <a:lnTo>
                        <a:pt x="226" y="165"/>
                      </a:lnTo>
                      <a:lnTo>
                        <a:pt x="236" y="143"/>
                      </a:lnTo>
                      <a:lnTo>
                        <a:pt x="245" y="114"/>
                      </a:lnTo>
                      <a:lnTo>
                        <a:pt x="251" y="82"/>
                      </a:lnTo>
                      <a:lnTo>
                        <a:pt x="250" y="55"/>
                      </a:lnTo>
                      <a:lnTo>
                        <a:pt x="244" y="24"/>
                      </a:lnTo>
                      <a:lnTo>
                        <a:pt x="235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4" name="Freeform 166">
                  <a:extLst>
                    <a:ext uri="{FF2B5EF4-FFF2-40B4-BE49-F238E27FC236}">
                      <a16:creationId xmlns:a16="http://schemas.microsoft.com/office/drawing/2014/main" id="{41425549-C8AD-495A-BC26-5838EFEBB1C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57" y="1403"/>
                  <a:ext cx="263" cy="271"/>
                </a:xfrm>
                <a:custGeom>
                  <a:avLst/>
                  <a:gdLst>
                    <a:gd name="T0" fmla="*/ 1 w 526"/>
                    <a:gd name="T1" fmla="*/ 1 h 541"/>
                    <a:gd name="T2" fmla="*/ 1 w 526"/>
                    <a:gd name="T3" fmla="*/ 1 h 541"/>
                    <a:gd name="T4" fmla="*/ 1 w 526"/>
                    <a:gd name="T5" fmla="*/ 1 h 541"/>
                    <a:gd name="T6" fmla="*/ 1 w 526"/>
                    <a:gd name="T7" fmla="*/ 1 h 541"/>
                    <a:gd name="T8" fmla="*/ 1 w 526"/>
                    <a:gd name="T9" fmla="*/ 1 h 541"/>
                    <a:gd name="T10" fmla="*/ 1 w 526"/>
                    <a:gd name="T11" fmla="*/ 1 h 541"/>
                    <a:gd name="T12" fmla="*/ 1 w 526"/>
                    <a:gd name="T13" fmla="*/ 1 h 541"/>
                    <a:gd name="T14" fmla="*/ 1 w 526"/>
                    <a:gd name="T15" fmla="*/ 1 h 541"/>
                    <a:gd name="T16" fmla="*/ 1 w 526"/>
                    <a:gd name="T17" fmla="*/ 1 h 541"/>
                    <a:gd name="T18" fmla="*/ 1 w 526"/>
                    <a:gd name="T19" fmla="*/ 1 h 541"/>
                    <a:gd name="T20" fmla="*/ 1 w 526"/>
                    <a:gd name="T21" fmla="*/ 1 h 541"/>
                    <a:gd name="T22" fmla="*/ 1 w 526"/>
                    <a:gd name="T23" fmla="*/ 1 h 541"/>
                    <a:gd name="T24" fmla="*/ 1 w 526"/>
                    <a:gd name="T25" fmla="*/ 1 h 541"/>
                    <a:gd name="T26" fmla="*/ 1 w 526"/>
                    <a:gd name="T27" fmla="*/ 1 h 541"/>
                    <a:gd name="T28" fmla="*/ 1 w 526"/>
                    <a:gd name="T29" fmla="*/ 1 h 541"/>
                    <a:gd name="T30" fmla="*/ 1 w 526"/>
                    <a:gd name="T31" fmla="*/ 1 h 541"/>
                    <a:gd name="T32" fmla="*/ 1 w 526"/>
                    <a:gd name="T33" fmla="*/ 1 h 541"/>
                    <a:gd name="T34" fmla="*/ 1 w 526"/>
                    <a:gd name="T35" fmla="*/ 1 h 541"/>
                    <a:gd name="T36" fmla="*/ 1 w 526"/>
                    <a:gd name="T37" fmla="*/ 1 h 541"/>
                    <a:gd name="T38" fmla="*/ 1 w 526"/>
                    <a:gd name="T39" fmla="*/ 1 h 541"/>
                    <a:gd name="T40" fmla="*/ 1 w 526"/>
                    <a:gd name="T41" fmla="*/ 0 h 541"/>
                    <a:gd name="T42" fmla="*/ 1 w 526"/>
                    <a:gd name="T43" fmla="*/ 1 h 541"/>
                    <a:gd name="T44" fmla="*/ 1 w 526"/>
                    <a:gd name="T45" fmla="*/ 1 h 541"/>
                    <a:gd name="T46" fmla="*/ 1 w 526"/>
                    <a:gd name="T47" fmla="*/ 1 h 541"/>
                    <a:gd name="T48" fmla="*/ 1 w 526"/>
                    <a:gd name="T49" fmla="*/ 1 h 541"/>
                    <a:gd name="T50" fmla="*/ 1 w 526"/>
                    <a:gd name="T51" fmla="*/ 1 h 541"/>
                    <a:gd name="T52" fmla="*/ 1 w 526"/>
                    <a:gd name="T53" fmla="*/ 1 h 541"/>
                    <a:gd name="T54" fmla="*/ 1 w 526"/>
                    <a:gd name="T55" fmla="*/ 1 h 541"/>
                    <a:gd name="T56" fmla="*/ 1 w 526"/>
                    <a:gd name="T57" fmla="*/ 1 h 541"/>
                    <a:gd name="T58" fmla="*/ 1 w 526"/>
                    <a:gd name="T59" fmla="*/ 1 h 541"/>
                    <a:gd name="T60" fmla="*/ 1 w 526"/>
                    <a:gd name="T61" fmla="*/ 1 h 541"/>
                    <a:gd name="T62" fmla="*/ 0 w 526"/>
                    <a:gd name="T63" fmla="*/ 1 h 541"/>
                    <a:gd name="T64" fmla="*/ 1 w 526"/>
                    <a:gd name="T65" fmla="*/ 1 h 541"/>
                    <a:gd name="T66" fmla="*/ 1 w 526"/>
                    <a:gd name="T67" fmla="*/ 1 h 541"/>
                    <a:gd name="T68" fmla="*/ 1 w 526"/>
                    <a:gd name="T69" fmla="*/ 1 h 541"/>
                    <a:gd name="T70" fmla="*/ 1 w 526"/>
                    <a:gd name="T71" fmla="*/ 1 h 54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526" h="541">
                      <a:moveTo>
                        <a:pt x="36" y="541"/>
                      </a:moveTo>
                      <a:lnTo>
                        <a:pt x="25" y="484"/>
                      </a:lnTo>
                      <a:lnTo>
                        <a:pt x="19" y="444"/>
                      </a:lnTo>
                      <a:lnTo>
                        <a:pt x="21" y="396"/>
                      </a:lnTo>
                      <a:lnTo>
                        <a:pt x="29" y="344"/>
                      </a:lnTo>
                      <a:lnTo>
                        <a:pt x="49" y="290"/>
                      </a:lnTo>
                      <a:lnTo>
                        <a:pt x="76" y="235"/>
                      </a:lnTo>
                      <a:lnTo>
                        <a:pt x="120" y="172"/>
                      </a:lnTo>
                      <a:lnTo>
                        <a:pt x="148" y="138"/>
                      </a:lnTo>
                      <a:lnTo>
                        <a:pt x="186" y="106"/>
                      </a:lnTo>
                      <a:lnTo>
                        <a:pt x="229" y="76"/>
                      </a:lnTo>
                      <a:lnTo>
                        <a:pt x="274" y="52"/>
                      </a:lnTo>
                      <a:lnTo>
                        <a:pt x="330" y="34"/>
                      </a:lnTo>
                      <a:lnTo>
                        <a:pt x="372" y="25"/>
                      </a:lnTo>
                      <a:lnTo>
                        <a:pt x="401" y="20"/>
                      </a:lnTo>
                      <a:lnTo>
                        <a:pt x="426" y="19"/>
                      </a:lnTo>
                      <a:lnTo>
                        <a:pt x="471" y="21"/>
                      </a:lnTo>
                      <a:lnTo>
                        <a:pt x="526" y="31"/>
                      </a:lnTo>
                      <a:lnTo>
                        <a:pt x="475" y="11"/>
                      </a:lnTo>
                      <a:lnTo>
                        <a:pt x="420" y="1"/>
                      </a:lnTo>
                      <a:lnTo>
                        <a:pt x="372" y="0"/>
                      </a:lnTo>
                      <a:lnTo>
                        <a:pt x="304" y="9"/>
                      </a:lnTo>
                      <a:lnTo>
                        <a:pt x="251" y="21"/>
                      </a:lnTo>
                      <a:lnTo>
                        <a:pt x="202" y="44"/>
                      </a:lnTo>
                      <a:lnTo>
                        <a:pt x="167" y="66"/>
                      </a:lnTo>
                      <a:lnTo>
                        <a:pt x="140" y="87"/>
                      </a:lnTo>
                      <a:lnTo>
                        <a:pt x="115" y="112"/>
                      </a:lnTo>
                      <a:lnTo>
                        <a:pt x="82" y="150"/>
                      </a:lnTo>
                      <a:lnTo>
                        <a:pt x="52" y="191"/>
                      </a:lnTo>
                      <a:lnTo>
                        <a:pt x="30" y="235"/>
                      </a:lnTo>
                      <a:lnTo>
                        <a:pt x="10" y="299"/>
                      </a:lnTo>
                      <a:lnTo>
                        <a:pt x="0" y="350"/>
                      </a:lnTo>
                      <a:lnTo>
                        <a:pt x="1" y="406"/>
                      </a:lnTo>
                      <a:lnTo>
                        <a:pt x="9" y="456"/>
                      </a:lnTo>
                      <a:lnTo>
                        <a:pt x="17" y="492"/>
                      </a:lnTo>
                      <a:lnTo>
                        <a:pt x="36" y="54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49C42B4E-1A21-4C84-9BDE-2FBEE853C6DE}"/>
                </a:ext>
              </a:extLst>
            </p:cNvPr>
            <p:cNvGrpSpPr/>
            <p:nvPr/>
          </p:nvGrpSpPr>
          <p:grpSpPr>
            <a:xfrm>
              <a:off x="176167" y="1719973"/>
              <a:ext cx="8239412" cy="2242427"/>
              <a:chOff x="176167" y="1676400"/>
              <a:chExt cx="8239412" cy="2242427"/>
            </a:xfrm>
          </p:grpSpPr>
          <p:grpSp>
            <p:nvGrpSpPr>
              <p:cNvPr id="358" name="Group 178">
                <a:extLst>
                  <a:ext uri="{FF2B5EF4-FFF2-40B4-BE49-F238E27FC236}">
                    <a16:creationId xmlns:a16="http://schemas.microsoft.com/office/drawing/2014/main" id="{ABBB5510-94B6-42E4-9CFF-A47319F71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8112" y="1676400"/>
                <a:ext cx="3291688" cy="2242427"/>
                <a:chOff x="1536" y="1296"/>
                <a:chExt cx="2908" cy="1707"/>
              </a:xfrm>
            </p:grpSpPr>
            <p:sp>
              <p:nvSpPr>
                <p:cNvPr id="360" name="TextBox 20">
                  <a:extLst>
                    <a:ext uri="{FF2B5EF4-FFF2-40B4-BE49-F238E27FC236}">
                      <a16:creationId xmlns:a16="http://schemas.microsoft.com/office/drawing/2014/main" id="{31682A61-FDA8-4F83-9FF1-72DE62016C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40" y="1680"/>
                  <a:ext cx="604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/>
                    <a:t>45</a:t>
                  </a:r>
                  <a:r>
                    <a:rPr lang="en-US" altLang="en-US" sz="1400" baseline="30000"/>
                    <a:t>0</a:t>
                  </a:r>
                  <a:endParaRPr lang="en-US" altLang="en-US" sz="1400"/>
                </a:p>
              </p:txBody>
            </p:sp>
            <p:grpSp>
              <p:nvGrpSpPr>
                <p:cNvPr id="361" name="Group 180">
                  <a:extLst>
                    <a:ext uri="{FF2B5EF4-FFF2-40B4-BE49-F238E27FC236}">
                      <a16:creationId xmlns:a16="http://schemas.microsoft.com/office/drawing/2014/main" id="{643BED6E-D600-4794-AB9F-5083DDCEDB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36" y="1296"/>
                  <a:ext cx="2344" cy="1707"/>
                  <a:chOff x="1536" y="1248"/>
                  <a:chExt cx="2344" cy="1707"/>
                </a:xfrm>
              </p:grpSpPr>
              <p:cxnSp>
                <p:nvCxnSpPr>
                  <p:cNvPr id="362" name="Straight Connector 9">
                    <a:extLst>
                      <a:ext uri="{FF2B5EF4-FFF2-40B4-BE49-F238E27FC236}">
                        <a16:creationId xmlns:a16="http://schemas.microsoft.com/office/drawing/2014/main" id="{720D6CD4-A8AD-4732-96C5-9DA337C8F798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1728" y="1824"/>
                    <a:ext cx="1083" cy="916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FFFF00"/>
                    </a:solidFill>
                    <a:prstDash val="sys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63" name="Straight Connector 10">
                    <a:extLst>
                      <a:ext uri="{FF2B5EF4-FFF2-40B4-BE49-F238E27FC236}">
                        <a16:creationId xmlns:a16="http://schemas.microsoft.com/office/drawing/2014/main" id="{9F67DB1B-EFBC-4B23-BD6F-050FF7507189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832" y="1824"/>
                    <a:ext cx="1048" cy="916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FFFF00"/>
                    </a:solidFill>
                    <a:prstDash val="sys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64" name="Straight Connector 363">
                    <a:extLst>
                      <a:ext uri="{FF2B5EF4-FFF2-40B4-BE49-F238E27FC236}">
                        <a16:creationId xmlns:a16="http://schemas.microsoft.com/office/drawing/2014/main" id="{3AF2BBA7-8973-49F8-9564-6747B8C338C4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2150" y="2074"/>
                    <a:ext cx="1325" cy="7"/>
                  </a:xfrm>
                  <a:prstGeom prst="line">
                    <a:avLst/>
                  </a:prstGeom>
                  <a:ln w="19050">
                    <a:solidFill>
                      <a:schemeClr val="bg2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5" name="TextBox 19">
                    <a:extLst>
                      <a:ext uri="{FF2B5EF4-FFF2-40B4-BE49-F238E27FC236}">
                        <a16:creationId xmlns:a16="http://schemas.microsoft.com/office/drawing/2014/main" id="{FE98E026-F764-42AC-871F-690E03337CD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36" y="1632"/>
                    <a:ext cx="66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/>
                      <a:t>-45</a:t>
                    </a:r>
                    <a:r>
                      <a:rPr lang="en-US" altLang="en-US" sz="1400" baseline="30000"/>
                      <a:t>0</a:t>
                    </a:r>
                    <a:endParaRPr lang="en-US" altLang="en-US" sz="1400"/>
                  </a:p>
                </p:txBody>
              </p:sp>
              <p:sp>
                <p:nvSpPr>
                  <p:cNvPr id="366" name="TextBox 22">
                    <a:extLst>
                      <a:ext uri="{FF2B5EF4-FFF2-40B4-BE49-F238E27FC236}">
                        <a16:creationId xmlns:a16="http://schemas.microsoft.com/office/drawing/2014/main" id="{37F92474-F22F-4679-9353-F59C5C26784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6" y="1248"/>
                    <a:ext cx="556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/>
                      <a:t>0</a:t>
                    </a:r>
                    <a:r>
                      <a:rPr lang="en-US" altLang="en-US" sz="1600" baseline="30000"/>
                      <a:t>0</a:t>
                    </a:r>
                    <a:endParaRPr lang="en-US" altLang="en-US" sz="1600"/>
                  </a:p>
                </p:txBody>
              </p:sp>
              <p:pic>
                <p:nvPicPr>
                  <p:cNvPr id="367" name="Picture 10" descr="field.gif">
                    <a:extLst>
                      <a:ext uri="{FF2B5EF4-FFF2-40B4-BE49-F238E27FC236}">
                        <a16:creationId xmlns:a16="http://schemas.microsoft.com/office/drawing/2014/main" id="{0EF945F3-F0E4-4FA9-B438-5A82D4B80EE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02" y="1455"/>
                    <a:ext cx="1831" cy="15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1D137F5C-5BC0-43AC-83E6-D7BBAB54AD8D}"/>
                  </a:ext>
                </a:extLst>
              </p:cNvPr>
              <p:cNvGrpSpPr/>
              <p:nvPr/>
            </p:nvGrpSpPr>
            <p:grpSpPr>
              <a:xfrm>
                <a:off x="176167" y="1951312"/>
                <a:ext cx="2519966" cy="1644150"/>
                <a:chOff x="176167" y="1951312"/>
                <a:chExt cx="2519966" cy="1644150"/>
              </a:xfrm>
            </p:grpSpPr>
            <p:grpSp>
              <p:nvGrpSpPr>
                <p:cNvPr id="105" name="Group 71">
                  <a:extLst>
                    <a:ext uri="{FF2B5EF4-FFF2-40B4-BE49-F238E27FC236}">
                      <a16:creationId xmlns:a16="http://schemas.microsoft.com/office/drawing/2014/main" id="{B7B4F86E-946F-4FE2-A65D-F856A12F17E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 rot="9096855" flipH="1">
                  <a:off x="176167" y="3186912"/>
                  <a:ext cx="2444995" cy="265360"/>
                  <a:chOff x="700" y="2015"/>
                  <a:chExt cx="1722" cy="195"/>
                </a:xfrm>
              </p:grpSpPr>
              <p:grpSp>
                <p:nvGrpSpPr>
                  <p:cNvPr id="171" name="Group 72">
                    <a:extLst>
                      <a:ext uri="{FF2B5EF4-FFF2-40B4-BE49-F238E27FC236}">
                        <a16:creationId xmlns:a16="http://schemas.microsoft.com/office/drawing/2014/main" id="{E387DF1B-6488-4080-8C69-E05421646848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4" y="2015"/>
                    <a:ext cx="1708" cy="195"/>
                    <a:chOff x="714" y="2015"/>
                    <a:chExt cx="1708" cy="195"/>
                  </a:xfrm>
                </p:grpSpPr>
                <p:grpSp>
                  <p:nvGrpSpPr>
                    <p:cNvPr id="278" name="Group 73">
                      <a:extLst>
                        <a:ext uri="{FF2B5EF4-FFF2-40B4-BE49-F238E27FC236}">
                          <a16:creationId xmlns:a16="http://schemas.microsoft.com/office/drawing/2014/main" id="{A6E40F85-F172-4E2F-B015-D0A11F00DD7D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714" y="2015"/>
                      <a:ext cx="1708" cy="195"/>
                      <a:chOff x="714" y="2015"/>
                      <a:chExt cx="1708" cy="195"/>
                    </a:xfrm>
                  </p:grpSpPr>
                  <p:grpSp>
                    <p:nvGrpSpPr>
                      <p:cNvPr id="280" name="Group 74">
                        <a:extLst>
                          <a:ext uri="{FF2B5EF4-FFF2-40B4-BE49-F238E27FC236}">
                            <a16:creationId xmlns:a16="http://schemas.microsoft.com/office/drawing/2014/main" id="{9C3BD161-4949-444F-B4F5-EBDC6C3D781E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6" y="2015"/>
                        <a:ext cx="1706" cy="195"/>
                        <a:chOff x="716" y="2015"/>
                        <a:chExt cx="1706" cy="195"/>
                      </a:xfrm>
                    </p:grpSpPr>
                    <p:sp>
                      <p:nvSpPr>
                        <p:cNvPr id="296" name="Freeform 75">
                          <a:extLst>
                            <a:ext uri="{FF2B5EF4-FFF2-40B4-BE49-F238E27FC236}">
                              <a16:creationId xmlns:a16="http://schemas.microsoft.com/office/drawing/2014/main" id="{A30DD70E-7E82-4A3E-8E38-2D7402695FF7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6" y="2015"/>
                          <a:ext cx="1628" cy="195"/>
                        </a:xfrm>
                        <a:custGeom>
                          <a:avLst/>
                          <a:gdLst>
                            <a:gd name="T0" fmla="*/ 0 w 3255"/>
                            <a:gd name="T1" fmla="*/ 1 h 389"/>
                            <a:gd name="T2" fmla="*/ 1 w 3255"/>
                            <a:gd name="T3" fmla="*/ 0 h 389"/>
                            <a:gd name="T4" fmla="*/ 1 w 3255"/>
                            <a:gd name="T5" fmla="*/ 1 h 389"/>
                            <a:gd name="T6" fmla="*/ 0 w 3255"/>
                            <a:gd name="T7" fmla="*/ 1 h 389"/>
                            <a:gd name="T8" fmla="*/ 0 w 3255"/>
                            <a:gd name="T9" fmla="*/ 1 h 389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5" h="389">
                              <a:moveTo>
                                <a:pt x="0" y="106"/>
                              </a:moveTo>
                              <a:lnTo>
                                <a:pt x="3255" y="0"/>
                              </a:lnTo>
                              <a:lnTo>
                                <a:pt x="3254" y="389"/>
                              </a:lnTo>
                              <a:lnTo>
                                <a:pt x="0" y="261"/>
                              </a:lnTo>
                              <a:lnTo>
                                <a:pt x="0" y="10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BF7F3F"/>
                        </a:solidFill>
                        <a:ln w="7938">
                          <a:solidFill>
                            <a:srgbClr val="BF7F3F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7" name="Oval 76">
                          <a:extLst>
                            <a:ext uri="{FF2B5EF4-FFF2-40B4-BE49-F238E27FC236}">
                              <a16:creationId xmlns:a16="http://schemas.microsoft.com/office/drawing/2014/main" id="{0B0DF7D7-EF83-47AB-82F9-4A344B17DCA5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9" y="2016"/>
                          <a:ext cx="153" cy="194"/>
                        </a:xfrm>
                        <a:prstGeom prst="ellipse">
                          <a:avLst/>
                        </a:prstGeom>
                        <a:solidFill>
                          <a:srgbClr val="BF7F3F"/>
                        </a:solidFill>
                        <a:ln w="7938">
                          <a:solidFill>
                            <a:srgbClr val="BF7F3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81" name="Group 77">
                        <a:extLst>
                          <a:ext uri="{FF2B5EF4-FFF2-40B4-BE49-F238E27FC236}">
                            <a16:creationId xmlns:a16="http://schemas.microsoft.com/office/drawing/2014/main" id="{0DBA6087-E7AB-474C-AE0C-A31ED135EC4B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4" y="2028"/>
                        <a:ext cx="1705" cy="165"/>
                        <a:chOff x="714" y="2028"/>
                        <a:chExt cx="1705" cy="165"/>
                      </a:xfrm>
                    </p:grpSpPr>
                    <p:sp>
                      <p:nvSpPr>
                        <p:cNvPr id="294" name="Freeform 78">
                          <a:extLst>
                            <a:ext uri="{FF2B5EF4-FFF2-40B4-BE49-F238E27FC236}">
                              <a16:creationId xmlns:a16="http://schemas.microsoft.com/office/drawing/2014/main" id="{7DEC7510-4791-4F90-9E4C-5087D53529DB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4" y="2029"/>
                          <a:ext cx="1627" cy="164"/>
                        </a:xfrm>
                        <a:custGeom>
                          <a:avLst/>
                          <a:gdLst>
                            <a:gd name="T0" fmla="*/ 0 w 3255"/>
                            <a:gd name="T1" fmla="*/ 1 h 328"/>
                            <a:gd name="T2" fmla="*/ 0 w 3255"/>
                            <a:gd name="T3" fmla="*/ 0 h 328"/>
                            <a:gd name="T4" fmla="*/ 0 w 3255"/>
                            <a:gd name="T5" fmla="*/ 1 h 328"/>
                            <a:gd name="T6" fmla="*/ 0 w 3255"/>
                            <a:gd name="T7" fmla="*/ 1 h 328"/>
                            <a:gd name="T8" fmla="*/ 0 w 3255"/>
                            <a:gd name="T9" fmla="*/ 1 h 328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5" h="328">
                              <a:moveTo>
                                <a:pt x="0" y="90"/>
                              </a:moveTo>
                              <a:lnTo>
                                <a:pt x="3255" y="0"/>
                              </a:lnTo>
                              <a:lnTo>
                                <a:pt x="3254" y="328"/>
                              </a:lnTo>
                              <a:lnTo>
                                <a:pt x="0" y="220"/>
                              </a:lnTo>
                              <a:lnTo>
                                <a:pt x="0" y="9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9F00"/>
                        </a:solidFill>
                        <a:ln w="7938">
                          <a:solidFill>
                            <a:srgbClr val="FF9F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5" name="Oval 79">
                          <a:extLst>
                            <a:ext uri="{FF2B5EF4-FFF2-40B4-BE49-F238E27FC236}">
                              <a16:creationId xmlns:a16="http://schemas.microsoft.com/office/drawing/2014/main" id="{C4EAF8BE-C8E4-46EE-A668-91479FC4B0FC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7" y="2028"/>
                          <a:ext cx="152" cy="165"/>
                        </a:xfrm>
                        <a:prstGeom prst="ellipse">
                          <a:avLst/>
                        </a:prstGeom>
                        <a:solidFill>
                          <a:srgbClr val="FF9F00"/>
                        </a:solidFill>
                        <a:ln w="7938">
                          <a:solidFill>
                            <a:srgbClr val="FF9F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82" name="Group 80">
                        <a:extLst>
                          <a:ext uri="{FF2B5EF4-FFF2-40B4-BE49-F238E27FC236}">
                            <a16:creationId xmlns:a16="http://schemas.microsoft.com/office/drawing/2014/main" id="{6A3CE8A9-9D54-4E41-ADA0-DAD4DCAE14F9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6" y="2037"/>
                        <a:ext cx="1705" cy="148"/>
                        <a:chOff x="716" y="2037"/>
                        <a:chExt cx="1705" cy="148"/>
                      </a:xfrm>
                    </p:grpSpPr>
                    <p:sp>
                      <p:nvSpPr>
                        <p:cNvPr id="292" name="Freeform 81">
                          <a:extLst>
                            <a:ext uri="{FF2B5EF4-FFF2-40B4-BE49-F238E27FC236}">
                              <a16:creationId xmlns:a16="http://schemas.microsoft.com/office/drawing/2014/main" id="{AC283035-1CF9-432A-8253-01E2C239DDC6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6" y="2038"/>
                          <a:ext cx="1626" cy="147"/>
                        </a:xfrm>
                        <a:custGeom>
                          <a:avLst/>
                          <a:gdLst>
                            <a:gd name="T0" fmla="*/ 0 w 3252"/>
                            <a:gd name="T1" fmla="*/ 1 h 293"/>
                            <a:gd name="T2" fmla="*/ 1 w 3252"/>
                            <a:gd name="T3" fmla="*/ 0 h 293"/>
                            <a:gd name="T4" fmla="*/ 1 w 3252"/>
                            <a:gd name="T5" fmla="*/ 1 h 293"/>
                            <a:gd name="T6" fmla="*/ 0 w 3252"/>
                            <a:gd name="T7" fmla="*/ 1 h 293"/>
                            <a:gd name="T8" fmla="*/ 0 w 3252"/>
                            <a:gd name="T9" fmla="*/ 1 h 293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2" h="293">
                              <a:moveTo>
                                <a:pt x="0" y="78"/>
                              </a:moveTo>
                              <a:lnTo>
                                <a:pt x="3252" y="0"/>
                              </a:lnTo>
                              <a:lnTo>
                                <a:pt x="3251" y="293"/>
                              </a:lnTo>
                              <a:lnTo>
                                <a:pt x="0" y="195"/>
                              </a:lnTo>
                              <a:lnTo>
                                <a:pt x="0" y="7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9F1F"/>
                        </a:solidFill>
                        <a:ln w="7938">
                          <a:solidFill>
                            <a:srgbClr val="FF9F1F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3" name="Oval 82">
                          <a:extLst>
                            <a:ext uri="{FF2B5EF4-FFF2-40B4-BE49-F238E27FC236}">
                              <a16:creationId xmlns:a16="http://schemas.microsoft.com/office/drawing/2014/main" id="{79209398-DAF7-4F1C-86D4-FB8FBA57353F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7" y="2037"/>
                          <a:ext cx="154" cy="148"/>
                        </a:xfrm>
                        <a:prstGeom prst="ellipse">
                          <a:avLst/>
                        </a:prstGeom>
                        <a:solidFill>
                          <a:srgbClr val="FF9F1F"/>
                        </a:solidFill>
                        <a:ln w="7938">
                          <a:solidFill>
                            <a:srgbClr val="FF9F1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83" name="Group 83">
                        <a:extLst>
                          <a:ext uri="{FF2B5EF4-FFF2-40B4-BE49-F238E27FC236}">
                            <a16:creationId xmlns:a16="http://schemas.microsoft.com/office/drawing/2014/main" id="{2AF10026-D21B-4A3B-9B36-D1CDC2475EDB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6" y="2047"/>
                        <a:ext cx="1706" cy="129"/>
                        <a:chOff x="716" y="2047"/>
                        <a:chExt cx="1706" cy="129"/>
                      </a:xfrm>
                    </p:grpSpPr>
                    <p:sp>
                      <p:nvSpPr>
                        <p:cNvPr id="290" name="Freeform 84">
                          <a:extLst>
                            <a:ext uri="{FF2B5EF4-FFF2-40B4-BE49-F238E27FC236}">
                              <a16:creationId xmlns:a16="http://schemas.microsoft.com/office/drawing/2014/main" id="{579E8AA1-B81E-4126-93DC-82F52A7C0294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6" y="2047"/>
                          <a:ext cx="1626" cy="129"/>
                        </a:xfrm>
                        <a:custGeom>
                          <a:avLst/>
                          <a:gdLst>
                            <a:gd name="T0" fmla="*/ 0 w 3253"/>
                            <a:gd name="T1" fmla="*/ 1 h 258"/>
                            <a:gd name="T2" fmla="*/ 0 w 3253"/>
                            <a:gd name="T3" fmla="*/ 0 h 258"/>
                            <a:gd name="T4" fmla="*/ 0 w 3253"/>
                            <a:gd name="T5" fmla="*/ 1 h 258"/>
                            <a:gd name="T6" fmla="*/ 0 w 3253"/>
                            <a:gd name="T7" fmla="*/ 1 h 258"/>
                            <a:gd name="T8" fmla="*/ 0 w 3253"/>
                            <a:gd name="T9" fmla="*/ 1 h 258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3" h="258">
                              <a:moveTo>
                                <a:pt x="0" y="69"/>
                              </a:moveTo>
                              <a:lnTo>
                                <a:pt x="3253" y="0"/>
                              </a:lnTo>
                              <a:lnTo>
                                <a:pt x="3252" y="258"/>
                              </a:lnTo>
                              <a:lnTo>
                                <a:pt x="0" y="172"/>
                              </a:lnTo>
                              <a:lnTo>
                                <a:pt x="0" y="6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BF7F00"/>
                        </a:solidFill>
                        <a:ln w="7938">
                          <a:solidFill>
                            <a:srgbClr val="BF7F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1" name="Oval 85">
                          <a:extLst>
                            <a:ext uri="{FF2B5EF4-FFF2-40B4-BE49-F238E27FC236}">
                              <a16:creationId xmlns:a16="http://schemas.microsoft.com/office/drawing/2014/main" id="{F45E62FE-9B7F-471E-8D72-0DF66F75D3CD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7" y="2047"/>
                          <a:ext cx="155" cy="128"/>
                        </a:xfrm>
                        <a:prstGeom prst="ellipse">
                          <a:avLst/>
                        </a:prstGeom>
                        <a:solidFill>
                          <a:srgbClr val="BF7F00"/>
                        </a:solidFill>
                        <a:ln w="7938">
                          <a:solidFill>
                            <a:srgbClr val="BF7F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84" name="Group 86">
                        <a:extLst>
                          <a:ext uri="{FF2B5EF4-FFF2-40B4-BE49-F238E27FC236}">
                            <a16:creationId xmlns:a16="http://schemas.microsoft.com/office/drawing/2014/main" id="{4A65E4FA-8D42-4789-B5C6-000BEA7DF0EA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5" y="2054"/>
                        <a:ext cx="1705" cy="115"/>
                        <a:chOff x="715" y="2054"/>
                        <a:chExt cx="1705" cy="115"/>
                      </a:xfrm>
                    </p:grpSpPr>
                    <p:sp>
                      <p:nvSpPr>
                        <p:cNvPr id="288" name="Freeform 87">
                          <a:extLst>
                            <a:ext uri="{FF2B5EF4-FFF2-40B4-BE49-F238E27FC236}">
                              <a16:creationId xmlns:a16="http://schemas.microsoft.com/office/drawing/2014/main" id="{1A75AE76-7FD2-4491-BC7C-E0CBB83B3B6C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5" y="2054"/>
                          <a:ext cx="1626" cy="115"/>
                        </a:xfrm>
                        <a:custGeom>
                          <a:avLst/>
                          <a:gdLst>
                            <a:gd name="T0" fmla="*/ 0 w 3252"/>
                            <a:gd name="T1" fmla="*/ 1 h 229"/>
                            <a:gd name="T2" fmla="*/ 1 w 3252"/>
                            <a:gd name="T3" fmla="*/ 0 h 229"/>
                            <a:gd name="T4" fmla="*/ 1 w 3252"/>
                            <a:gd name="T5" fmla="*/ 1 h 229"/>
                            <a:gd name="T6" fmla="*/ 0 w 3252"/>
                            <a:gd name="T7" fmla="*/ 1 h 229"/>
                            <a:gd name="T8" fmla="*/ 0 w 3252"/>
                            <a:gd name="T9" fmla="*/ 1 h 229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2" h="229">
                              <a:moveTo>
                                <a:pt x="0" y="59"/>
                              </a:moveTo>
                              <a:lnTo>
                                <a:pt x="3252" y="0"/>
                              </a:lnTo>
                              <a:lnTo>
                                <a:pt x="3251" y="229"/>
                              </a:lnTo>
                              <a:lnTo>
                                <a:pt x="0" y="151"/>
                              </a:lnTo>
                              <a:lnTo>
                                <a:pt x="0" y="5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BF1F"/>
                        </a:solidFill>
                        <a:ln w="7938">
                          <a:solidFill>
                            <a:srgbClr val="FFBF1F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9" name="Oval 88">
                          <a:extLst>
                            <a:ext uri="{FF2B5EF4-FFF2-40B4-BE49-F238E27FC236}">
                              <a16:creationId xmlns:a16="http://schemas.microsoft.com/office/drawing/2014/main" id="{602F0385-C9BC-4DB8-8D58-20FF2354214D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6" y="2054"/>
                          <a:ext cx="154" cy="115"/>
                        </a:xfrm>
                        <a:prstGeom prst="ellipse">
                          <a:avLst/>
                        </a:prstGeom>
                        <a:solidFill>
                          <a:srgbClr val="FFBF1F"/>
                        </a:solidFill>
                        <a:ln w="7938">
                          <a:solidFill>
                            <a:srgbClr val="FFBF1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85" name="Group 89">
                        <a:extLst>
                          <a:ext uri="{FF2B5EF4-FFF2-40B4-BE49-F238E27FC236}">
                            <a16:creationId xmlns:a16="http://schemas.microsoft.com/office/drawing/2014/main" id="{38F578D2-4006-45E8-A4D9-8030F2DCBF70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5" y="2061"/>
                        <a:ext cx="1704" cy="99"/>
                        <a:chOff x="715" y="2061"/>
                        <a:chExt cx="1704" cy="99"/>
                      </a:xfrm>
                    </p:grpSpPr>
                    <p:sp>
                      <p:nvSpPr>
                        <p:cNvPr id="286" name="Freeform 90">
                          <a:extLst>
                            <a:ext uri="{FF2B5EF4-FFF2-40B4-BE49-F238E27FC236}">
                              <a16:creationId xmlns:a16="http://schemas.microsoft.com/office/drawing/2014/main" id="{FDD8BDCE-B588-4626-B42A-8462F8B4F921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5" y="2062"/>
                          <a:ext cx="1625" cy="98"/>
                        </a:xfrm>
                        <a:custGeom>
                          <a:avLst/>
                          <a:gdLst>
                            <a:gd name="T0" fmla="*/ 0 w 3251"/>
                            <a:gd name="T1" fmla="*/ 1 h 195"/>
                            <a:gd name="T2" fmla="*/ 0 w 3251"/>
                            <a:gd name="T3" fmla="*/ 0 h 195"/>
                            <a:gd name="T4" fmla="*/ 0 w 3251"/>
                            <a:gd name="T5" fmla="*/ 1 h 195"/>
                            <a:gd name="T6" fmla="*/ 0 w 3251"/>
                            <a:gd name="T7" fmla="*/ 1 h 195"/>
                            <a:gd name="T8" fmla="*/ 0 w 3251"/>
                            <a:gd name="T9" fmla="*/ 1 h 195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1" h="195">
                              <a:moveTo>
                                <a:pt x="0" y="50"/>
                              </a:moveTo>
                              <a:lnTo>
                                <a:pt x="3251" y="0"/>
                              </a:lnTo>
                              <a:lnTo>
                                <a:pt x="3248" y="195"/>
                              </a:lnTo>
                              <a:lnTo>
                                <a:pt x="0" y="129"/>
                              </a:lnTo>
                              <a:lnTo>
                                <a:pt x="0" y="5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BF7F"/>
                        </a:solidFill>
                        <a:ln w="7938">
                          <a:solidFill>
                            <a:srgbClr val="FFBF7F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7" name="Oval 91">
                          <a:extLst>
                            <a:ext uri="{FF2B5EF4-FFF2-40B4-BE49-F238E27FC236}">
                              <a16:creationId xmlns:a16="http://schemas.microsoft.com/office/drawing/2014/main" id="{EE18B41C-6A4C-4392-B646-9699533FE433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6" y="2061"/>
                          <a:ext cx="153" cy="98"/>
                        </a:xfrm>
                        <a:prstGeom prst="ellipse">
                          <a:avLst/>
                        </a:prstGeom>
                        <a:solidFill>
                          <a:srgbClr val="FFBF7F"/>
                        </a:solidFill>
                        <a:ln w="7938">
                          <a:solidFill>
                            <a:srgbClr val="FFB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</p:grpSp>
                <p:sp>
                  <p:nvSpPr>
                    <p:cNvPr id="279" name="Oval 92">
                      <a:extLst>
                        <a:ext uri="{FF2B5EF4-FFF2-40B4-BE49-F238E27FC236}">
                          <a16:creationId xmlns:a16="http://schemas.microsoft.com/office/drawing/2014/main" id="{81057B9D-20DA-4A52-BD1A-F0F8B15B8E37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23" y="2067"/>
                      <a:ext cx="56" cy="79"/>
                    </a:xfrm>
                    <a:prstGeom prst="ellipse">
                      <a:avLst/>
                    </a:prstGeom>
                    <a:solidFill>
                      <a:srgbClr val="BF7F3F"/>
                    </a:solidFill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172" name="Group 93">
                    <a:extLst>
                      <a:ext uri="{FF2B5EF4-FFF2-40B4-BE49-F238E27FC236}">
                        <a16:creationId xmlns:a16="http://schemas.microsoft.com/office/drawing/2014/main" id="{29DBBD45-2AEC-43A7-B4DD-E893318234C7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817" y="2058"/>
                    <a:ext cx="231" cy="101"/>
                    <a:chOff x="817" y="2058"/>
                    <a:chExt cx="231" cy="101"/>
                  </a:xfrm>
                </p:grpSpPr>
                <p:sp>
                  <p:nvSpPr>
                    <p:cNvPr id="177" name="Line 94">
                      <a:extLst>
                        <a:ext uri="{FF2B5EF4-FFF2-40B4-BE49-F238E27FC236}">
                          <a16:creationId xmlns:a16="http://schemas.microsoft.com/office/drawing/2014/main" id="{026A5E6E-E3FA-4233-A840-60B539221C41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73" y="2065"/>
                      <a:ext cx="1" cy="8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3" name="Line 95">
                      <a:extLst>
                        <a:ext uri="{FF2B5EF4-FFF2-40B4-BE49-F238E27FC236}">
                          <a16:creationId xmlns:a16="http://schemas.microsoft.com/office/drawing/2014/main" id="{EA5788A3-49F5-4CA5-A725-AFB121E4B369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57" y="2062"/>
                      <a:ext cx="1" cy="9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4" name="Line 96">
                      <a:extLst>
                        <a:ext uri="{FF2B5EF4-FFF2-40B4-BE49-F238E27FC236}">
                          <a16:creationId xmlns:a16="http://schemas.microsoft.com/office/drawing/2014/main" id="{804C89CE-7439-4A9A-9D8E-C7DDE2F92DA9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7" y="2060"/>
                      <a:ext cx="1" cy="9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5" name="Freeform 97">
                      <a:extLst>
                        <a:ext uri="{FF2B5EF4-FFF2-40B4-BE49-F238E27FC236}">
                          <a16:creationId xmlns:a16="http://schemas.microsoft.com/office/drawing/2014/main" id="{B3CFA714-66F9-4547-AB19-81459C87EE9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817" y="2064"/>
                      <a:ext cx="54" cy="88"/>
                    </a:xfrm>
                    <a:custGeom>
                      <a:avLst/>
                      <a:gdLst>
                        <a:gd name="T0" fmla="*/ 0 w 107"/>
                        <a:gd name="T1" fmla="*/ 1 h 176"/>
                        <a:gd name="T2" fmla="*/ 0 w 107"/>
                        <a:gd name="T3" fmla="*/ 1 h 176"/>
                        <a:gd name="T4" fmla="*/ 1 w 107"/>
                        <a:gd name="T5" fmla="*/ 1 h 176"/>
                        <a:gd name="T6" fmla="*/ 1 w 107"/>
                        <a:gd name="T7" fmla="*/ 0 h 176"/>
                        <a:gd name="T8" fmla="*/ 0 w 107"/>
                        <a:gd name="T9" fmla="*/ 1 h 17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07" h="176">
                          <a:moveTo>
                            <a:pt x="0" y="5"/>
                          </a:moveTo>
                          <a:lnTo>
                            <a:pt x="0" y="173"/>
                          </a:lnTo>
                          <a:lnTo>
                            <a:pt x="107" y="176"/>
                          </a:lnTo>
                          <a:lnTo>
                            <a:pt x="107" y="0"/>
                          </a:lnTo>
                          <a:lnTo>
                            <a:pt x="0" y="5"/>
                          </a:lnTo>
                          <a:close/>
                        </a:path>
                      </a:pathLst>
                    </a:custGeom>
                    <a:solidFill>
                      <a:srgbClr val="001F5F"/>
                    </a:solidFill>
                    <a:ln w="7938">
                      <a:solidFill>
                        <a:srgbClr val="001F5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" name="Freeform 98">
                      <a:extLst>
                        <a:ext uri="{FF2B5EF4-FFF2-40B4-BE49-F238E27FC236}">
                          <a16:creationId xmlns:a16="http://schemas.microsoft.com/office/drawing/2014/main" id="{F8426A23-C359-4A5C-98AB-0B32287CB44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897" y="2061"/>
                      <a:ext cx="58" cy="94"/>
                    </a:xfrm>
                    <a:custGeom>
                      <a:avLst/>
                      <a:gdLst>
                        <a:gd name="T0" fmla="*/ 0 w 115"/>
                        <a:gd name="T1" fmla="*/ 0 h 189"/>
                        <a:gd name="T2" fmla="*/ 0 w 115"/>
                        <a:gd name="T3" fmla="*/ 0 h 189"/>
                        <a:gd name="T4" fmla="*/ 1 w 115"/>
                        <a:gd name="T5" fmla="*/ 0 h 189"/>
                        <a:gd name="T6" fmla="*/ 1 w 115"/>
                        <a:gd name="T7" fmla="*/ 0 h 189"/>
                        <a:gd name="T8" fmla="*/ 0 w 115"/>
                        <a:gd name="T9" fmla="*/ 0 h 18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15" h="189">
                          <a:moveTo>
                            <a:pt x="0" y="5"/>
                          </a:moveTo>
                          <a:lnTo>
                            <a:pt x="0" y="186"/>
                          </a:lnTo>
                          <a:lnTo>
                            <a:pt x="115" y="189"/>
                          </a:lnTo>
                          <a:lnTo>
                            <a:pt x="115" y="0"/>
                          </a:lnTo>
                          <a:lnTo>
                            <a:pt x="0" y="5"/>
                          </a:lnTo>
                          <a:close/>
                        </a:path>
                      </a:pathLst>
                    </a:custGeom>
                    <a:solidFill>
                      <a:srgbClr val="001F5F"/>
                    </a:solidFill>
                    <a:ln w="7938">
                      <a:solidFill>
                        <a:srgbClr val="001F5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7" name="Freeform 99">
                      <a:extLst>
                        <a:ext uri="{FF2B5EF4-FFF2-40B4-BE49-F238E27FC236}">
                          <a16:creationId xmlns:a16="http://schemas.microsoft.com/office/drawing/2014/main" id="{FCACF376-76D2-4C5B-91FF-2E9E6ED92EC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84" y="2058"/>
                      <a:ext cx="60" cy="101"/>
                    </a:xfrm>
                    <a:custGeom>
                      <a:avLst/>
                      <a:gdLst>
                        <a:gd name="T0" fmla="*/ 0 w 121"/>
                        <a:gd name="T1" fmla="*/ 1 h 201"/>
                        <a:gd name="T2" fmla="*/ 0 w 121"/>
                        <a:gd name="T3" fmla="*/ 1 h 201"/>
                        <a:gd name="T4" fmla="*/ 0 w 121"/>
                        <a:gd name="T5" fmla="*/ 1 h 201"/>
                        <a:gd name="T6" fmla="*/ 0 w 121"/>
                        <a:gd name="T7" fmla="*/ 0 h 201"/>
                        <a:gd name="T8" fmla="*/ 0 w 121"/>
                        <a:gd name="T9" fmla="*/ 1 h 20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1" h="201">
                          <a:moveTo>
                            <a:pt x="0" y="4"/>
                          </a:moveTo>
                          <a:lnTo>
                            <a:pt x="0" y="195"/>
                          </a:lnTo>
                          <a:lnTo>
                            <a:pt x="121" y="201"/>
                          </a:lnTo>
                          <a:lnTo>
                            <a:pt x="121" y="0"/>
                          </a:lnTo>
                          <a:lnTo>
                            <a:pt x="0" y="4"/>
                          </a:lnTo>
                          <a:close/>
                        </a:path>
                      </a:pathLst>
                    </a:custGeom>
                    <a:solidFill>
                      <a:srgbClr val="001F5F"/>
                    </a:solidFill>
                    <a:ln w="7938">
                      <a:solidFill>
                        <a:srgbClr val="001F5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3" name="Group 100">
                    <a:extLst>
                      <a:ext uri="{FF2B5EF4-FFF2-40B4-BE49-F238E27FC236}">
                        <a16:creationId xmlns:a16="http://schemas.microsoft.com/office/drawing/2014/main" id="{D3AAEA46-A557-409A-9DFE-F954AE82A1B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00" y="2037"/>
                    <a:ext cx="46" cy="142"/>
                    <a:chOff x="700" y="2037"/>
                    <a:chExt cx="46" cy="142"/>
                  </a:xfrm>
                </p:grpSpPr>
                <p:sp>
                  <p:nvSpPr>
                    <p:cNvPr id="174" name="Oval 101">
                      <a:extLst>
                        <a:ext uri="{FF2B5EF4-FFF2-40B4-BE49-F238E27FC236}">
                          <a16:creationId xmlns:a16="http://schemas.microsoft.com/office/drawing/2014/main" id="{503200A6-6A96-45CE-B503-4E7CB308CEF1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03" y="2040"/>
                      <a:ext cx="43" cy="135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 w="7938">
                      <a:solidFill>
                        <a:srgbClr val="7F3F00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75" name="Rectangle 102">
                      <a:extLst>
                        <a:ext uri="{FF2B5EF4-FFF2-40B4-BE49-F238E27FC236}">
                          <a16:creationId xmlns:a16="http://schemas.microsoft.com/office/drawing/2014/main" id="{C49765B2-E141-4EDB-918E-6D141DFE7AA8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14" y="2037"/>
                      <a:ext cx="12" cy="142"/>
                    </a:xfrm>
                    <a:prstGeom prst="rect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76" name="Oval 103">
                      <a:extLst>
                        <a:ext uri="{FF2B5EF4-FFF2-40B4-BE49-F238E27FC236}">
                          <a16:creationId xmlns:a16="http://schemas.microsoft.com/office/drawing/2014/main" id="{F063C410-DD58-4DC6-A63F-48FE111A3EF1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00" y="2040"/>
                      <a:ext cx="27" cy="135"/>
                    </a:xfrm>
                    <a:prstGeom prst="ellipse">
                      <a:avLst/>
                    </a:prstGeom>
                    <a:solidFill>
                      <a:srgbClr val="BF7F3F"/>
                    </a:solidFill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06" name="Line 104">
                  <a:extLst>
                    <a:ext uri="{FF2B5EF4-FFF2-40B4-BE49-F238E27FC236}">
                      <a16:creationId xmlns:a16="http://schemas.microsoft.com/office/drawing/2014/main" id="{D0D5F8D4-B52D-4783-968A-568D58FCFF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14830" y="2921139"/>
                  <a:ext cx="0" cy="504447"/>
                </a:xfrm>
                <a:prstGeom prst="line">
                  <a:avLst/>
                </a:prstGeom>
                <a:noFill/>
                <a:ln w="38100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Line 105">
                  <a:extLst>
                    <a:ext uri="{FF2B5EF4-FFF2-40B4-BE49-F238E27FC236}">
                      <a16:creationId xmlns:a16="http://schemas.microsoft.com/office/drawing/2014/main" id="{3865A4D4-D573-44C3-A86F-1FBB3FD28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10113" y="2557864"/>
                  <a:ext cx="458592" cy="279352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Text Box 106">
                  <a:extLst>
                    <a:ext uri="{FF2B5EF4-FFF2-40B4-BE49-F238E27FC236}">
                      <a16:creationId xmlns:a16="http://schemas.microsoft.com/office/drawing/2014/main" id="{5CC85FDE-6A5D-4EF6-A242-8196C6DF57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49496" y="2178018"/>
                  <a:ext cx="131305" cy="378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="0"/>
                </a:p>
              </p:txBody>
            </p:sp>
            <p:sp>
              <p:nvSpPr>
                <p:cNvPr id="109" name="Text Box 107">
                  <a:extLst>
                    <a:ext uri="{FF2B5EF4-FFF2-40B4-BE49-F238E27FC236}">
                      <a16:creationId xmlns:a16="http://schemas.microsoft.com/office/drawing/2014/main" id="{0FC8346A-08DF-41E2-9152-5009A63A7C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37115" y="3217127"/>
                  <a:ext cx="131305" cy="378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3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solidFill>
                      <a:srgbClr val="66FF33"/>
                    </a:solidFill>
                  </a:endParaRPr>
                </a:p>
              </p:txBody>
            </p:sp>
            <p:sp>
              <p:nvSpPr>
                <p:cNvPr id="102" name="Text Box 327">
                  <a:extLst>
                    <a:ext uri="{FF2B5EF4-FFF2-40B4-BE49-F238E27FC236}">
                      <a16:creationId xmlns:a16="http://schemas.microsoft.com/office/drawing/2014/main" id="{6C0541D3-DE68-49EB-8097-0615732CB5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8814" y="2289022"/>
                  <a:ext cx="337319" cy="378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0"/>
                    <a:t>f</a:t>
                  </a:r>
                </a:p>
              </p:txBody>
            </p:sp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A295FDE3-925B-45D8-A598-1B90ADE3E5A1}"/>
                    </a:ext>
                  </a:extLst>
                </p:cNvPr>
                <p:cNvGrpSpPr/>
                <p:nvPr/>
              </p:nvGrpSpPr>
              <p:grpSpPr>
                <a:xfrm rot="21080353">
                  <a:off x="1058214" y="1951312"/>
                  <a:ext cx="577097" cy="682386"/>
                  <a:chOff x="1174540" y="1782741"/>
                  <a:chExt cx="577097" cy="682386"/>
                </a:xfrm>
              </p:grpSpPr>
              <p:sp>
                <p:nvSpPr>
                  <p:cNvPr id="103" name="Line 12">
                    <a:extLst>
                      <a:ext uri="{FF2B5EF4-FFF2-40B4-BE49-F238E27FC236}">
                        <a16:creationId xmlns:a16="http://schemas.microsoft.com/office/drawing/2014/main" id="{F64B860C-B200-4E3F-B56B-CB364949E4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9256673" flipV="1">
                    <a:off x="1174540" y="1874042"/>
                    <a:ext cx="249027" cy="9327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" name="Line 167">
                    <a:extLst>
                      <a:ext uri="{FF2B5EF4-FFF2-40B4-BE49-F238E27FC236}">
                        <a16:creationId xmlns:a16="http://schemas.microsoft.com/office/drawing/2014/main" id="{D4004FA1-F367-47F0-985F-EBF31C98A4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54770" y="1782741"/>
                    <a:ext cx="271666" cy="378336"/>
                  </a:xfrm>
                  <a:prstGeom prst="line">
                    <a:avLst/>
                  </a:prstGeom>
                  <a:noFill/>
                  <a:ln w="38100">
                    <a:solidFill>
                      <a:srgbClr val="66FF33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" name="Arc 168">
                    <a:extLst>
                      <a:ext uri="{FF2B5EF4-FFF2-40B4-BE49-F238E27FC236}">
                        <a16:creationId xmlns:a16="http://schemas.microsoft.com/office/drawing/2014/main" id="{E25A51D4-AF2E-454F-AC04-1E096F97B4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4700504" flipH="1" flipV="1">
                    <a:off x="1260130" y="1903493"/>
                    <a:ext cx="315280" cy="32599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FF00"/>
                    </a:solidFill>
                    <a:round/>
                    <a:headEnd type="triangle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707" name="Group 109">
                    <a:extLst>
                      <a:ext uri="{FF2B5EF4-FFF2-40B4-BE49-F238E27FC236}">
                        <a16:creationId xmlns:a16="http://schemas.microsoft.com/office/drawing/2014/main" id="{1231816D-B551-4BCD-BFCD-5AA65A3BCD76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 rot="13856673">
                    <a:off x="1410394" y="2123884"/>
                    <a:ext cx="349740" cy="332746"/>
                    <a:chOff x="521" y="1367"/>
                    <a:chExt cx="532" cy="534"/>
                  </a:xfrm>
                </p:grpSpPr>
                <p:sp>
                  <p:nvSpPr>
                    <p:cNvPr id="708" name="Oval 110">
                      <a:extLst>
                        <a:ext uri="{FF2B5EF4-FFF2-40B4-BE49-F238E27FC236}">
                          <a16:creationId xmlns:a16="http://schemas.microsoft.com/office/drawing/2014/main" id="{74ACF49F-468E-49FF-9F2F-6055A1C9A755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523" y="1369"/>
                      <a:ext cx="526" cy="529"/>
                    </a:xfrm>
                    <a:prstGeom prst="ellipse">
                      <a:avLst/>
                    </a:prstGeom>
                    <a:solidFill>
                      <a:srgbClr val="DFDFDF"/>
                    </a:solidFill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 vert="eaVert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  <p:grpSp>
                  <p:nvGrpSpPr>
                    <p:cNvPr id="709" name="Group 111">
                      <a:extLst>
                        <a:ext uri="{FF2B5EF4-FFF2-40B4-BE49-F238E27FC236}">
                          <a16:creationId xmlns:a16="http://schemas.microsoft.com/office/drawing/2014/main" id="{E6ABC5B8-DA21-4FDB-986D-AE61BE4550CF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3" y="1481"/>
                      <a:ext cx="366" cy="400"/>
                      <a:chOff x="673" y="1481"/>
                      <a:chExt cx="366" cy="400"/>
                    </a:xfrm>
                  </p:grpSpPr>
                  <p:grpSp>
                    <p:nvGrpSpPr>
                      <p:cNvPr id="713" name="Group 112">
                        <a:extLst>
                          <a:ext uri="{FF2B5EF4-FFF2-40B4-BE49-F238E27FC236}">
                            <a16:creationId xmlns:a16="http://schemas.microsoft.com/office/drawing/2014/main" id="{8E7A8DF6-5966-4A3F-A5A7-BF410F436D20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3" y="1481"/>
                        <a:ext cx="364" cy="397"/>
                        <a:chOff x="673" y="1481"/>
                        <a:chExt cx="364" cy="397"/>
                      </a:xfrm>
                    </p:grpSpPr>
                    <p:sp>
                      <p:nvSpPr>
                        <p:cNvPr id="740" name="Freeform 113">
                          <a:extLst>
                            <a:ext uri="{FF2B5EF4-FFF2-40B4-BE49-F238E27FC236}">
                              <a16:creationId xmlns:a16="http://schemas.microsoft.com/office/drawing/2014/main" id="{1C735C0D-35EC-4376-935D-62ED66B0AEF8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678" y="1509"/>
                          <a:ext cx="357" cy="364"/>
                        </a:xfrm>
                        <a:custGeom>
                          <a:avLst/>
                          <a:gdLst>
                            <a:gd name="T0" fmla="*/ 0 w 714"/>
                            <a:gd name="T1" fmla="*/ 0 h 729"/>
                            <a:gd name="T2" fmla="*/ 1 w 714"/>
                            <a:gd name="T3" fmla="*/ 0 h 729"/>
                            <a:gd name="T4" fmla="*/ 1 w 714"/>
                            <a:gd name="T5" fmla="*/ 0 h 729"/>
                            <a:gd name="T6" fmla="*/ 1 w 714"/>
                            <a:gd name="T7" fmla="*/ 0 h 729"/>
                            <a:gd name="T8" fmla="*/ 1 w 714"/>
                            <a:gd name="T9" fmla="*/ 0 h 729"/>
                            <a:gd name="T10" fmla="*/ 1 w 714"/>
                            <a:gd name="T11" fmla="*/ 0 h 729"/>
                            <a:gd name="T12" fmla="*/ 1 w 714"/>
                            <a:gd name="T13" fmla="*/ 0 h 729"/>
                            <a:gd name="T14" fmla="*/ 1 w 714"/>
                            <a:gd name="T15" fmla="*/ 0 h 729"/>
                            <a:gd name="T16" fmla="*/ 1 w 714"/>
                            <a:gd name="T17" fmla="*/ 0 h 729"/>
                            <a:gd name="T18" fmla="*/ 1 w 714"/>
                            <a:gd name="T19" fmla="*/ 0 h 729"/>
                            <a:gd name="T20" fmla="*/ 1 w 714"/>
                            <a:gd name="T21" fmla="*/ 0 h 729"/>
                            <a:gd name="T22" fmla="*/ 1 w 714"/>
                            <a:gd name="T23" fmla="*/ 0 h 729"/>
                            <a:gd name="T24" fmla="*/ 1 w 714"/>
                            <a:gd name="T25" fmla="*/ 0 h 729"/>
                            <a:gd name="T26" fmla="*/ 1 w 714"/>
                            <a:gd name="T27" fmla="*/ 0 h 729"/>
                            <a:gd name="T28" fmla="*/ 1 w 714"/>
                            <a:gd name="T29" fmla="*/ 0 h 729"/>
                            <a:gd name="T30" fmla="*/ 1 w 714"/>
                            <a:gd name="T31" fmla="*/ 0 h 729"/>
                            <a:gd name="T32" fmla="*/ 1 w 714"/>
                            <a:gd name="T33" fmla="*/ 0 h 729"/>
                            <a:gd name="T34" fmla="*/ 1 w 714"/>
                            <a:gd name="T35" fmla="*/ 0 h 729"/>
                            <a:gd name="T36" fmla="*/ 1 w 714"/>
                            <a:gd name="T37" fmla="*/ 0 h 729"/>
                            <a:gd name="T38" fmla="*/ 1 w 714"/>
                            <a:gd name="T39" fmla="*/ 0 h 729"/>
                            <a:gd name="T40" fmla="*/ 1 w 714"/>
                            <a:gd name="T41" fmla="*/ 0 h 729"/>
                            <a:gd name="T42" fmla="*/ 1 w 714"/>
                            <a:gd name="T43" fmla="*/ 0 h 729"/>
                            <a:gd name="T44" fmla="*/ 1 w 714"/>
                            <a:gd name="T45" fmla="*/ 0 h 729"/>
                            <a:gd name="T46" fmla="*/ 1 w 714"/>
                            <a:gd name="T47" fmla="*/ 0 h 729"/>
                            <a:gd name="T48" fmla="*/ 1 w 714"/>
                            <a:gd name="T49" fmla="*/ 0 h 729"/>
                            <a:gd name="T50" fmla="*/ 1 w 714"/>
                            <a:gd name="T51" fmla="*/ 0 h 729"/>
                            <a:gd name="T52" fmla="*/ 1 w 714"/>
                            <a:gd name="T53" fmla="*/ 0 h 729"/>
                            <a:gd name="T54" fmla="*/ 1 w 714"/>
                            <a:gd name="T55" fmla="*/ 0 h 729"/>
                            <a:gd name="T56" fmla="*/ 1 w 714"/>
                            <a:gd name="T57" fmla="*/ 0 h 729"/>
                            <a:gd name="T58" fmla="*/ 1 w 714"/>
                            <a:gd name="T59" fmla="*/ 0 h 729"/>
                            <a:gd name="T60" fmla="*/ 1 w 714"/>
                            <a:gd name="T61" fmla="*/ 0 h 729"/>
                            <a:gd name="T62" fmla="*/ 1 w 714"/>
                            <a:gd name="T63" fmla="*/ 0 h 729"/>
                            <a:gd name="T64" fmla="*/ 1 w 714"/>
                            <a:gd name="T65" fmla="*/ 0 h 729"/>
                            <a:gd name="T66" fmla="*/ 1 w 714"/>
                            <a:gd name="T67" fmla="*/ 0 h 729"/>
                            <a:gd name="T68" fmla="*/ 1 w 714"/>
                            <a:gd name="T69" fmla="*/ 0 h 729"/>
                            <a:gd name="T70" fmla="*/ 1 w 714"/>
                            <a:gd name="T71" fmla="*/ 0 h 729"/>
                            <a:gd name="T72" fmla="*/ 1 w 714"/>
                            <a:gd name="T73" fmla="*/ 0 h 729"/>
                            <a:gd name="T74" fmla="*/ 1 w 714"/>
                            <a:gd name="T75" fmla="*/ 0 h 729"/>
                            <a:gd name="T76" fmla="*/ 1 w 714"/>
                            <a:gd name="T77" fmla="*/ 0 h 729"/>
                            <a:gd name="T78" fmla="*/ 1 w 714"/>
                            <a:gd name="T79" fmla="*/ 0 h 729"/>
                            <a:gd name="T80" fmla="*/ 1 w 714"/>
                            <a:gd name="T81" fmla="*/ 0 h 729"/>
                            <a:gd name="T82" fmla="*/ 1 w 714"/>
                            <a:gd name="T83" fmla="*/ 0 h 729"/>
                            <a:gd name="T84" fmla="*/ 1 w 714"/>
                            <a:gd name="T85" fmla="*/ 0 h 729"/>
                            <a:gd name="T86" fmla="*/ 1 w 714"/>
                            <a:gd name="T87" fmla="*/ 0 h 729"/>
                            <a:gd name="T88" fmla="*/ 1 w 714"/>
                            <a:gd name="T89" fmla="*/ 0 h 729"/>
                            <a:gd name="T90" fmla="*/ 1 w 714"/>
                            <a:gd name="T91" fmla="*/ 0 h 729"/>
                            <a:gd name="T92" fmla="*/ 1 w 714"/>
                            <a:gd name="T93" fmla="*/ 0 h 729"/>
                            <a:gd name="T94" fmla="*/ 1 w 714"/>
                            <a:gd name="T95" fmla="*/ 0 h 729"/>
                            <a:gd name="T96" fmla="*/ 1 w 714"/>
                            <a:gd name="T97" fmla="*/ 0 h 729"/>
                            <a:gd name="T98" fmla="*/ 1 w 714"/>
                            <a:gd name="T99" fmla="*/ 0 h 729"/>
                            <a:gd name="T100" fmla="*/ 1 w 714"/>
                            <a:gd name="T101" fmla="*/ 0 h 729"/>
                            <a:gd name="T102" fmla="*/ 1 w 714"/>
                            <a:gd name="T103" fmla="*/ 0 h 729"/>
                            <a:gd name="T104" fmla="*/ 1 w 714"/>
                            <a:gd name="T105" fmla="*/ 0 h 729"/>
                            <a:gd name="T106" fmla="*/ 1 w 714"/>
                            <a:gd name="T107" fmla="*/ 0 h 729"/>
                            <a:gd name="T108" fmla="*/ 1 w 714"/>
                            <a:gd name="T109" fmla="*/ 0 h 729"/>
                            <a:gd name="T110" fmla="*/ 1 w 714"/>
                            <a:gd name="T111" fmla="*/ 0 h 729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60000 65536"/>
                            <a:gd name="T154" fmla="*/ 0 60000 65536"/>
                            <a:gd name="T155" fmla="*/ 0 60000 65536"/>
                            <a:gd name="T156" fmla="*/ 0 60000 65536"/>
                            <a:gd name="T157" fmla="*/ 0 60000 65536"/>
                            <a:gd name="T158" fmla="*/ 0 60000 65536"/>
                            <a:gd name="T159" fmla="*/ 0 60000 65536"/>
                            <a:gd name="T160" fmla="*/ 0 60000 65536"/>
                            <a:gd name="T161" fmla="*/ 0 60000 65536"/>
                            <a:gd name="T162" fmla="*/ 0 60000 65536"/>
                            <a:gd name="T163" fmla="*/ 0 60000 65536"/>
                            <a:gd name="T164" fmla="*/ 0 60000 65536"/>
                            <a:gd name="T165" fmla="*/ 0 60000 65536"/>
                            <a:gd name="T166" fmla="*/ 0 60000 65536"/>
                            <a:gd name="T167" fmla="*/ 0 60000 65536"/>
                          </a:gdLst>
                          <a:ahLst/>
                          <a:cxnLst>
                            <a:cxn ang="T112">
                              <a:pos x="T0" y="T1"/>
                            </a:cxn>
                            <a:cxn ang="T113">
                              <a:pos x="T2" y="T3"/>
                            </a:cxn>
                            <a:cxn ang="T114">
                              <a:pos x="T4" y="T5"/>
                            </a:cxn>
                            <a:cxn ang="T115">
                              <a:pos x="T6" y="T7"/>
                            </a:cxn>
                            <a:cxn ang="T116">
                              <a:pos x="T8" y="T9"/>
                            </a:cxn>
                            <a:cxn ang="T117">
                              <a:pos x="T10" y="T11"/>
                            </a:cxn>
                            <a:cxn ang="T118">
                              <a:pos x="T12" y="T13"/>
                            </a:cxn>
                            <a:cxn ang="T119">
                              <a:pos x="T14" y="T15"/>
                            </a:cxn>
                            <a:cxn ang="T120">
                              <a:pos x="T16" y="T17"/>
                            </a:cxn>
                            <a:cxn ang="T121">
                              <a:pos x="T18" y="T19"/>
                            </a:cxn>
                            <a:cxn ang="T122">
                              <a:pos x="T20" y="T21"/>
                            </a:cxn>
                            <a:cxn ang="T123">
                              <a:pos x="T22" y="T23"/>
                            </a:cxn>
                            <a:cxn ang="T124">
                              <a:pos x="T24" y="T25"/>
                            </a:cxn>
                            <a:cxn ang="T125">
                              <a:pos x="T26" y="T27"/>
                            </a:cxn>
                            <a:cxn ang="T126">
                              <a:pos x="T28" y="T29"/>
                            </a:cxn>
                            <a:cxn ang="T127">
                              <a:pos x="T30" y="T31"/>
                            </a:cxn>
                            <a:cxn ang="T128">
                              <a:pos x="T32" y="T33"/>
                            </a:cxn>
                            <a:cxn ang="T129">
                              <a:pos x="T34" y="T35"/>
                            </a:cxn>
                            <a:cxn ang="T130">
                              <a:pos x="T36" y="T37"/>
                            </a:cxn>
                            <a:cxn ang="T131">
                              <a:pos x="T38" y="T39"/>
                            </a:cxn>
                            <a:cxn ang="T132">
                              <a:pos x="T40" y="T41"/>
                            </a:cxn>
                            <a:cxn ang="T133">
                              <a:pos x="T42" y="T43"/>
                            </a:cxn>
                            <a:cxn ang="T134">
                              <a:pos x="T44" y="T45"/>
                            </a:cxn>
                            <a:cxn ang="T135">
                              <a:pos x="T46" y="T47"/>
                            </a:cxn>
                            <a:cxn ang="T136">
                              <a:pos x="T48" y="T49"/>
                            </a:cxn>
                            <a:cxn ang="T137">
                              <a:pos x="T50" y="T51"/>
                            </a:cxn>
                            <a:cxn ang="T138">
                              <a:pos x="T52" y="T53"/>
                            </a:cxn>
                            <a:cxn ang="T139">
                              <a:pos x="T54" y="T55"/>
                            </a:cxn>
                            <a:cxn ang="T140">
                              <a:pos x="T56" y="T57"/>
                            </a:cxn>
                            <a:cxn ang="T141">
                              <a:pos x="T58" y="T59"/>
                            </a:cxn>
                            <a:cxn ang="T142">
                              <a:pos x="T60" y="T61"/>
                            </a:cxn>
                            <a:cxn ang="T143">
                              <a:pos x="T62" y="T63"/>
                            </a:cxn>
                            <a:cxn ang="T144">
                              <a:pos x="T64" y="T65"/>
                            </a:cxn>
                            <a:cxn ang="T145">
                              <a:pos x="T66" y="T67"/>
                            </a:cxn>
                            <a:cxn ang="T146">
                              <a:pos x="T68" y="T69"/>
                            </a:cxn>
                            <a:cxn ang="T147">
                              <a:pos x="T70" y="T71"/>
                            </a:cxn>
                            <a:cxn ang="T148">
                              <a:pos x="T72" y="T73"/>
                            </a:cxn>
                            <a:cxn ang="T149">
                              <a:pos x="T74" y="T75"/>
                            </a:cxn>
                            <a:cxn ang="T150">
                              <a:pos x="T76" y="T77"/>
                            </a:cxn>
                            <a:cxn ang="T151">
                              <a:pos x="T78" y="T79"/>
                            </a:cxn>
                            <a:cxn ang="T152">
                              <a:pos x="T80" y="T81"/>
                            </a:cxn>
                            <a:cxn ang="T153">
                              <a:pos x="T82" y="T83"/>
                            </a:cxn>
                            <a:cxn ang="T154">
                              <a:pos x="T84" y="T85"/>
                            </a:cxn>
                            <a:cxn ang="T155">
                              <a:pos x="T86" y="T87"/>
                            </a:cxn>
                            <a:cxn ang="T156">
                              <a:pos x="T88" y="T89"/>
                            </a:cxn>
                            <a:cxn ang="T157">
                              <a:pos x="T90" y="T91"/>
                            </a:cxn>
                            <a:cxn ang="T158">
                              <a:pos x="T92" y="T93"/>
                            </a:cxn>
                            <a:cxn ang="T159">
                              <a:pos x="T94" y="T95"/>
                            </a:cxn>
                            <a:cxn ang="T160">
                              <a:pos x="T96" y="T97"/>
                            </a:cxn>
                            <a:cxn ang="T161">
                              <a:pos x="T98" y="T99"/>
                            </a:cxn>
                            <a:cxn ang="T162">
                              <a:pos x="T100" y="T101"/>
                            </a:cxn>
                            <a:cxn ang="T163">
                              <a:pos x="T102" y="T103"/>
                            </a:cxn>
                            <a:cxn ang="T164">
                              <a:pos x="T104" y="T105"/>
                            </a:cxn>
                            <a:cxn ang="T165">
                              <a:pos x="T106" y="T107"/>
                            </a:cxn>
                            <a:cxn ang="T166">
                              <a:pos x="T108" y="T109"/>
                            </a:cxn>
                            <a:cxn ang="T167">
                              <a:pos x="T110" y="T111"/>
                            </a:cxn>
                          </a:cxnLst>
                          <a:rect l="0" t="0" r="r" b="b"/>
                          <a:pathLst>
                            <a:path w="714" h="729">
                              <a:moveTo>
                                <a:pt x="0" y="729"/>
                              </a:moveTo>
                              <a:lnTo>
                                <a:pt x="20" y="718"/>
                              </a:lnTo>
                              <a:lnTo>
                                <a:pt x="42" y="703"/>
                              </a:lnTo>
                              <a:lnTo>
                                <a:pt x="62" y="684"/>
                              </a:lnTo>
                              <a:lnTo>
                                <a:pt x="79" y="665"/>
                              </a:lnTo>
                              <a:lnTo>
                                <a:pt x="95" y="643"/>
                              </a:lnTo>
                              <a:lnTo>
                                <a:pt x="105" y="623"/>
                              </a:lnTo>
                              <a:lnTo>
                                <a:pt x="112" y="599"/>
                              </a:lnTo>
                              <a:lnTo>
                                <a:pt x="115" y="575"/>
                              </a:lnTo>
                              <a:lnTo>
                                <a:pt x="116" y="539"/>
                              </a:lnTo>
                              <a:lnTo>
                                <a:pt x="116" y="509"/>
                              </a:lnTo>
                              <a:lnTo>
                                <a:pt x="114" y="477"/>
                              </a:lnTo>
                              <a:lnTo>
                                <a:pt x="112" y="452"/>
                              </a:lnTo>
                              <a:lnTo>
                                <a:pt x="110" y="426"/>
                              </a:lnTo>
                              <a:lnTo>
                                <a:pt x="107" y="393"/>
                              </a:lnTo>
                              <a:lnTo>
                                <a:pt x="106" y="357"/>
                              </a:lnTo>
                              <a:lnTo>
                                <a:pt x="107" y="322"/>
                              </a:lnTo>
                              <a:lnTo>
                                <a:pt x="111" y="287"/>
                              </a:lnTo>
                              <a:lnTo>
                                <a:pt x="115" y="258"/>
                              </a:lnTo>
                              <a:lnTo>
                                <a:pt x="124" y="227"/>
                              </a:lnTo>
                              <a:lnTo>
                                <a:pt x="131" y="198"/>
                              </a:lnTo>
                              <a:lnTo>
                                <a:pt x="142" y="172"/>
                              </a:lnTo>
                              <a:lnTo>
                                <a:pt x="153" y="147"/>
                              </a:lnTo>
                              <a:lnTo>
                                <a:pt x="167" y="127"/>
                              </a:lnTo>
                              <a:lnTo>
                                <a:pt x="180" y="108"/>
                              </a:lnTo>
                              <a:lnTo>
                                <a:pt x="196" y="88"/>
                              </a:lnTo>
                              <a:lnTo>
                                <a:pt x="220" y="65"/>
                              </a:lnTo>
                              <a:lnTo>
                                <a:pt x="247" y="47"/>
                              </a:lnTo>
                              <a:lnTo>
                                <a:pt x="271" y="35"/>
                              </a:lnTo>
                              <a:lnTo>
                                <a:pt x="297" y="22"/>
                              </a:lnTo>
                              <a:lnTo>
                                <a:pt x="326" y="13"/>
                              </a:lnTo>
                              <a:lnTo>
                                <a:pt x="352" y="7"/>
                              </a:lnTo>
                              <a:lnTo>
                                <a:pt x="377" y="1"/>
                              </a:lnTo>
                              <a:lnTo>
                                <a:pt x="405" y="0"/>
                              </a:lnTo>
                              <a:lnTo>
                                <a:pt x="429" y="0"/>
                              </a:lnTo>
                              <a:lnTo>
                                <a:pt x="450" y="2"/>
                              </a:lnTo>
                              <a:lnTo>
                                <a:pt x="473" y="7"/>
                              </a:lnTo>
                              <a:lnTo>
                                <a:pt x="494" y="16"/>
                              </a:lnTo>
                              <a:lnTo>
                                <a:pt x="515" y="30"/>
                              </a:lnTo>
                              <a:lnTo>
                                <a:pt x="538" y="45"/>
                              </a:lnTo>
                              <a:lnTo>
                                <a:pt x="558" y="62"/>
                              </a:lnTo>
                              <a:lnTo>
                                <a:pt x="576" y="80"/>
                              </a:lnTo>
                              <a:lnTo>
                                <a:pt x="593" y="100"/>
                              </a:lnTo>
                              <a:lnTo>
                                <a:pt x="606" y="118"/>
                              </a:lnTo>
                              <a:lnTo>
                                <a:pt x="618" y="135"/>
                              </a:lnTo>
                              <a:lnTo>
                                <a:pt x="630" y="157"/>
                              </a:lnTo>
                              <a:lnTo>
                                <a:pt x="638" y="175"/>
                              </a:lnTo>
                              <a:lnTo>
                                <a:pt x="646" y="196"/>
                              </a:lnTo>
                              <a:lnTo>
                                <a:pt x="654" y="222"/>
                              </a:lnTo>
                              <a:lnTo>
                                <a:pt x="661" y="252"/>
                              </a:lnTo>
                              <a:lnTo>
                                <a:pt x="669" y="276"/>
                              </a:lnTo>
                              <a:lnTo>
                                <a:pt x="678" y="303"/>
                              </a:lnTo>
                              <a:lnTo>
                                <a:pt x="686" y="329"/>
                              </a:lnTo>
                              <a:lnTo>
                                <a:pt x="694" y="354"/>
                              </a:lnTo>
                              <a:lnTo>
                                <a:pt x="703" y="378"/>
                              </a:lnTo>
                              <a:lnTo>
                                <a:pt x="714" y="404"/>
                              </a:lnTo>
                            </a:path>
                          </a:pathLst>
                        </a:custGeom>
                        <a:noFill/>
                        <a:ln w="14288">
                          <a:solidFill>
                            <a:srgbClr val="C0C0C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741" name="Group 114">
                          <a:extLst>
                            <a:ext uri="{FF2B5EF4-FFF2-40B4-BE49-F238E27FC236}">
                              <a16:creationId xmlns:a16="http://schemas.microsoft.com/office/drawing/2014/main" id="{43A75CC3-9C07-46E1-A7A1-716ED68F4348}"/>
                            </a:ext>
                          </a:extLst>
                        </p:cNvPr>
                        <p:cNvGrpSpPr>
                          <a:grpSpLocks noChangeAspect="1"/>
                        </p:cNvGrpSpPr>
                        <p:nvPr/>
                      </p:nvGrpSpPr>
                      <p:grpSpPr bwMode="auto">
                        <a:xfrm>
                          <a:off x="673" y="1481"/>
                          <a:ext cx="364" cy="397"/>
                          <a:chOff x="673" y="1481"/>
                          <a:chExt cx="364" cy="397"/>
                        </a:xfrm>
                      </p:grpSpPr>
                      <p:sp>
                        <p:nvSpPr>
                          <p:cNvPr id="742" name="Line 115">
                            <a:extLst>
                              <a:ext uri="{FF2B5EF4-FFF2-40B4-BE49-F238E27FC236}">
                                <a16:creationId xmlns:a16="http://schemas.microsoft.com/office/drawing/2014/main" id="{949BCFCB-D936-468E-9473-15380A1FD1A4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1009" y="1662"/>
                            <a:ext cx="28" cy="28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3" name="Line 116">
                            <a:extLst>
                              <a:ext uri="{FF2B5EF4-FFF2-40B4-BE49-F238E27FC236}">
                                <a16:creationId xmlns:a16="http://schemas.microsoft.com/office/drawing/2014/main" id="{77B9C7D8-15A5-49CD-A1A1-C39A16B66183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99" y="1632"/>
                            <a:ext cx="26" cy="2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4" name="Line 117">
                            <a:extLst>
                              <a:ext uri="{FF2B5EF4-FFF2-40B4-BE49-F238E27FC236}">
                                <a16:creationId xmlns:a16="http://schemas.microsoft.com/office/drawing/2014/main" id="{0F4EE82E-213B-4799-8232-29F064CCB660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90" y="1601"/>
                            <a:ext cx="27" cy="2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5" name="Line 118">
                            <a:extLst>
                              <a:ext uri="{FF2B5EF4-FFF2-40B4-BE49-F238E27FC236}">
                                <a16:creationId xmlns:a16="http://schemas.microsoft.com/office/drawing/2014/main" id="{6C13CC4B-11A8-4148-A647-FA2DE727825B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77" y="1572"/>
                            <a:ext cx="26" cy="26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6" name="Line 119">
                            <a:extLst>
                              <a:ext uri="{FF2B5EF4-FFF2-40B4-BE49-F238E27FC236}">
                                <a16:creationId xmlns:a16="http://schemas.microsoft.com/office/drawing/2014/main" id="{CA829F16-04D2-483F-8A82-04EA24EF24B7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57" y="1541"/>
                            <a:ext cx="30" cy="3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7" name="Line 120">
                            <a:extLst>
                              <a:ext uri="{FF2B5EF4-FFF2-40B4-BE49-F238E27FC236}">
                                <a16:creationId xmlns:a16="http://schemas.microsoft.com/office/drawing/2014/main" id="{1C568A7A-1D5D-4EE7-815E-95C9E9E1A69D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35" y="1514"/>
                            <a:ext cx="28" cy="33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8" name="Line 121">
                            <a:extLst>
                              <a:ext uri="{FF2B5EF4-FFF2-40B4-BE49-F238E27FC236}">
                                <a16:creationId xmlns:a16="http://schemas.microsoft.com/office/drawing/2014/main" id="{BC0DD722-4363-4931-9806-2CD21778560E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09" y="1495"/>
                            <a:ext cx="25" cy="38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9" name="Line 122">
                            <a:extLst>
                              <a:ext uri="{FF2B5EF4-FFF2-40B4-BE49-F238E27FC236}">
                                <a16:creationId xmlns:a16="http://schemas.microsoft.com/office/drawing/2014/main" id="{D49906CC-167F-405F-AF58-84B215F2B765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886" y="1481"/>
                            <a:ext cx="12" cy="54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0" name="Line 123">
                            <a:extLst>
                              <a:ext uri="{FF2B5EF4-FFF2-40B4-BE49-F238E27FC236}">
                                <a16:creationId xmlns:a16="http://schemas.microsoft.com/office/drawing/2014/main" id="{26DF5175-50DF-4395-B769-C0ED7BDE71EF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860" y="1484"/>
                            <a:ext cx="2" cy="53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1" name="Line 124">
                            <a:extLst>
                              <a:ext uri="{FF2B5EF4-FFF2-40B4-BE49-F238E27FC236}">
                                <a16:creationId xmlns:a16="http://schemas.microsoft.com/office/drawing/2014/main" id="{F495C944-55B9-4130-B0F7-895B3BEBFAD1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820" y="1496"/>
                            <a:ext cx="22" cy="4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2" name="Line 125">
                            <a:extLst>
                              <a:ext uri="{FF2B5EF4-FFF2-40B4-BE49-F238E27FC236}">
                                <a16:creationId xmlns:a16="http://schemas.microsoft.com/office/drawing/2014/main" id="{96F21DB7-031D-4918-9057-43C32FA346BB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87" y="1513"/>
                            <a:ext cx="24" cy="4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3" name="Line 126">
                            <a:extLst>
                              <a:ext uri="{FF2B5EF4-FFF2-40B4-BE49-F238E27FC236}">
                                <a16:creationId xmlns:a16="http://schemas.microsoft.com/office/drawing/2014/main" id="{98B15B2D-C0CA-48D7-8DCB-21B2514CD8C4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55" y="1539"/>
                            <a:ext cx="30" cy="38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4" name="Line 127">
                            <a:extLst>
                              <a:ext uri="{FF2B5EF4-FFF2-40B4-BE49-F238E27FC236}">
                                <a16:creationId xmlns:a16="http://schemas.microsoft.com/office/drawing/2014/main" id="{6DAFFE89-8074-4C62-993B-E2D21CDA4968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34" y="1573"/>
                            <a:ext cx="39" cy="28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5" name="Line 128">
                            <a:extLst>
                              <a:ext uri="{FF2B5EF4-FFF2-40B4-BE49-F238E27FC236}">
                                <a16:creationId xmlns:a16="http://schemas.microsoft.com/office/drawing/2014/main" id="{198F1D3C-8721-48EB-939B-656A5375CCFE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20" y="1609"/>
                            <a:ext cx="43" cy="1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6" name="Line 129">
                            <a:extLst>
                              <a:ext uri="{FF2B5EF4-FFF2-40B4-BE49-F238E27FC236}">
                                <a16:creationId xmlns:a16="http://schemas.microsoft.com/office/drawing/2014/main" id="{8747186D-4FC4-4901-B4CC-F09AE79E227E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2" y="1648"/>
                            <a:ext cx="44" cy="1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7" name="Line 130">
                            <a:extLst>
                              <a:ext uri="{FF2B5EF4-FFF2-40B4-BE49-F238E27FC236}">
                                <a16:creationId xmlns:a16="http://schemas.microsoft.com/office/drawing/2014/main" id="{A051931D-4800-4EF4-A340-9F9CD5E261EF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6" y="1680"/>
                            <a:ext cx="47" cy="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8" name="Line 131">
                            <a:extLst>
                              <a:ext uri="{FF2B5EF4-FFF2-40B4-BE49-F238E27FC236}">
                                <a16:creationId xmlns:a16="http://schemas.microsoft.com/office/drawing/2014/main" id="{6A839E69-1E23-4F44-9EC8-5AD541E73F2F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5" y="1715"/>
                            <a:ext cx="48" cy="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59" name="Line 132">
                            <a:extLst>
                              <a:ext uri="{FF2B5EF4-FFF2-40B4-BE49-F238E27FC236}">
                                <a16:creationId xmlns:a16="http://schemas.microsoft.com/office/drawing/2014/main" id="{4702954C-4486-4D3A-887E-E4712E35BB0F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8" y="1747"/>
                            <a:ext cx="48" cy="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60" name="Line 133">
                            <a:extLst>
                              <a:ext uri="{FF2B5EF4-FFF2-40B4-BE49-F238E27FC236}">
                                <a16:creationId xmlns:a16="http://schemas.microsoft.com/office/drawing/2014/main" id="{8A3284D3-5DB3-4301-9B77-78A1B2CC0A1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3" y="1771"/>
                            <a:ext cx="48" cy="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61" name="Line 134">
                            <a:extLst>
                              <a:ext uri="{FF2B5EF4-FFF2-40B4-BE49-F238E27FC236}">
                                <a16:creationId xmlns:a16="http://schemas.microsoft.com/office/drawing/2014/main" id="{FE030883-54A6-4F44-A27B-6413DE939D41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1" y="1799"/>
                            <a:ext cx="45" cy="1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62" name="Line 135">
                            <a:extLst>
                              <a:ext uri="{FF2B5EF4-FFF2-40B4-BE49-F238E27FC236}">
                                <a16:creationId xmlns:a16="http://schemas.microsoft.com/office/drawing/2014/main" id="{3F914C16-FE3D-410C-B8D0-A8C30FE0C87E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6" y="1822"/>
                            <a:ext cx="34" cy="23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63" name="Line 136">
                            <a:extLst>
                              <a:ext uri="{FF2B5EF4-FFF2-40B4-BE49-F238E27FC236}">
                                <a16:creationId xmlns:a16="http://schemas.microsoft.com/office/drawing/2014/main" id="{02553BAD-54F6-4E08-8827-4F438D5E9DC1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689" y="1842"/>
                            <a:ext cx="36" cy="26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64" name="Line 137">
                            <a:extLst>
                              <a:ext uri="{FF2B5EF4-FFF2-40B4-BE49-F238E27FC236}">
                                <a16:creationId xmlns:a16="http://schemas.microsoft.com/office/drawing/2014/main" id="{14612275-E51A-4332-AA48-5E9F516DF9B0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673" y="1858"/>
                            <a:ext cx="31" cy="2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714" name="Group 138">
                        <a:extLst>
                          <a:ext uri="{FF2B5EF4-FFF2-40B4-BE49-F238E27FC236}">
                            <a16:creationId xmlns:a16="http://schemas.microsoft.com/office/drawing/2014/main" id="{3A6EC861-73BD-4048-955B-AC8199C20E02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6" y="1485"/>
                        <a:ext cx="363" cy="396"/>
                        <a:chOff x="676" y="1485"/>
                        <a:chExt cx="363" cy="396"/>
                      </a:xfrm>
                    </p:grpSpPr>
                    <p:sp>
                      <p:nvSpPr>
                        <p:cNvPr id="715" name="Freeform 139">
                          <a:extLst>
                            <a:ext uri="{FF2B5EF4-FFF2-40B4-BE49-F238E27FC236}">
                              <a16:creationId xmlns:a16="http://schemas.microsoft.com/office/drawing/2014/main" id="{D916DEF4-CF46-475A-9CD9-CD14A010D694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681" y="1511"/>
                          <a:ext cx="357" cy="365"/>
                        </a:xfrm>
                        <a:custGeom>
                          <a:avLst/>
                          <a:gdLst>
                            <a:gd name="T0" fmla="*/ 0 w 714"/>
                            <a:gd name="T1" fmla="*/ 1 h 729"/>
                            <a:gd name="T2" fmla="*/ 1 w 714"/>
                            <a:gd name="T3" fmla="*/ 1 h 729"/>
                            <a:gd name="T4" fmla="*/ 1 w 714"/>
                            <a:gd name="T5" fmla="*/ 1 h 729"/>
                            <a:gd name="T6" fmla="*/ 1 w 714"/>
                            <a:gd name="T7" fmla="*/ 1 h 729"/>
                            <a:gd name="T8" fmla="*/ 1 w 714"/>
                            <a:gd name="T9" fmla="*/ 1 h 729"/>
                            <a:gd name="T10" fmla="*/ 1 w 714"/>
                            <a:gd name="T11" fmla="*/ 1 h 729"/>
                            <a:gd name="T12" fmla="*/ 1 w 714"/>
                            <a:gd name="T13" fmla="*/ 1 h 729"/>
                            <a:gd name="T14" fmla="*/ 1 w 714"/>
                            <a:gd name="T15" fmla="*/ 1 h 729"/>
                            <a:gd name="T16" fmla="*/ 1 w 714"/>
                            <a:gd name="T17" fmla="*/ 1 h 729"/>
                            <a:gd name="T18" fmla="*/ 1 w 714"/>
                            <a:gd name="T19" fmla="*/ 1 h 729"/>
                            <a:gd name="T20" fmla="*/ 1 w 714"/>
                            <a:gd name="T21" fmla="*/ 1 h 729"/>
                            <a:gd name="T22" fmla="*/ 1 w 714"/>
                            <a:gd name="T23" fmla="*/ 1 h 729"/>
                            <a:gd name="T24" fmla="*/ 1 w 714"/>
                            <a:gd name="T25" fmla="*/ 1 h 729"/>
                            <a:gd name="T26" fmla="*/ 1 w 714"/>
                            <a:gd name="T27" fmla="*/ 1 h 729"/>
                            <a:gd name="T28" fmla="*/ 1 w 714"/>
                            <a:gd name="T29" fmla="*/ 1 h 729"/>
                            <a:gd name="T30" fmla="*/ 1 w 714"/>
                            <a:gd name="T31" fmla="*/ 1 h 729"/>
                            <a:gd name="T32" fmla="*/ 1 w 714"/>
                            <a:gd name="T33" fmla="*/ 1 h 729"/>
                            <a:gd name="T34" fmla="*/ 1 w 714"/>
                            <a:gd name="T35" fmla="*/ 1 h 729"/>
                            <a:gd name="T36" fmla="*/ 1 w 714"/>
                            <a:gd name="T37" fmla="*/ 1 h 729"/>
                            <a:gd name="T38" fmla="*/ 1 w 714"/>
                            <a:gd name="T39" fmla="*/ 1 h 729"/>
                            <a:gd name="T40" fmla="*/ 1 w 714"/>
                            <a:gd name="T41" fmla="*/ 1 h 729"/>
                            <a:gd name="T42" fmla="*/ 1 w 714"/>
                            <a:gd name="T43" fmla="*/ 1 h 729"/>
                            <a:gd name="T44" fmla="*/ 1 w 714"/>
                            <a:gd name="T45" fmla="*/ 1 h 729"/>
                            <a:gd name="T46" fmla="*/ 1 w 714"/>
                            <a:gd name="T47" fmla="*/ 1 h 729"/>
                            <a:gd name="T48" fmla="*/ 1 w 714"/>
                            <a:gd name="T49" fmla="*/ 1 h 729"/>
                            <a:gd name="T50" fmla="*/ 1 w 714"/>
                            <a:gd name="T51" fmla="*/ 1 h 729"/>
                            <a:gd name="T52" fmla="*/ 1 w 714"/>
                            <a:gd name="T53" fmla="*/ 1 h 729"/>
                            <a:gd name="T54" fmla="*/ 1 w 714"/>
                            <a:gd name="T55" fmla="*/ 1 h 729"/>
                            <a:gd name="T56" fmla="*/ 1 w 714"/>
                            <a:gd name="T57" fmla="*/ 1 h 729"/>
                            <a:gd name="T58" fmla="*/ 1 w 714"/>
                            <a:gd name="T59" fmla="*/ 1 h 729"/>
                            <a:gd name="T60" fmla="*/ 1 w 714"/>
                            <a:gd name="T61" fmla="*/ 1 h 729"/>
                            <a:gd name="T62" fmla="*/ 1 w 714"/>
                            <a:gd name="T63" fmla="*/ 1 h 729"/>
                            <a:gd name="T64" fmla="*/ 1 w 714"/>
                            <a:gd name="T65" fmla="*/ 1 h 729"/>
                            <a:gd name="T66" fmla="*/ 1 w 714"/>
                            <a:gd name="T67" fmla="*/ 0 h 729"/>
                            <a:gd name="T68" fmla="*/ 1 w 714"/>
                            <a:gd name="T69" fmla="*/ 0 h 729"/>
                            <a:gd name="T70" fmla="*/ 1 w 714"/>
                            <a:gd name="T71" fmla="*/ 1 h 729"/>
                            <a:gd name="T72" fmla="*/ 1 w 714"/>
                            <a:gd name="T73" fmla="*/ 1 h 729"/>
                            <a:gd name="T74" fmla="*/ 1 w 714"/>
                            <a:gd name="T75" fmla="*/ 1 h 729"/>
                            <a:gd name="T76" fmla="*/ 1 w 714"/>
                            <a:gd name="T77" fmla="*/ 1 h 729"/>
                            <a:gd name="T78" fmla="*/ 1 w 714"/>
                            <a:gd name="T79" fmla="*/ 1 h 729"/>
                            <a:gd name="T80" fmla="*/ 1 w 714"/>
                            <a:gd name="T81" fmla="*/ 1 h 729"/>
                            <a:gd name="T82" fmla="*/ 1 w 714"/>
                            <a:gd name="T83" fmla="*/ 1 h 729"/>
                            <a:gd name="T84" fmla="*/ 1 w 714"/>
                            <a:gd name="T85" fmla="*/ 1 h 729"/>
                            <a:gd name="T86" fmla="*/ 1 w 714"/>
                            <a:gd name="T87" fmla="*/ 1 h 729"/>
                            <a:gd name="T88" fmla="*/ 1 w 714"/>
                            <a:gd name="T89" fmla="*/ 1 h 729"/>
                            <a:gd name="T90" fmla="*/ 1 w 714"/>
                            <a:gd name="T91" fmla="*/ 1 h 729"/>
                            <a:gd name="T92" fmla="*/ 1 w 714"/>
                            <a:gd name="T93" fmla="*/ 1 h 729"/>
                            <a:gd name="T94" fmla="*/ 1 w 714"/>
                            <a:gd name="T95" fmla="*/ 1 h 729"/>
                            <a:gd name="T96" fmla="*/ 1 w 714"/>
                            <a:gd name="T97" fmla="*/ 1 h 729"/>
                            <a:gd name="T98" fmla="*/ 1 w 714"/>
                            <a:gd name="T99" fmla="*/ 1 h 729"/>
                            <a:gd name="T100" fmla="*/ 1 w 714"/>
                            <a:gd name="T101" fmla="*/ 1 h 729"/>
                            <a:gd name="T102" fmla="*/ 1 w 714"/>
                            <a:gd name="T103" fmla="*/ 1 h 729"/>
                            <a:gd name="T104" fmla="*/ 1 w 714"/>
                            <a:gd name="T105" fmla="*/ 1 h 729"/>
                            <a:gd name="T106" fmla="*/ 1 w 714"/>
                            <a:gd name="T107" fmla="*/ 1 h 729"/>
                            <a:gd name="T108" fmla="*/ 1 w 714"/>
                            <a:gd name="T109" fmla="*/ 1 h 729"/>
                            <a:gd name="T110" fmla="*/ 1 w 714"/>
                            <a:gd name="T111" fmla="*/ 1 h 729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60000 65536"/>
                            <a:gd name="T154" fmla="*/ 0 60000 65536"/>
                            <a:gd name="T155" fmla="*/ 0 60000 65536"/>
                            <a:gd name="T156" fmla="*/ 0 60000 65536"/>
                            <a:gd name="T157" fmla="*/ 0 60000 65536"/>
                            <a:gd name="T158" fmla="*/ 0 60000 65536"/>
                            <a:gd name="T159" fmla="*/ 0 60000 65536"/>
                            <a:gd name="T160" fmla="*/ 0 60000 65536"/>
                            <a:gd name="T161" fmla="*/ 0 60000 65536"/>
                            <a:gd name="T162" fmla="*/ 0 60000 65536"/>
                            <a:gd name="T163" fmla="*/ 0 60000 65536"/>
                            <a:gd name="T164" fmla="*/ 0 60000 65536"/>
                            <a:gd name="T165" fmla="*/ 0 60000 65536"/>
                            <a:gd name="T166" fmla="*/ 0 60000 65536"/>
                            <a:gd name="T167" fmla="*/ 0 60000 65536"/>
                          </a:gdLst>
                          <a:ahLst/>
                          <a:cxnLst>
                            <a:cxn ang="T112">
                              <a:pos x="T0" y="T1"/>
                            </a:cxn>
                            <a:cxn ang="T113">
                              <a:pos x="T2" y="T3"/>
                            </a:cxn>
                            <a:cxn ang="T114">
                              <a:pos x="T4" y="T5"/>
                            </a:cxn>
                            <a:cxn ang="T115">
                              <a:pos x="T6" y="T7"/>
                            </a:cxn>
                            <a:cxn ang="T116">
                              <a:pos x="T8" y="T9"/>
                            </a:cxn>
                            <a:cxn ang="T117">
                              <a:pos x="T10" y="T11"/>
                            </a:cxn>
                            <a:cxn ang="T118">
                              <a:pos x="T12" y="T13"/>
                            </a:cxn>
                            <a:cxn ang="T119">
                              <a:pos x="T14" y="T15"/>
                            </a:cxn>
                            <a:cxn ang="T120">
                              <a:pos x="T16" y="T17"/>
                            </a:cxn>
                            <a:cxn ang="T121">
                              <a:pos x="T18" y="T19"/>
                            </a:cxn>
                            <a:cxn ang="T122">
                              <a:pos x="T20" y="T21"/>
                            </a:cxn>
                            <a:cxn ang="T123">
                              <a:pos x="T22" y="T23"/>
                            </a:cxn>
                            <a:cxn ang="T124">
                              <a:pos x="T24" y="T25"/>
                            </a:cxn>
                            <a:cxn ang="T125">
                              <a:pos x="T26" y="T27"/>
                            </a:cxn>
                            <a:cxn ang="T126">
                              <a:pos x="T28" y="T29"/>
                            </a:cxn>
                            <a:cxn ang="T127">
                              <a:pos x="T30" y="T31"/>
                            </a:cxn>
                            <a:cxn ang="T128">
                              <a:pos x="T32" y="T33"/>
                            </a:cxn>
                            <a:cxn ang="T129">
                              <a:pos x="T34" y="T35"/>
                            </a:cxn>
                            <a:cxn ang="T130">
                              <a:pos x="T36" y="T37"/>
                            </a:cxn>
                            <a:cxn ang="T131">
                              <a:pos x="T38" y="T39"/>
                            </a:cxn>
                            <a:cxn ang="T132">
                              <a:pos x="T40" y="T41"/>
                            </a:cxn>
                            <a:cxn ang="T133">
                              <a:pos x="T42" y="T43"/>
                            </a:cxn>
                            <a:cxn ang="T134">
                              <a:pos x="T44" y="T45"/>
                            </a:cxn>
                            <a:cxn ang="T135">
                              <a:pos x="T46" y="T47"/>
                            </a:cxn>
                            <a:cxn ang="T136">
                              <a:pos x="T48" y="T49"/>
                            </a:cxn>
                            <a:cxn ang="T137">
                              <a:pos x="T50" y="T51"/>
                            </a:cxn>
                            <a:cxn ang="T138">
                              <a:pos x="T52" y="T53"/>
                            </a:cxn>
                            <a:cxn ang="T139">
                              <a:pos x="T54" y="T55"/>
                            </a:cxn>
                            <a:cxn ang="T140">
                              <a:pos x="T56" y="T57"/>
                            </a:cxn>
                            <a:cxn ang="T141">
                              <a:pos x="T58" y="T59"/>
                            </a:cxn>
                            <a:cxn ang="T142">
                              <a:pos x="T60" y="T61"/>
                            </a:cxn>
                            <a:cxn ang="T143">
                              <a:pos x="T62" y="T63"/>
                            </a:cxn>
                            <a:cxn ang="T144">
                              <a:pos x="T64" y="T65"/>
                            </a:cxn>
                            <a:cxn ang="T145">
                              <a:pos x="T66" y="T67"/>
                            </a:cxn>
                            <a:cxn ang="T146">
                              <a:pos x="T68" y="T69"/>
                            </a:cxn>
                            <a:cxn ang="T147">
                              <a:pos x="T70" y="T71"/>
                            </a:cxn>
                            <a:cxn ang="T148">
                              <a:pos x="T72" y="T73"/>
                            </a:cxn>
                            <a:cxn ang="T149">
                              <a:pos x="T74" y="T75"/>
                            </a:cxn>
                            <a:cxn ang="T150">
                              <a:pos x="T76" y="T77"/>
                            </a:cxn>
                            <a:cxn ang="T151">
                              <a:pos x="T78" y="T79"/>
                            </a:cxn>
                            <a:cxn ang="T152">
                              <a:pos x="T80" y="T81"/>
                            </a:cxn>
                            <a:cxn ang="T153">
                              <a:pos x="T82" y="T83"/>
                            </a:cxn>
                            <a:cxn ang="T154">
                              <a:pos x="T84" y="T85"/>
                            </a:cxn>
                            <a:cxn ang="T155">
                              <a:pos x="T86" y="T87"/>
                            </a:cxn>
                            <a:cxn ang="T156">
                              <a:pos x="T88" y="T89"/>
                            </a:cxn>
                            <a:cxn ang="T157">
                              <a:pos x="T90" y="T91"/>
                            </a:cxn>
                            <a:cxn ang="T158">
                              <a:pos x="T92" y="T93"/>
                            </a:cxn>
                            <a:cxn ang="T159">
                              <a:pos x="T94" y="T95"/>
                            </a:cxn>
                            <a:cxn ang="T160">
                              <a:pos x="T96" y="T97"/>
                            </a:cxn>
                            <a:cxn ang="T161">
                              <a:pos x="T98" y="T99"/>
                            </a:cxn>
                            <a:cxn ang="T162">
                              <a:pos x="T100" y="T101"/>
                            </a:cxn>
                            <a:cxn ang="T163">
                              <a:pos x="T102" y="T103"/>
                            </a:cxn>
                            <a:cxn ang="T164">
                              <a:pos x="T104" y="T105"/>
                            </a:cxn>
                            <a:cxn ang="T165">
                              <a:pos x="T106" y="T107"/>
                            </a:cxn>
                            <a:cxn ang="T166">
                              <a:pos x="T108" y="T109"/>
                            </a:cxn>
                            <a:cxn ang="T167">
                              <a:pos x="T110" y="T111"/>
                            </a:cxn>
                          </a:cxnLst>
                          <a:rect l="0" t="0" r="r" b="b"/>
                          <a:pathLst>
                            <a:path w="714" h="729">
                              <a:moveTo>
                                <a:pt x="0" y="729"/>
                              </a:moveTo>
                              <a:lnTo>
                                <a:pt x="20" y="717"/>
                              </a:lnTo>
                              <a:lnTo>
                                <a:pt x="43" y="701"/>
                              </a:lnTo>
                              <a:lnTo>
                                <a:pt x="61" y="684"/>
                              </a:lnTo>
                              <a:lnTo>
                                <a:pt x="78" y="665"/>
                              </a:lnTo>
                              <a:lnTo>
                                <a:pt x="94" y="643"/>
                              </a:lnTo>
                              <a:lnTo>
                                <a:pt x="105" y="622"/>
                              </a:lnTo>
                              <a:lnTo>
                                <a:pt x="112" y="598"/>
                              </a:lnTo>
                              <a:lnTo>
                                <a:pt x="115" y="574"/>
                              </a:lnTo>
                              <a:lnTo>
                                <a:pt x="116" y="539"/>
                              </a:lnTo>
                              <a:lnTo>
                                <a:pt x="116" y="510"/>
                              </a:lnTo>
                              <a:lnTo>
                                <a:pt x="114" y="477"/>
                              </a:lnTo>
                              <a:lnTo>
                                <a:pt x="112" y="452"/>
                              </a:lnTo>
                              <a:lnTo>
                                <a:pt x="109" y="426"/>
                              </a:lnTo>
                              <a:lnTo>
                                <a:pt x="108" y="392"/>
                              </a:lnTo>
                              <a:lnTo>
                                <a:pt x="106" y="357"/>
                              </a:lnTo>
                              <a:lnTo>
                                <a:pt x="108" y="321"/>
                              </a:lnTo>
                              <a:lnTo>
                                <a:pt x="110" y="287"/>
                              </a:lnTo>
                              <a:lnTo>
                                <a:pt x="115" y="257"/>
                              </a:lnTo>
                              <a:lnTo>
                                <a:pt x="124" y="226"/>
                              </a:lnTo>
                              <a:lnTo>
                                <a:pt x="131" y="199"/>
                              </a:lnTo>
                              <a:lnTo>
                                <a:pt x="141" y="172"/>
                              </a:lnTo>
                              <a:lnTo>
                                <a:pt x="154" y="146"/>
                              </a:lnTo>
                              <a:lnTo>
                                <a:pt x="166" y="127"/>
                              </a:lnTo>
                              <a:lnTo>
                                <a:pt x="180" y="107"/>
                              </a:lnTo>
                              <a:lnTo>
                                <a:pt x="196" y="89"/>
                              </a:lnTo>
                              <a:lnTo>
                                <a:pt x="220" y="65"/>
                              </a:lnTo>
                              <a:lnTo>
                                <a:pt x="246" y="47"/>
                              </a:lnTo>
                              <a:lnTo>
                                <a:pt x="271" y="34"/>
                              </a:lnTo>
                              <a:lnTo>
                                <a:pt x="297" y="22"/>
                              </a:lnTo>
                              <a:lnTo>
                                <a:pt x="325" y="14"/>
                              </a:lnTo>
                              <a:lnTo>
                                <a:pt x="352" y="7"/>
                              </a:lnTo>
                              <a:lnTo>
                                <a:pt x="377" y="1"/>
                              </a:lnTo>
                              <a:lnTo>
                                <a:pt x="405" y="0"/>
                              </a:lnTo>
                              <a:lnTo>
                                <a:pt x="428" y="0"/>
                              </a:lnTo>
                              <a:lnTo>
                                <a:pt x="451" y="3"/>
                              </a:lnTo>
                              <a:lnTo>
                                <a:pt x="473" y="7"/>
                              </a:lnTo>
                              <a:lnTo>
                                <a:pt x="493" y="16"/>
                              </a:lnTo>
                              <a:lnTo>
                                <a:pt x="516" y="30"/>
                              </a:lnTo>
                              <a:lnTo>
                                <a:pt x="538" y="45"/>
                              </a:lnTo>
                              <a:lnTo>
                                <a:pt x="557" y="62"/>
                              </a:lnTo>
                              <a:lnTo>
                                <a:pt x="577" y="80"/>
                              </a:lnTo>
                              <a:lnTo>
                                <a:pt x="593" y="99"/>
                              </a:lnTo>
                              <a:lnTo>
                                <a:pt x="605" y="118"/>
                              </a:lnTo>
                              <a:lnTo>
                                <a:pt x="618" y="135"/>
                              </a:lnTo>
                              <a:lnTo>
                                <a:pt x="628" y="157"/>
                              </a:lnTo>
                              <a:lnTo>
                                <a:pt x="638" y="175"/>
                              </a:lnTo>
                              <a:lnTo>
                                <a:pt x="647" y="196"/>
                              </a:lnTo>
                              <a:lnTo>
                                <a:pt x="654" y="222"/>
                              </a:lnTo>
                              <a:lnTo>
                                <a:pt x="662" y="252"/>
                              </a:lnTo>
                              <a:lnTo>
                                <a:pt x="668" y="276"/>
                              </a:lnTo>
                              <a:lnTo>
                                <a:pt x="678" y="303"/>
                              </a:lnTo>
                              <a:lnTo>
                                <a:pt x="687" y="328"/>
                              </a:lnTo>
                              <a:lnTo>
                                <a:pt x="694" y="353"/>
                              </a:lnTo>
                              <a:lnTo>
                                <a:pt x="703" y="377"/>
                              </a:lnTo>
                              <a:lnTo>
                                <a:pt x="714" y="404"/>
                              </a:lnTo>
                            </a:path>
                          </a:pathLst>
                        </a:custGeom>
                        <a:noFill/>
                        <a:ln w="14288">
                          <a:solidFill>
                            <a:srgbClr val="FF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716" name="Group 140">
                          <a:extLst>
                            <a:ext uri="{FF2B5EF4-FFF2-40B4-BE49-F238E27FC236}">
                              <a16:creationId xmlns:a16="http://schemas.microsoft.com/office/drawing/2014/main" id="{A47B032A-9952-4970-BE00-5DABF633B33D}"/>
                            </a:ext>
                          </a:extLst>
                        </p:cNvPr>
                        <p:cNvGrpSpPr>
                          <a:grpSpLocks noChangeAspect="1"/>
                        </p:cNvGrpSpPr>
                        <p:nvPr/>
                      </p:nvGrpSpPr>
                      <p:grpSpPr bwMode="auto">
                        <a:xfrm>
                          <a:off x="676" y="1485"/>
                          <a:ext cx="363" cy="396"/>
                          <a:chOff x="676" y="1485"/>
                          <a:chExt cx="363" cy="396"/>
                        </a:xfrm>
                      </p:grpSpPr>
                      <p:sp>
                        <p:nvSpPr>
                          <p:cNvPr id="717" name="Line 141">
                            <a:extLst>
                              <a:ext uri="{FF2B5EF4-FFF2-40B4-BE49-F238E27FC236}">
                                <a16:creationId xmlns:a16="http://schemas.microsoft.com/office/drawing/2014/main" id="{E3CEA8EC-85AA-4EF0-A14F-12A2DFE04BDA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1013" y="1666"/>
                            <a:ext cx="26" cy="2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18" name="Line 142">
                            <a:extLst>
                              <a:ext uri="{FF2B5EF4-FFF2-40B4-BE49-F238E27FC236}">
                                <a16:creationId xmlns:a16="http://schemas.microsoft.com/office/drawing/2014/main" id="{61B0633A-10EA-41AB-960A-165C2C8CE34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1003" y="1634"/>
                            <a:ext cx="27" cy="2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19" name="Line 143">
                            <a:extLst>
                              <a:ext uri="{FF2B5EF4-FFF2-40B4-BE49-F238E27FC236}">
                                <a16:creationId xmlns:a16="http://schemas.microsoft.com/office/drawing/2014/main" id="{76453A97-73F1-4F82-83C2-D99A323B09E5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93" y="1604"/>
                            <a:ext cx="27" cy="2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0" name="Line 144">
                            <a:extLst>
                              <a:ext uri="{FF2B5EF4-FFF2-40B4-BE49-F238E27FC236}">
                                <a16:creationId xmlns:a16="http://schemas.microsoft.com/office/drawing/2014/main" id="{383C9A7A-B506-4AD2-86DB-A7F61A5F4516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80" y="1574"/>
                            <a:ext cx="26" cy="26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1" name="Line 145">
                            <a:extLst>
                              <a:ext uri="{FF2B5EF4-FFF2-40B4-BE49-F238E27FC236}">
                                <a16:creationId xmlns:a16="http://schemas.microsoft.com/office/drawing/2014/main" id="{97781EEE-CCC7-4D02-8F8D-7751A0E2C04D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60" y="1545"/>
                            <a:ext cx="30" cy="3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2" name="Line 146">
                            <a:extLst>
                              <a:ext uri="{FF2B5EF4-FFF2-40B4-BE49-F238E27FC236}">
                                <a16:creationId xmlns:a16="http://schemas.microsoft.com/office/drawing/2014/main" id="{42983FAA-9C09-4D23-A21C-0E64ADC9B730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39" y="1517"/>
                            <a:ext cx="28" cy="33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3" name="Line 147">
                            <a:extLst>
                              <a:ext uri="{FF2B5EF4-FFF2-40B4-BE49-F238E27FC236}">
                                <a16:creationId xmlns:a16="http://schemas.microsoft.com/office/drawing/2014/main" id="{6E044C87-2ABA-43A9-BD12-33BCB3B9D763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12" y="1498"/>
                            <a:ext cx="26" cy="3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4" name="Line 148">
                            <a:extLst>
                              <a:ext uri="{FF2B5EF4-FFF2-40B4-BE49-F238E27FC236}">
                                <a16:creationId xmlns:a16="http://schemas.microsoft.com/office/drawing/2014/main" id="{57B02048-413E-4DF7-B65E-E032E7162E6C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889" y="1485"/>
                            <a:ext cx="12" cy="54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5" name="Line 149">
                            <a:extLst>
                              <a:ext uri="{FF2B5EF4-FFF2-40B4-BE49-F238E27FC236}">
                                <a16:creationId xmlns:a16="http://schemas.microsoft.com/office/drawing/2014/main" id="{EA3862F1-3E42-44F8-AF16-26B0C7C1FA9B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862" y="1486"/>
                            <a:ext cx="2" cy="54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6" name="Line 150">
                            <a:extLst>
                              <a:ext uri="{FF2B5EF4-FFF2-40B4-BE49-F238E27FC236}">
                                <a16:creationId xmlns:a16="http://schemas.microsoft.com/office/drawing/2014/main" id="{DC5C6CDB-2254-400D-B4F1-5E6DFEE4E724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823" y="1499"/>
                            <a:ext cx="22" cy="4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7" name="Line 151">
                            <a:extLst>
                              <a:ext uri="{FF2B5EF4-FFF2-40B4-BE49-F238E27FC236}">
                                <a16:creationId xmlns:a16="http://schemas.microsoft.com/office/drawing/2014/main" id="{84FE2F1B-C0A1-4CC2-BCA8-5BA3CB560B17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90" y="1516"/>
                            <a:ext cx="25" cy="4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8" name="Line 152">
                            <a:extLst>
                              <a:ext uri="{FF2B5EF4-FFF2-40B4-BE49-F238E27FC236}">
                                <a16:creationId xmlns:a16="http://schemas.microsoft.com/office/drawing/2014/main" id="{6475F09B-5033-4572-933C-F2D127783550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58" y="1541"/>
                            <a:ext cx="31" cy="3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29" name="Line 153">
                            <a:extLst>
                              <a:ext uri="{FF2B5EF4-FFF2-40B4-BE49-F238E27FC236}">
                                <a16:creationId xmlns:a16="http://schemas.microsoft.com/office/drawing/2014/main" id="{9747C05B-7C45-4ED3-BB7C-C006322F85DA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36" y="1575"/>
                            <a:ext cx="40" cy="3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0" name="Line 154">
                            <a:extLst>
                              <a:ext uri="{FF2B5EF4-FFF2-40B4-BE49-F238E27FC236}">
                                <a16:creationId xmlns:a16="http://schemas.microsoft.com/office/drawing/2014/main" id="{50C38697-DC53-4E08-85D2-FE88C0F0D371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23" y="1612"/>
                            <a:ext cx="42" cy="1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1" name="Line 155">
                            <a:extLst>
                              <a:ext uri="{FF2B5EF4-FFF2-40B4-BE49-F238E27FC236}">
                                <a16:creationId xmlns:a16="http://schemas.microsoft.com/office/drawing/2014/main" id="{0737B23D-547D-4121-8C7D-80EFFD238DC3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5" y="1651"/>
                            <a:ext cx="44" cy="1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2" name="Line 156">
                            <a:extLst>
                              <a:ext uri="{FF2B5EF4-FFF2-40B4-BE49-F238E27FC236}">
                                <a16:creationId xmlns:a16="http://schemas.microsoft.com/office/drawing/2014/main" id="{E10457FD-C8B9-4064-BE31-B5202D89AF06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9" y="1683"/>
                            <a:ext cx="47" cy="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3" name="Line 157">
                            <a:extLst>
                              <a:ext uri="{FF2B5EF4-FFF2-40B4-BE49-F238E27FC236}">
                                <a16:creationId xmlns:a16="http://schemas.microsoft.com/office/drawing/2014/main" id="{87C5375F-03AB-4156-9A37-23B4D5E2888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8" y="1718"/>
                            <a:ext cx="48" cy="2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4" name="Line 158">
                            <a:extLst>
                              <a:ext uri="{FF2B5EF4-FFF2-40B4-BE49-F238E27FC236}">
                                <a16:creationId xmlns:a16="http://schemas.microsoft.com/office/drawing/2014/main" id="{15B2B8B5-5EF7-48BE-AE0A-331246988394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0" y="1749"/>
                            <a:ext cx="49" cy="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5" name="Line 159">
                            <a:extLst>
                              <a:ext uri="{FF2B5EF4-FFF2-40B4-BE49-F238E27FC236}">
                                <a16:creationId xmlns:a16="http://schemas.microsoft.com/office/drawing/2014/main" id="{8E94EC95-D8A8-434E-8222-D866B657E015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5" y="1775"/>
                            <a:ext cx="49" cy="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6" name="Line 160">
                            <a:extLst>
                              <a:ext uri="{FF2B5EF4-FFF2-40B4-BE49-F238E27FC236}">
                                <a16:creationId xmlns:a16="http://schemas.microsoft.com/office/drawing/2014/main" id="{C9ECDBD8-7BE3-49E3-9649-FDC397108168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4" y="1802"/>
                            <a:ext cx="45" cy="1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7" name="Line 161">
                            <a:extLst>
                              <a:ext uri="{FF2B5EF4-FFF2-40B4-BE49-F238E27FC236}">
                                <a16:creationId xmlns:a16="http://schemas.microsoft.com/office/drawing/2014/main" id="{CEB87FE5-AE00-4266-873D-20D5012C44C3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8" y="1824"/>
                            <a:ext cx="35" cy="26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8" name="Line 162">
                            <a:extLst>
                              <a:ext uri="{FF2B5EF4-FFF2-40B4-BE49-F238E27FC236}">
                                <a16:creationId xmlns:a16="http://schemas.microsoft.com/office/drawing/2014/main" id="{B78762E7-A28C-436C-9E54-410A4E163024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693" y="1846"/>
                            <a:ext cx="35" cy="2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39" name="Line 163">
                            <a:extLst>
                              <a:ext uri="{FF2B5EF4-FFF2-40B4-BE49-F238E27FC236}">
                                <a16:creationId xmlns:a16="http://schemas.microsoft.com/office/drawing/2014/main" id="{9110F58B-4A08-4923-9759-2BD6FF913174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676" y="1860"/>
                            <a:ext cx="32" cy="2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</p:grpSp>
                <p:sp>
                  <p:nvSpPr>
                    <p:cNvPr id="710" name="Oval 164">
                      <a:extLst>
                        <a:ext uri="{FF2B5EF4-FFF2-40B4-BE49-F238E27FC236}">
                          <a16:creationId xmlns:a16="http://schemas.microsoft.com/office/drawing/2014/main" id="{BD1C64C5-553B-4D72-ACF2-08C1DE69FAF2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521" y="1367"/>
                      <a:ext cx="532" cy="534"/>
                    </a:xfrm>
                    <a:prstGeom prst="ellipse">
                      <a:avLst/>
                    </a:prstGeom>
                    <a:noFill/>
                    <a:ln w="7938">
                      <a:solidFill>
                        <a:srgbClr val="BFBFB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eaVert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711" name="Freeform 165">
                      <a:extLst>
                        <a:ext uri="{FF2B5EF4-FFF2-40B4-BE49-F238E27FC236}">
                          <a16:creationId xmlns:a16="http://schemas.microsoft.com/office/drawing/2014/main" id="{6AA725D6-B647-4D4B-9F79-5FCA2A34DC2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849" y="1720"/>
                      <a:ext cx="126" cy="125"/>
                    </a:xfrm>
                    <a:custGeom>
                      <a:avLst/>
                      <a:gdLst>
                        <a:gd name="T0" fmla="*/ 1 w 251"/>
                        <a:gd name="T1" fmla="*/ 0 h 251"/>
                        <a:gd name="T2" fmla="*/ 1 w 251"/>
                        <a:gd name="T3" fmla="*/ 0 h 251"/>
                        <a:gd name="T4" fmla="*/ 1 w 251"/>
                        <a:gd name="T5" fmla="*/ 0 h 251"/>
                        <a:gd name="T6" fmla="*/ 1 w 251"/>
                        <a:gd name="T7" fmla="*/ 0 h 251"/>
                        <a:gd name="T8" fmla="*/ 1 w 251"/>
                        <a:gd name="T9" fmla="*/ 0 h 251"/>
                        <a:gd name="T10" fmla="*/ 1 w 251"/>
                        <a:gd name="T11" fmla="*/ 0 h 251"/>
                        <a:gd name="T12" fmla="*/ 1 w 251"/>
                        <a:gd name="T13" fmla="*/ 0 h 251"/>
                        <a:gd name="T14" fmla="*/ 1 w 251"/>
                        <a:gd name="T15" fmla="*/ 0 h 251"/>
                        <a:gd name="T16" fmla="*/ 1 w 251"/>
                        <a:gd name="T17" fmla="*/ 0 h 251"/>
                        <a:gd name="T18" fmla="*/ 1 w 251"/>
                        <a:gd name="T19" fmla="*/ 0 h 251"/>
                        <a:gd name="T20" fmla="*/ 1 w 251"/>
                        <a:gd name="T21" fmla="*/ 0 h 251"/>
                        <a:gd name="T22" fmla="*/ 1 w 251"/>
                        <a:gd name="T23" fmla="*/ 0 h 251"/>
                        <a:gd name="T24" fmla="*/ 1 w 251"/>
                        <a:gd name="T25" fmla="*/ 0 h 251"/>
                        <a:gd name="T26" fmla="*/ 1 w 251"/>
                        <a:gd name="T27" fmla="*/ 0 h 251"/>
                        <a:gd name="T28" fmla="*/ 1 w 251"/>
                        <a:gd name="T29" fmla="*/ 0 h 251"/>
                        <a:gd name="T30" fmla="*/ 1 w 251"/>
                        <a:gd name="T31" fmla="*/ 0 h 251"/>
                        <a:gd name="T32" fmla="*/ 0 w 251"/>
                        <a:gd name="T33" fmla="*/ 0 h 251"/>
                        <a:gd name="T34" fmla="*/ 1 w 251"/>
                        <a:gd name="T35" fmla="*/ 0 h 251"/>
                        <a:gd name="T36" fmla="*/ 1 w 251"/>
                        <a:gd name="T37" fmla="*/ 0 h 251"/>
                        <a:gd name="T38" fmla="*/ 1 w 251"/>
                        <a:gd name="T39" fmla="*/ 0 h 251"/>
                        <a:gd name="T40" fmla="*/ 1 w 251"/>
                        <a:gd name="T41" fmla="*/ 0 h 251"/>
                        <a:gd name="T42" fmla="*/ 1 w 251"/>
                        <a:gd name="T43" fmla="*/ 0 h 251"/>
                        <a:gd name="T44" fmla="*/ 1 w 251"/>
                        <a:gd name="T45" fmla="*/ 0 h 251"/>
                        <a:gd name="T46" fmla="*/ 1 w 251"/>
                        <a:gd name="T47" fmla="*/ 0 h 251"/>
                        <a:gd name="T48" fmla="*/ 1 w 251"/>
                        <a:gd name="T49" fmla="*/ 0 h 251"/>
                        <a:gd name="T50" fmla="*/ 1 w 251"/>
                        <a:gd name="T51" fmla="*/ 0 h 251"/>
                        <a:gd name="T52" fmla="*/ 1 w 251"/>
                        <a:gd name="T53" fmla="*/ 0 h 251"/>
                        <a:gd name="T54" fmla="*/ 1 w 251"/>
                        <a:gd name="T55" fmla="*/ 0 h 251"/>
                        <a:gd name="T56" fmla="*/ 1 w 251"/>
                        <a:gd name="T57" fmla="*/ 0 h 251"/>
                        <a:gd name="T58" fmla="*/ 1 w 251"/>
                        <a:gd name="T59" fmla="*/ 0 h 251"/>
                        <a:gd name="T60" fmla="*/ 1 w 251"/>
                        <a:gd name="T61" fmla="*/ 0 h 251"/>
                        <a:gd name="T62" fmla="*/ 1 w 251"/>
                        <a:gd name="T63" fmla="*/ 0 h 251"/>
                        <a:gd name="T64" fmla="*/ 1 w 251"/>
                        <a:gd name="T65" fmla="*/ 0 h 251"/>
                        <a:gd name="T66" fmla="*/ 1 w 251"/>
                        <a:gd name="T67" fmla="*/ 0 h 251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</a:gdLst>
                      <a:ahLst/>
                      <a:cxnLst>
                        <a:cxn ang="T68">
                          <a:pos x="T0" y="T1"/>
                        </a:cxn>
                        <a:cxn ang="T69">
                          <a:pos x="T2" y="T3"/>
                        </a:cxn>
                        <a:cxn ang="T70">
                          <a:pos x="T4" y="T5"/>
                        </a:cxn>
                        <a:cxn ang="T71">
                          <a:pos x="T6" y="T7"/>
                        </a:cxn>
                        <a:cxn ang="T72">
                          <a:pos x="T8" y="T9"/>
                        </a:cxn>
                        <a:cxn ang="T73">
                          <a:pos x="T10" y="T11"/>
                        </a:cxn>
                        <a:cxn ang="T74">
                          <a:pos x="T12" y="T13"/>
                        </a:cxn>
                        <a:cxn ang="T75">
                          <a:pos x="T14" y="T15"/>
                        </a:cxn>
                        <a:cxn ang="T76">
                          <a:pos x="T16" y="T17"/>
                        </a:cxn>
                        <a:cxn ang="T77">
                          <a:pos x="T18" y="T19"/>
                        </a:cxn>
                        <a:cxn ang="T78">
                          <a:pos x="T20" y="T21"/>
                        </a:cxn>
                        <a:cxn ang="T79">
                          <a:pos x="T22" y="T23"/>
                        </a:cxn>
                        <a:cxn ang="T80">
                          <a:pos x="T24" y="T25"/>
                        </a:cxn>
                        <a:cxn ang="T81">
                          <a:pos x="T26" y="T27"/>
                        </a:cxn>
                        <a:cxn ang="T82">
                          <a:pos x="T28" y="T29"/>
                        </a:cxn>
                        <a:cxn ang="T83">
                          <a:pos x="T30" y="T31"/>
                        </a:cxn>
                        <a:cxn ang="T84">
                          <a:pos x="T32" y="T33"/>
                        </a:cxn>
                        <a:cxn ang="T85">
                          <a:pos x="T34" y="T35"/>
                        </a:cxn>
                        <a:cxn ang="T86">
                          <a:pos x="T36" y="T37"/>
                        </a:cxn>
                        <a:cxn ang="T87">
                          <a:pos x="T38" y="T39"/>
                        </a:cxn>
                        <a:cxn ang="T88">
                          <a:pos x="T40" y="T41"/>
                        </a:cxn>
                        <a:cxn ang="T89">
                          <a:pos x="T42" y="T43"/>
                        </a:cxn>
                        <a:cxn ang="T90">
                          <a:pos x="T44" y="T45"/>
                        </a:cxn>
                        <a:cxn ang="T91">
                          <a:pos x="T46" y="T47"/>
                        </a:cxn>
                        <a:cxn ang="T92">
                          <a:pos x="T48" y="T49"/>
                        </a:cxn>
                        <a:cxn ang="T93">
                          <a:pos x="T50" y="T51"/>
                        </a:cxn>
                        <a:cxn ang="T94">
                          <a:pos x="T52" y="T53"/>
                        </a:cxn>
                        <a:cxn ang="T95">
                          <a:pos x="T54" y="T55"/>
                        </a:cxn>
                        <a:cxn ang="T96">
                          <a:pos x="T56" y="T57"/>
                        </a:cxn>
                        <a:cxn ang="T97">
                          <a:pos x="T58" y="T59"/>
                        </a:cxn>
                        <a:cxn ang="T98">
                          <a:pos x="T60" y="T61"/>
                        </a:cxn>
                        <a:cxn ang="T99">
                          <a:pos x="T62" y="T63"/>
                        </a:cxn>
                        <a:cxn ang="T100">
                          <a:pos x="T64" y="T65"/>
                        </a:cxn>
                        <a:cxn ang="T101">
                          <a:pos x="T66" y="T67"/>
                        </a:cxn>
                      </a:cxnLst>
                      <a:rect l="0" t="0" r="r" b="b"/>
                      <a:pathLst>
                        <a:path w="251" h="251">
                          <a:moveTo>
                            <a:pt x="235" y="0"/>
                          </a:moveTo>
                          <a:lnTo>
                            <a:pt x="241" y="36"/>
                          </a:lnTo>
                          <a:lnTo>
                            <a:pt x="241" y="60"/>
                          </a:lnTo>
                          <a:lnTo>
                            <a:pt x="236" y="90"/>
                          </a:lnTo>
                          <a:lnTo>
                            <a:pt x="226" y="118"/>
                          </a:lnTo>
                          <a:lnTo>
                            <a:pt x="215" y="141"/>
                          </a:lnTo>
                          <a:lnTo>
                            <a:pt x="199" y="171"/>
                          </a:lnTo>
                          <a:lnTo>
                            <a:pt x="183" y="188"/>
                          </a:lnTo>
                          <a:lnTo>
                            <a:pt x="162" y="204"/>
                          </a:lnTo>
                          <a:lnTo>
                            <a:pt x="141" y="216"/>
                          </a:lnTo>
                          <a:lnTo>
                            <a:pt x="120" y="226"/>
                          </a:lnTo>
                          <a:lnTo>
                            <a:pt x="93" y="235"/>
                          </a:lnTo>
                          <a:lnTo>
                            <a:pt x="72" y="240"/>
                          </a:lnTo>
                          <a:lnTo>
                            <a:pt x="52" y="242"/>
                          </a:lnTo>
                          <a:lnTo>
                            <a:pt x="37" y="244"/>
                          </a:lnTo>
                          <a:lnTo>
                            <a:pt x="26" y="241"/>
                          </a:lnTo>
                          <a:lnTo>
                            <a:pt x="0" y="236"/>
                          </a:lnTo>
                          <a:lnTo>
                            <a:pt x="21" y="245"/>
                          </a:lnTo>
                          <a:lnTo>
                            <a:pt x="50" y="250"/>
                          </a:lnTo>
                          <a:lnTo>
                            <a:pt x="72" y="251"/>
                          </a:lnTo>
                          <a:lnTo>
                            <a:pt x="106" y="246"/>
                          </a:lnTo>
                          <a:lnTo>
                            <a:pt x="131" y="240"/>
                          </a:lnTo>
                          <a:lnTo>
                            <a:pt x="155" y="230"/>
                          </a:lnTo>
                          <a:lnTo>
                            <a:pt x="171" y="221"/>
                          </a:lnTo>
                          <a:lnTo>
                            <a:pt x="187" y="213"/>
                          </a:lnTo>
                          <a:lnTo>
                            <a:pt x="203" y="198"/>
                          </a:lnTo>
                          <a:lnTo>
                            <a:pt x="216" y="185"/>
                          </a:lnTo>
                          <a:lnTo>
                            <a:pt x="226" y="165"/>
                          </a:lnTo>
                          <a:lnTo>
                            <a:pt x="236" y="143"/>
                          </a:lnTo>
                          <a:lnTo>
                            <a:pt x="245" y="114"/>
                          </a:lnTo>
                          <a:lnTo>
                            <a:pt x="251" y="82"/>
                          </a:lnTo>
                          <a:lnTo>
                            <a:pt x="250" y="55"/>
                          </a:lnTo>
                          <a:lnTo>
                            <a:pt x="244" y="24"/>
                          </a:lnTo>
                          <a:lnTo>
                            <a:pt x="235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2" name="Freeform 166">
                      <a:extLst>
                        <a:ext uri="{FF2B5EF4-FFF2-40B4-BE49-F238E27FC236}">
                          <a16:creationId xmlns:a16="http://schemas.microsoft.com/office/drawing/2014/main" id="{BFBBF10F-AFCD-4158-A874-74ADA4A25BD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557" y="1403"/>
                      <a:ext cx="263" cy="271"/>
                    </a:xfrm>
                    <a:custGeom>
                      <a:avLst/>
                      <a:gdLst>
                        <a:gd name="T0" fmla="*/ 1 w 526"/>
                        <a:gd name="T1" fmla="*/ 1 h 541"/>
                        <a:gd name="T2" fmla="*/ 1 w 526"/>
                        <a:gd name="T3" fmla="*/ 1 h 541"/>
                        <a:gd name="T4" fmla="*/ 1 w 526"/>
                        <a:gd name="T5" fmla="*/ 1 h 541"/>
                        <a:gd name="T6" fmla="*/ 1 w 526"/>
                        <a:gd name="T7" fmla="*/ 1 h 541"/>
                        <a:gd name="T8" fmla="*/ 1 w 526"/>
                        <a:gd name="T9" fmla="*/ 1 h 541"/>
                        <a:gd name="T10" fmla="*/ 1 w 526"/>
                        <a:gd name="T11" fmla="*/ 1 h 541"/>
                        <a:gd name="T12" fmla="*/ 1 w 526"/>
                        <a:gd name="T13" fmla="*/ 1 h 541"/>
                        <a:gd name="T14" fmla="*/ 1 w 526"/>
                        <a:gd name="T15" fmla="*/ 1 h 541"/>
                        <a:gd name="T16" fmla="*/ 1 w 526"/>
                        <a:gd name="T17" fmla="*/ 1 h 541"/>
                        <a:gd name="T18" fmla="*/ 1 w 526"/>
                        <a:gd name="T19" fmla="*/ 1 h 541"/>
                        <a:gd name="T20" fmla="*/ 1 w 526"/>
                        <a:gd name="T21" fmla="*/ 1 h 541"/>
                        <a:gd name="T22" fmla="*/ 1 w 526"/>
                        <a:gd name="T23" fmla="*/ 1 h 541"/>
                        <a:gd name="T24" fmla="*/ 1 w 526"/>
                        <a:gd name="T25" fmla="*/ 1 h 541"/>
                        <a:gd name="T26" fmla="*/ 1 w 526"/>
                        <a:gd name="T27" fmla="*/ 1 h 541"/>
                        <a:gd name="T28" fmla="*/ 1 w 526"/>
                        <a:gd name="T29" fmla="*/ 1 h 541"/>
                        <a:gd name="T30" fmla="*/ 1 w 526"/>
                        <a:gd name="T31" fmla="*/ 1 h 541"/>
                        <a:gd name="T32" fmla="*/ 1 w 526"/>
                        <a:gd name="T33" fmla="*/ 1 h 541"/>
                        <a:gd name="T34" fmla="*/ 1 w 526"/>
                        <a:gd name="T35" fmla="*/ 1 h 541"/>
                        <a:gd name="T36" fmla="*/ 1 w 526"/>
                        <a:gd name="T37" fmla="*/ 1 h 541"/>
                        <a:gd name="T38" fmla="*/ 1 w 526"/>
                        <a:gd name="T39" fmla="*/ 1 h 541"/>
                        <a:gd name="T40" fmla="*/ 1 w 526"/>
                        <a:gd name="T41" fmla="*/ 0 h 541"/>
                        <a:gd name="T42" fmla="*/ 1 w 526"/>
                        <a:gd name="T43" fmla="*/ 1 h 541"/>
                        <a:gd name="T44" fmla="*/ 1 w 526"/>
                        <a:gd name="T45" fmla="*/ 1 h 541"/>
                        <a:gd name="T46" fmla="*/ 1 w 526"/>
                        <a:gd name="T47" fmla="*/ 1 h 541"/>
                        <a:gd name="T48" fmla="*/ 1 w 526"/>
                        <a:gd name="T49" fmla="*/ 1 h 541"/>
                        <a:gd name="T50" fmla="*/ 1 w 526"/>
                        <a:gd name="T51" fmla="*/ 1 h 541"/>
                        <a:gd name="T52" fmla="*/ 1 w 526"/>
                        <a:gd name="T53" fmla="*/ 1 h 541"/>
                        <a:gd name="T54" fmla="*/ 1 w 526"/>
                        <a:gd name="T55" fmla="*/ 1 h 541"/>
                        <a:gd name="T56" fmla="*/ 1 w 526"/>
                        <a:gd name="T57" fmla="*/ 1 h 541"/>
                        <a:gd name="T58" fmla="*/ 1 w 526"/>
                        <a:gd name="T59" fmla="*/ 1 h 541"/>
                        <a:gd name="T60" fmla="*/ 1 w 526"/>
                        <a:gd name="T61" fmla="*/ 1 h 541"/>
                        <a:gd name="T62" fmla="*/ 0 w 526"/>
                        <a:gd name="T63" fmla="*/ 1 h 541"/>
                        <a:gd name="T64" fmla="*/ 1 w 526"/>
                        <a:gd name="T65" fmla="*/ 1 h 541"/>
                        <a:gd name="T66" fmla="*/ 1 w 526"/>
                        <a:gd name="T67" fmla="*/ 1 h 541"/>
                        <a:gd name="T68" fmla="*/ 1 w 526"/>
                        <a:gd name="T69" fmla="*/ 1 h 541"/>
                        <a:gd name="T70" fmla="*/ 1 w 526"/>
                        <a:gd name="T71" fmla="*/ 1 h 541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</a:gdLst>
                      <a:ahLst/>
                      <a:cxnLst>
                        <a:cxn ang="T72">
                          <a:pos x="T0" y="T1"/>
                        </a:cxn>
                        <a:cxn ang="T73">
                          <a:pos x="T2" y="T3"/>
                        </a:cxn>
                        <a:cxn ang="T74">
                          <a:pos x="T4" y="T5"/>
                        </a:cxn>
                        <a:cxn ang="T75">
                          <a:pos x="T6" y="T7"/>
                        </a:cxn>
                        <a:cxn ang="T76">
                          <a:pos x="T8" y="T9"/>
                        </a:cxn>
                        <a:cxn ang="T77">
                          <a:pos x="T10" y="T11"/>
                        </a:cxn>
                        <a:cxn ang="T78">
                          <a:pos x="T12" y="T13"/>
                        </a:cxn>
                        <a:cxn ang="T79">
                          <a:pos x="T14" y="T15"/>
                        </a:cxn>
                        <a:cxn ang="T80">
                          <a:pos x="T16" y="T17"/>
                        </a:cxn>
                        <a:cxn ang="T81">
                          <a:pos x="T18" y="T19"/>
                        </a:cxn>
                        <a:cxn ang="T82">
                          <a:pos x="T20" y="T21"/>
                        </a:cxn>
                        <a:cxn ang="T83">
                          <a:pos x="T22" y="T23"/>
                        </a:cxn>
                        <a:cxn ang="T84">
                          <a:pos x="T24" y="T25"/>
                        </a:cxn>
                        <a:cxn ang="T85">
                          <a:pos x="T26" y="T27"/>
                        </a:cxn>
                        <a:cxn ang="T86">
                          <a:pos x="T28" y="T29"/>
                        </a:cxn>
                        <a:cxn ang="T87">
                          <a:pos x="T30" y="T31"/>
                        </a:cxn>
                        <a:cxn ang="T88">
                          <a:pos x="T32" y="T33"/>
                        </a:cxn>
                        <a:cxn ang="T89">
                          <a:pos x="T34" y="T35"/>
                        </a:cxn>
                        <a:cxn ang="T90">
                          <a:pos x="T36" y="T37"/>
                        </a:cxn>
                        <a:cxn ang="T91">
                          <a:pos x="T38" y="T39"/>
                        </a:cxn>
                        <a:cxn ang="T92">
                          <a:pos x="T40" y="T41"/>
                        </a:cxn>
                        <a:cxn ang="T93">
                          <a:pos x="T42" y="T43"/>
                        </a:cxn>
                        <a:cxn ang="T94">
                          <a:pos x="T44" y="T45"/>
                        </a:cxn>
                        <a:cxn ang="T95">
                          <a:pos x="T46" y="T47"/>
                        </a:cxn>
                        <a:cxn ang="T96">
                          <a:pos x="T48" y="T49"/>
                        </a:cxn>
                        <a:cxn ang="T97">
                          <a:pos x="T50" y="T51"/>
                        </a:cxn>
                        <a:cxn ang="T98">
                          <a:pos x="T52" y="T53"/>
                        </a:cxn>
                        <a:cxn ang="T99">
                          <a:pos x="T54" y="T55"/>
                        </a:cxn>
                        <a:cxn ang="T100">
                          <a:pos x="T56" y="T57"/>
                        </a:cxn>
                        <a:cxn ang="T101">
                          <a:pos x="T58" y="T59"/>
                        </a:cxn>
                        <a:cxn ang="T102">
                          <a:pos x="T60" y="T61"/>
                        </a:cxn>
                        <a:cxn ang="T103">
                          <a:pos x="T62" y="T63"/>
                        </a:cxn>
                        <a:cxn ang="T104">
                          <a:pos x="T64" y="T65"/>
                        </a:cxn>
                        <a:cxn ang="T105">
                          <a:pos x="T66" y="T67"/>
                        </a:cxn>
                        <a:cxn ang="T106">
                          <a:pos x="T68" y="T69"/>
                        </a:cxn>
                        <a:cxn ang="T107">
                          <a:pos x="T70" y="T71"/>
                        </a:cxn>
                      </a:cxnLst>
                      <a:rect l="0" t="0" r="r" b="b"/>
                      <a:pathLst>
                        <a:path w="526" h="541">
                          <a:moveTo>
                            <a:pt x="36" y="541"/>
                          </a:moveTo>
                          <a:lnTo>
                            <a:pt x="25" y="484"/>
                          </a:lnTo>
                          <a:lnTo>
                            <a:pt x="19" y="444"/>
                          </a:lnTo>
                          <a:lnTo>
                            <a:pt x="21" y="396"/>
                          </a:lnTo>
                          <a:lnTo>
                            <a:pt x="29" y="344"/>
                          </a:lnTo>
                          <a:lnTo>
                            <a:pt x="49" y="290"/>
                          </a:lnTo>
                          <a:lnTo>
                            <a:pt x="76" y="235"/>
                          </a:lnTo>
                          <a:lnTo>
                            <a:pt x="120" y="172"/>
                          </a:lnTo>
                          <a:lnTo>
                            <a:pt x="148" y="138"/>
                          </a:lnTo>
                          <a:lnTo>
                            <a:pt x="186" y="106"/>
                          </a:lnTo>
                          <a:lnTo>
                            <a:pt x="229" y="76"/>
                          </a:lnTo>
                          <a:lnTo>
                            <a:pt x="274" y="52"/>
                          </a:lnTo>
                          <a:lnTo>
                            <a:pt x="330" y="34"/>
                          </a:lnTo>
                          <a:lnTo>
                            <a:pt x="372" y="25"/>
                          </a:lnTo>
                          <a:lnTo>
                            <a:pt x="401" y="20"/>
                          </a:lnTo>
                          <a:lnTo>
                            <a:pt x="426" y="19"/>
                          </a:lnTo>
                          <a:lnTo>
                            <a:pt x="471" y="21"/>
                          </a:lnTo>
                          <a:lnTo>
                            <a:pt x="526" y="31"/>
                          </a:lnTo>
                          <a:lnTo>
                            <a:pt x="475" y="11"/>
                          </a:lnTo>
                          <a:lnTo>
                            <a:pt x="420" y="1"/>
                          </a:lnTo>
                          <a:lnTo>
                            <a:pt x="372" y="0"/>
                          </a:lnTo>
                          <a:lnTo>
                            <a:pt x="304" y="9"/>
                          </a:lnTo>
                          <a:lnTo>
                            <a:pt x="251" y="21"/>
                          </a:lnTo>
                          <a:lnTo>
                            <a:pt x="202" y="44"/>
                          </a:lnTo>
                          <a:lnTo>
                            <a:pt x="167" y="66"/>
                          </a:lnTo>
                          <a:lnTo>
                            <a:pt x="140" y="87"/>
                          </a:lnTo>
                          <a:lnTo>
                            <a:pt x="115" y="112"/>
                          </a:lnTo>
                          <a:lnTo>
                            <a:pt x="82" y="150"/>
                          </a:lnTo>
                          <a:lnTo>
                            <a:pt x="52" y="191"/>
                          </a:lnTo>
                          <a:lnTo>
                            <a:pt x="30" y="235"/>
                          </a:lnTo>
                          <a:lnTo>
                            <a:pt x="10" y="299"/>
                          </a:lnTo>
                          <a:lnTo>
                            <a:pt x="0" y="350"/>
                          </a:lnTo>
                          <a:lnTo>
                            <a:pt x="1" y="406"/>
                          </a:lnTo>
                          <a:lnTo>
                            <a:pt x="9" y="456"/>
                          </a:lnTo>
                          <a:lnTo>
                            <a:pt x="17" y="492"/>
                          </a:lnTo>
                          <a:lnTo>
                            <a:pt x="36" y="541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65" name="Group 109">
                  <a:extLst>
                    <a:ext uri="{FF2B5EF4-FFF2-40B4-BE49-F238E27FC236}">
                      <a16:creationId xmlns:a16="http://schemas.microsoft.com/office/drawing/2014/main" id="{ED518403-A9BB-406A-BF75-8336E5D3E27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 rot="13856673">
                  <a:off x="1723284" y="2572854"/>
                  <a:ext cx="349740" cy="332746"/>
                  <a:chOff x="521" y="1367"/>
                  <a:chExt cx="532" cy="534"/>
                </a:xfrm>
              </p:grpSpPr>
              <p:sp>
                <p:nvSpPr>
                  <p:cNvPr id="766" name="Oval 110">
                    <a:extLst>
                      <a:ext uri="{FF2B5EF4-FFF2-40B4-BE49-F238E27FC236}">
                        <a16:creationId xmlns:a16="http://schemas.microsoft.com/office/drawing/2014/main" id="{E41A9747-BAEF-4F96-B17F-FC6861DDBBF1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3" y="1369"/>
                    <a:ext cx="526" cy="529"/>
                  </a:xfrm>
                  <a:prstGeom prst="ellipse">
                    <a:avLst/>
                  </a:prstGeom>
                  <a:solidFill>
                    <a:srgbClr val="DFDFDF"/>
                  </a:solidFill>
                  <a:ln w="7938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767" name="Group 111">
                    <a:extLst>
                      <a:ext uri="{FF2B5EF4-FFF2-40B4-BE49-F238E27FC236}">
                        <a16:creationId xmlns:a16="http://schemas.microsoft.com/office/drawing/2014/main" id="{DB586D81-FFFA-4FFF-9DC2-1FE474F5F1E1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3" y="1481"/>
                    <a:ext cx="366" cy="400"/>
                    <a:chOff x="673" y="1481"/>
                    <a:chExt cx="366" cy="400"/>
                  </a:xfrm>
                </p:grpSpPr>
                <p:grpSp>
                  <p:nvGrpSpPr>
                    <p:cNvPr id="771" name="Group 112">
                      <a:extLst>
                        <a:ext uri="{FF2B5EF4-FFF2-40B4-BE49-F238E27FC236}">
                          <a16:creationId xmlns:a16="http://schemas.microsoft.com/office/drawing/2014/main" id="{A863D4AA-6D47-4285-9C15-E11FE8B20EB8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3" y="1481"/>
                      <a:ext cx="364" cy="397"/>
                      <a:chOff x="673" y="1481"/>
                      <a:chExt cx="364" cy="397"/>
                    </a:xfrm>
                  </p:grpSpPr>
                  <p:sp>
                    <p:nvSpPr>
                      <p:cNvPr id="798" name="Freeform 113">
                        <a:extLst>
                          <a:ext uri="{FF2B5EF4-FFF2-40B4-BE49-F238E27FC236}">
                            <a16:creationId xmlns:a16="http://schemas.microsoft.com/office/drawing/2014/main" id="{12102986-BA73-4899-B074-72BC9E516160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678" y="1509"/>
                        <a:ext cx="357" cy="364"/>
                      </a:xfrm>
                      <a:custGeom>
                        <a:avLst/>
                        <a:gdLst>
                          <a:gd name="T0" fmla="*/ 0 w 714"/>
                          <a:gd name="T1" fmla="*/ 0 h 729"/>
                          <a:gd name="T2" fmla="*/ 1 w 714"/>
                          <a:gd name="T3" fmla="*/ 0 h 729"/>
                          <a:gd name="T4" fmla="*/ 1 w 714"/>
                          <a:gd name="T5" fmla="*/ 0 h 729"/>
                          <a:gd name="T6" fmla="*/ 1 w 714"/>
                          <a:gd name="T7" fmla="*/ 0 h 729"/>
                          <a:gd name="T8" fmla="*/ 1 w 714"/>
                          <a:gd name="T9" fmla="*/ 0 h 729"/>
                          <a:gd name="T10" fmla="*/ 1 w 714"/>
                          <a:gd name="T11" fmla="*/ 0 h 729"/>
                          <a:gd name="T12" fmla="*/ 1 w 714"/>
                          <a:gd name="T13" fmla="*/ 0 h 729"/>
                          <a:gd name="T14" fmla="*/ 1 w 714"/>
                          <a:gd name="T15" fmla="*/ 0 h 729"/>
                          <a:gd name="T16" fmla="*/ 1 w 714"/>
                          <a:gd name="T17" fmla="*/ 0 h 729"/>
                          <a:gd name="T18" fmla="*/ 1 w 714"/>
                          <a:gd name="T19" fmla="*/ 0 h 729"/>
                          <a:gd name="T20" fmla="*/ 1 w 714"/>
                          <a:gd name="T21" fmla="*/ 0 h 729"/>
                          <a:gd name="T22" fmla="*/ 1 w 714"/>
                          <a:gd name="T23" fmla="*/ 0 h 729"/>
                          <a:gd name="T24" fmla="*/ 1 w 714"/>
                          <a:gd name="T25" fmla="*/ 0 h 729"/>
                          <a:gd name="T26" fmla="*/ 1 w 714"/>
                          <a:gd name="T27" fmla="*/ 0 h 729"/>
                          <a:gd name="T28" fmla="*/ 1 w 714"/>
                          <a:gd name="T29" fmla="*/ 0 h 729"/>
                          <a:gd name="T30" fmla="*/ 1 w 714"/>
                          <a:gd name="T31" fmla="*/ 0 h 729"/>
                          <a:gd name="T32" fmla="*/ 1 w 714"/>
                          <a:gd name="T33" fmla="*/ 0 h 729"/>
                          <a:gd name="T34" fmla="*/ 1 w 714"/>
                          <a:gd name="T35" fmla="*/ 0 h 729"/>
                          <a:gd name="T36" fmla="*/ 1 w 714"/>
                          <a:gd name="T37" fmla="*/ 0 h 729"/>
                          <a:gd name="T38" fmla="*/ 1 w 714"/>
                          <a:gd name="T39" fmla="*/ 0 h 729"/>
                          <a:gd name="T40" fmla="*/ 1 w 714"/>
                          <a:gd name="T41" fmla="*/ 0 h 729"/>
                          <a:gd name="T42" fmla="*/ 1 w 714"/>
                          <a:gd name="T43" fmla="*/ 0 h 729"/>
                          <a:gd name="T44" fmla="*/ 1 w 714"/>
                          <a:gd name="T45" fmla="*/ 0 h 729"/>
                          <a:gd name="T46" fmla="*/ 1 w 714"/>
                          <a:gd name="T47" fmla="*/ 0 h 729"/>
                          <a:gd name="T48" fmla="*/ 1 w 714"/>
                          <a:gd name="T49" fmla="*/ 0 h 729"/>
                          <a:gd name="T50" fmla="*/ 1 w 714"/>
                          <a:gd name="T51" fmla="*/ 0 h 729"/>
                          <a:gd name="T52" fmla="*/ 1 w 714"/>
                          <a:gd name="T53" fmla="*/ 0 h 729"/>
                          <a:gd name="T54" fmla="*/ 1 w 714"/>
                          <a:gd name="T55" fmla="*/ 0 h 729"/>
                          <a:gd name="T56" fmla="*/ 1 w 714"/>
                          <a:gd name="T57" fmla="*/ 0 h 729"/>
                          <a:gd name="T58" fmla="*/ 1 w 714"/>
                          <a:gd name="T59" fmla="*/ 0 h 729"/>
                          <a:gd name="T60" fmla="*/ 1 w 714"/>
                          <a:gd name="T61" fmla="*/ 0 h 729"/>
                          <a:gd name="T62" fmla="*/ 1 w 714"/>
                          <a:gd name="T63" fmla="*/ 0 h 729"/>
                          <a:gd name="T64" fmla="*/ 1 w 714"/>
                          <a:gd name="T65" fmla="*/ 0 h 729"/>
                          <a:gd name="T66" fmla="*/ 1 w 714"/>
                          <a:gd name="T67" fmla="*/ 0 h 729"/>
                          <a:gd name="T68" fmla="*/ 1 w 714"/>
                          <a:gd name="T69" fmla="*/ 0 h 729"/>
                          <a:gd name="T70" fmla="*/ 1 w 714"/>
                          <a:gd name="T71" fmla="*/ 0 h 729"/>
                          <a:gd name="T72" fmla="*/ 1 w 714"/>
                          <a:gd name="T73" fmla="*/ 0 h 729"/>
                          <a:gd name="T74" fmla="*/ 1 w 714"/>
                          <a:gd name="T75" fmla="*/ 0 h 729"/>
                          <a:gd name="T76" fmla="*/ 1 w 714"/>
                          <a:gd name="T77" fmla="*/ 0 h 729"/>
                          <a:gd name="T78" fmla="*/ 1 w 714"/>
                          <a:gd name="T79" fmla="*/ 0 h 729"/>
                          <a:gd name="T80" fmla="*/ 1 w 714"/>
                          <a:gd name="T81" fmla="*/ 0 h 729"/>
                          <a:gd name="T82" fmla="*/ 1 w 714"/>
                          <a:gd name="T83" fmla="*/ 0 h 729"/>
                          <a:gd name="T84" fmla="*/ 1 w 714"/>
                          <a:gd name="T85" fmla="*/ 0 h 729"/>
                          <a:gd name="T86" fmla="*/ 1 w 714"/>
                          <a:gd name="T87" fmla="*/ 0 h 729"/>
                          <a:gd name="T88" fmla="*/ 1 w 714"/>
                          <a:gd name="T89" fmla="*/ 0 h 729"/>
                          <a:gd name="T90" fmla="*/ 1 w 714"/>
                          <a:gd name="T91" fmla="*/ 0 h 729"/>
                          <a:gd name="T92" fmla="*/ 1 w 714"/>
                          <a:gd name="T93" fmla="*/ 0 h 729"/>
                          <a:gd name="T94" fmla="*/ 1 w 714"/>
                          <a:gd name="T95" fmla="*/ 0 h 729"/>
                          <a:gd name="T96" fmla="*/ 1 w 714"/>
                          <a:gd name="T97" fmla="*/ 0 h 729"/>
                          <a:gd name="T98" fmla="*/ 1 w 714"/>
                          <a:gd name="T99" fmla="*/ 0 h 729"/>
                          <a:gd name="T100" fmla="*/ 1 w 714"/>
                          <a:gd name="T101" fmla="*/ 0 h 729"/>
                          <a:gd name="T102" fmla="*/ 1 w 714"/>
                          <a:gd name="T103" fmla="*/ 0 h 729"/>
                          <a:gd name="T104" fmla="*/ 1 w 714"/>
                          <a:gd name="T105" fmla="*/ 0 h 729"/>
                          <a:gd name="T106" fmla="*/ 1 w 714"/>
                          <a:gd name="T107" fmla="*/ 0 h 729"/>
                          <a:gd name="T108" fmla="*/ 1 w 714"/>
                          <a:gd name="T109" fmla="*/ 0 h 729"/>
                          <a:gd name="T110" fmla="*/ 1 w 714"/>
                          <a:gd name="T111" fmla="*/ 0 h 729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</a:gdLst>
                        <a:ahLst/>
                        <a:cxnLst>
                          <a:cxn ang="T112">
                            <a:pos x="T0" y="T1"/>
                          </a:cxn>
                          <a:cxn ang="T113">
                            <a:pos x="T2" y="T3"/>
                          </a:cxn>
                          <a:cxn ang="T114">
                            <a:pos x="T4" y="T5"/>
                          </a:cxn>
                          <a:cxn ang="T115">
                            <a:pos x="T6" y="T7"/>
                          </a:cxn>
                          <a:cxn ang="T116">
                            <a:pos x="T8" y="T9"/>
                          </a:cxn>
                          <a:cxn ang="T117">
                            <a:pos x="T10" y="T11"/>
                          </a:cxn>
                          <a:cxn ang="T118">
                            <a:pos x="T12" y="T13"/>
                          </a:cxn>
                          <a:cxn ang="T119">
                            <a:pos x="T14" y="T15"/>
                          </a:cxn>
                          <a:cxn ang="T120">
                            <a:pos x="T16" y="T17"/>
                          </a:cxn>
                          <a:cxn ang="T121">
                            <a:pos x="T18" y="T19"/>
                          </a:cxn>
                          <a:cxn ang="T122">
                            <a:pos x="T20" y="T21"/>
                          </a:cxn>
                          <a:cxn ang="T123">
                            <a:pos x="T22" y="T23"/>
                          </a:cxn>
                          <a:cxn ang="T124">
                            <a:pos x="T24" y="T25"/>
                          </a:cxn>
                          <a:cxn ang="T125">
                            <a:pos x="T26" y="T27"/>
                          </a:cxn>
                          <a:cxn ang="T126">
                            <a:pos x="T28" y="T29"/>
                          </a:cxn>
                          <a:cxn ang="T127">
                            <a:pos x="T30" y="T31"/>
                          </a:cxn>
                          <a:cxn ang="T128">
                            <a:pos x="T32" y="T33"/>
                          </a:cxn>
                          <a:cxn ang="T129">
                            <a:pos x="T34" y="T35"/>
                          </a:cxn>
                          <a:cxn ang="T130">
                            <a:pos x="T36" y="T37"/>
                          </a:cxn>
                          <a:cxn ang="T131">
                            <a:pos x="T38" y="T39"/>
                          </a:cxn>
                          <a:cxn ang="T132">
                            <a:pos x="T40" y="T41"/>
                          </a:cxn>
                          <a:cxn ang="T133">
                            <a:pos x="T42" y="T43"/>
                          </a:cxn>
                          <a:cxn ang="T134">
                            <a:pos x="T44" y="T45"/>
                          </a:cxn>
                          <a:cxn ang="T135">
                            <a:pos x="T46" y="T47"/>
                          </a:cxn>
                          <a:cxn ang="T136">
                            <a:pos x="T48" y="T49"/>
                          </a:cxn>
                          <a:cxn ang="T137">
                            <a:pos x="T50" y="T51"/>
                          </a:cxn>
                          <a:cxn ang="T138">
                            <a:pos x="T52" y="T53"/>
                          </a:cxn>
                          <a:cxn ang="T139">
                            <a:pos x="T54" y="T55"/>
                          </a:cxn>
                          <a:cxn ang="T140">
                            <a:pos x="T56" y="T57"/>
                          </a:cxn>
                          <a:cxn ang="T141">
                            <a:pos x="T58" y="T59"/>
                          </a:cxn>
                          <a:cxn ang="T142">
                            <a:pos x="T60" y="T61"/>
                          </a:cxn>
                          <a:cxn ang="T143">
                            <a:pos x="T62" y="T63"/>
                          </a:cxn>
                          <a:cxn ang="T144">
                            <a:pos x="T64" y="T65"/>
                          </a:cxn>
                          <a:cxn ang="T145">
                            <a:pos x="T66" y="T67"/>
                          </a:cxn>
                          <a:cxn ang="T146">
                            <a:pos x="T68" y="T69"/>
                          </a:cxn>
                          <a:cxn ang="T147">
                            <a:pos x="T70" y="T71"/>
                          </a:cxn>
                          <a:cxn ang="T148">
                            <a:pos x="T72" y="T73"/>
                          </a:cxn>
                          <a:cxn ang="T149">
                            <a:pos x="T74" y="T75"/>
                          </a:cxn>
                          <a:cxn ang="T150">
                            <a:pos x="T76" y="T77"/>
                          </a:cxn>
                          <a:cxn ang="T151">
                            <a:pos x="T78" y="T79"/>
                          </a:cxn>
                          <a:cxn ang="T152">
                            <a:pos x="T80" y="T81"/>
                          </a:cxn>
                          <a:cxn ang="T153">
                            <a:pos x="T82" y="T83"/>
                          </a:cxn>
                          <a:cxn ang="T154">
                            <a:pos x="T84" y="T85"/>
                          </a:cxn>
                          <a:cxn ang="T155">
                            <a:pos x="T86" y="T87"/>
                          </a:cxn>
                          <a:cxn ang="T156">
                            <a:pos x="T88" y="T89"/>
                          </a:cxn>
                          <a:cxn ang="T157">
                            <a:pos x="T90" y="T91"/>
                          </a:cxn>
                          <a:cxn ang="T158">
                            <a:pos x="T92" y="T93"/>
                          </a:cxn>
                          <a:cxn ang="T159">
                            <a:pos x="T94" y="T95"/>
                          </a:cxn>
                          <a:cxn ang="T160">
                            <a:pos x="T96" y="T97"/>
                          </a:cxn>
                          <a:cxn ang="T161">
                            <a:pos x="T98" y="T99"/>
                          </a:cxn>
                          <a:cxn ang="T162">
                            <a:pos x="T100" y="T101"/>
                          </a:cxn>
                          <a:cxn ang="T163">
                            <a:pos x="T102" y="T103"/>
                          </a:cxn>
                          <a:cxn ang="T164">
                            <a:pos x="T104" y="T105"/>
                          </a:cxn>
                          <a:cxn ang="T165">
                            <a:pos x="T106" y="T107"/>
                          </a:cxn>
                          <a:cxn ang="T166">
                            <a:pos x="T108" y="T109"/>
                          </a:cxn>
                          <a:cxn ang="T167">
                            <a:pos x="T110" y="T111"/>
                          </a:cxn>
                        </a:cxnLst>
                        <a:rect l="0" t="0" r="r" b="b"/>
                        <a:pathLst>
                          <a:path w="714" h="729">
                            <a:moveTo>
                              <a:pt x="0" y="729"/>
                            </a:moveTo>
                            <a:lnTo>
                              <a:pt x="20" y="718"/>
                            </a:lnTo>
                            <a:lnTo>
                              <a:pt x="42" y="703"/>
                            </a:lnTo>
                            <a:lnTo>
                              <a:pt x="62" y="684"/>
                            </a:lnTo>
                            <a:lnTo>
                              <a:pt x="79" y="665"/>
                            </a:lnTo>
                            <a:lnTo>
                              <a:pt x="95" y="643"/>
                            </a:lnTo>
                            <a:lnTo>
                              <a:pt x="105" y="623"/>
                            </a:lnTo>
                            <a:lnTo>
                              <a:pt x="112" y="599"/>
                            </a:lnTo>
                            <a:lnTo>
                              <a:pt x="115" y="575"/>
                            </a:lnTo>
                            <a:lnTo>
                              <a:pt x="116" y="539"/>
                            </a:lnTo>
                            <a:lnTo>
                              <a:pt x="116" y="509"/>
                            </a:lnTo>
                            <a:lnTo>
                              <a:pt x="114" y="477"/>
                            </a:lnTo>
                            <a:lnTo>
                              <a:pt x="112" y="452"/>
                            </a:lnTo>
                            <a:lnTo>
                              <a:pt x="110" y="426"/>
                            </a:lnTo>
                            <a:lnTo>
                              <a:pt x="107" y="393"/>
                            </a:lnTo>
                            <a:lnTo>
                              <a:pt x="106" y="357"/>
                            </a:lnTo>
                            <a:lnTo>
                              <a:pt x="107" y="322"/>
                            </a:lnTo>
                            <a:lnTo>
                              <a:pt x="111" y="287"/>
                            </a:lnTo>
                            <a:lnTo>
                              <a:pt x="115" y="258"/>
                            </a:lnTo>
                            <a:lnTo>
                              <a:pt x="124" y="227"/>
                            </a:lnTo>
                            <a:lnTo>
                              <a:pt x="131" y="198"/>
                            </a:lnTo>
                            <a:lnTo>
                              <a:pt x="142" y="172"/>
                            </a:lnTo>
                            <a:lnTo>
                              <a:pt x="153" y="147"/>
                            </a:lnTo>
                            <a:lnTo>
                              <a:pt x="167" y="127"/>
                            </a:lnTo>
                            <a:lnTo>
                              <a:pt x="180" y="108"/>
                            </a:lnTo>
                            <a:lnTo>
                              <a:pt x="196" y="88"/>
                            </a:lnTo>
                            <a:lnTo>
                              <a:pt x="220" y="65"/>
                            </a:lnTo>
                            <a:lnTo>
                              <a:pt x="247" y="47"/>
                            </a:lnTo>
                            <a:lnTo>
                              <a:pt x="271" y="35"/>
                            </a:lnTo>
                            <a:lnTo>
                              <a:pt x="297" y="22"/>
                            </a:lnTo>
                            <a:lnTo>
                              <a:pt x="326" y="13"/>
                            </a:lnTo>
                            <a:lnTo>
                              <a:pt x="352" y="7"/>
                            </a:lnTo>
                            <a:lnTo>
                              <a:pt x="377" y="1"/>
                            </a:lnTo>
                            <a:lnTo>
                              <a:pt x="405" y="0"/>
                            </a:lnTo>
                            <a:lnTo>
                              <a:pt x="429" y="0"/>
                            </a:lnTo>
                            <a:lnTo>
                              <a:pt x="450" y="2"/>
                            </a:lnTo>
                            <a:lnTo>
                              <a:pt x="473" y="7"/>
                            </a:lnTo>
                            <a:lnTo>
                              <a:pt x="494" y="16"/>
                            </a:lnTo>
                            <a:lnTo>
                              <a:pt x="515" y="30"/>
                            </a:lnTo>
                            <a:lnTo>
                              <a:pt x="538" y="45"/>
                            </a:lnTo>
                            <a:lnTo>
                              <a:pt x="558" y="62"/>
                            </a:lnTo>
                            <a:lnTo>
                              <a:pt x="576" y="80"/>
                            </a:lnTo>
                            <a:lnTo>
                              <a:pt x="593" y="100"/>
                            </a:lnTo>
                            <a:lnTo>
                              <a:pt x="606" y="118"/>
                            </a:lnTo>
                            <a:lnTo>
                              <a:pt x="618" y="135"/>
                            </a:lnTo>
                            <a:lnTo>
                              <a:pt x="630" y="157"/>
                            </a:lnTo>
                            <a:lnTo>
                              <a:pt x="638" y="175"/>
                            </a:lnTo>
                            <a:lnTo>
                              <a:pt x="646" y="196"/>
                            </a:lnTo>
                            <a:lnTo>
                              <a:pt x="654" y="222"/>
                            </a:lnTo>
                            <a:lnTo>
                              <a:pt x="661" y="252"/>
                            </a:lnTo>
                            <a:lnTo>
                              <a:pt x="669" y="276"/>
                            </a:lnTo>
                            <a:lnTo>
                              <a:pt x="678" y="303"/>
                            </a:lnTo>
                            <a:lnTo>
                              <a:pt x="686" y="329"/>
                            </a:lnTo>
                            <a:lnTo>
                              <a:pt x="694" y="354"/>
                            </a:lnTo>
                            <a:lnTo>
                              <a:pt x="703" y="378"/>
                            </a:lnTo>
                            <a:lnTo>
                              <a:pt x="714" y="404"/>
                            </a:lnTo>
                          </a:path>
                        </a:pathLst>
                      </a:custGeom>
                      <a:noFill/>
                      <a:ln w="14288">
                        <a:solidFill>
                          <a:srgbClr val="C0C0C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799" name="Group 114">
                        <a:extLst>
                          <a:ext uri="{FF2B5EF4-FFF2-40B4-BE49-F238E27FC236}">
                            <a16:creationId xmlns:a16="http://schemas.microsoft.com/office/drawing/2014/main" id="{689CCBFB-E879-4CFD-9AAA-73C7C81CF992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3" y="1481"/>
                        <a:ext cx="364" cy="397"/>
                        <a:chOff x="673" y="1481"/>
                        <a:chExt cx="364" cy="397"/>
                      </a:xfrm>
                    </p:grpSpPr>
                    <p:sp>
                      <p:nvSpPr>
                        <p:cNvPr id="800" name="Line 115">
                          <a:extLst>
                            <a:ext uri="{FF2B5EF4-FFF2-40B4-BE49-F238E27FC236}">
                              <a16:creationId xmlns:a16="http://schemas.microsoft.com/office/drawing/2014/main" id="{62D779CF-7B94-47B1-BC39-B3E829B831F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1009" y="1662"/>
                          <a:ext cx="28" cy="2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1" name="Line 116">
                          <a:extLst>
                            <a:ext uri="{FF2B5EF4-FFF2-40B4-BE49-F238E27FC236}">
                              <a16:creationId xmlns:a16="http://schemas.microsoft.com/office/drawing/2014/main" id="{4DFBD8D1-97D7-48A9-AF19-6E5C834F08E6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99" y="1632"/>
                          <a:ext cx="26" cy="2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2" name="Line 117">
                          <a:extLst>
                            <a:ext uri="{FF2B5EF4-FFF2-40B4-BE49-F238E27FC236}">
                              <a16:creationId xmlns:a16="http://schemas.microsoft.com/office/drawing/2014/main" id="{D0C05872-9E86-476F-B42D-A5DBEF6300B1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90" y="1601"/>
                          <a:ext cx="27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3" name="Line 118">
                          <a:extLst>
                            <a:ext uri="{FF2B5EF4-FFF2-40B4-BE49-F238E27FC236}">
                              <a16:creationId xmlns:a16="http://schemas.microsoft.com/office/drawing/2014/main" id="{A9B51D7B-13F4-46CD-B726-4556EAD2F81E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77" y="1572"/>
                          <a:ext cx="26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4" name="Line 119">
                          <a:extLst>
                            <a:ext uri="{FF2B5EF4-FFF2-40B4-BE49-F238E27FC236}">
                              <a16:creationId xmlns:a16="http://schemas.microsoft.com/office/drawing/2014/main" id="{BCB700FE-6D32-4CEE-8CFE-20467E34B500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57" y="1541"/>
                          <a:ext cx="30" cy="3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5" name="Line 120">
                          <a:extLst>
                            <a:ext uri="{FF2B5EF4-FFF2-40B4-BE49-F238E27FC236}">
                              <a16:creationId xmlns:a16="http://schemas.microsoft.com/office/drawing/2014/main" id="{F5D86850-6A74-4A12-A882-8E78011C4DF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35" y="1514"/>
                          <a:ext cx="28" cy="3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6" name="Line 121">
                          <a:extLst>
                            <a:ext uri="{FF2B5EF4-FFF2-40B4-BE49-F238E27FC236}">
                              <a16:creationId xmlns:a16="http://schemas.microsoft.com/office/drawing/2014/main" id="{72C8AF06-E3B5-46FF-AB44-E8A7392F83D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09" y="1495"/>
                          <a:ext cx="25" cy="3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7" name="Line 122">
                          <a:extLst>
                            <a:ext uri="{FF2B5EF4-FFF2-40B4-BE49-F238E27FC236}">
                              <a16:creationId xmlns:a16="http://schemas.microsoft.com/office/drawing/2014/main" id="{940C010F-DC6D-4AFA-9B70-93BB27FDB0A4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886" y="1481"/>
                          <a:ext cx="12" cy="54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8" name="Line 123">
                          <a:extLst>
                            <a:ext uri="{FF2B5EF4-FFF2-40B4-BE49-F238E27FC236}">
                              <a16:creationId xmlns:a16="http://schemas.microsoft.com/office/drawing/2014/main" id="{B0C64E35-E407-4F72-AB7C-7E1A5D7ABF8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60" y="1484"/>
                          <a:ext cx="2" cy="5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9" name="Line 124">
                          <a:extLst>
                            <a:ext uri="{FF2B5EF4-FFF2-40B4-BE49-F238E27FC236}">
                              <a16:creationId xmlns:a16="http://schemas.microsoft.com/office/drawing/2014/main" id="{8FBAD953-0F8F-427E-BC36-9CB42518FBE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20" y="1496"/>
                          <a:ext cx="22" cy="4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0" name="Line 125">
                          <a:extLst>
                            <a:ext uri="{FF2B5EF4-FFF2-40B4-BE49-F238E27FC236}">
                              <a16:creationId xmlns:a16="http://schemas.microsoft.com/office/drawing/2014/main" id="{ACBFF9F1-589F-4C3B-B643-1C386263239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87" y="1513"/>
                          <a:ext cx="24" cy="4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1" name="Line 126">
                          <a:extLst>
                            <a:ext uri="{FF2B5EF4-FFF2-40B4-BE49-F238E27FC236}">
                              <a16:creationId xmlns:a16="http://schemas.microsoft.com/office/drawing/2014/main" id="{0E09E3C3-9E91-40A7-A31F-1B799532997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55" y="1539"/>
                          <a:ext cx="30" cy="3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2" name="Line 127">
                          <a:extLst>
                            <a:ext uri="{FF2B5EF4-FFF2-40B4-BE49-F238E27FC236}">
                              <a16:creationId xmlns:a16="http://schemas.microsoft.com/office/drawing/2014/main" id="{1FB4B008-F26B-4BB5-B192-00E88D24E0A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34" y="1573"/>
                          <a:ext cx="39" cy="2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3" name="Line 128">
                          <a:extLst>
                            <a:ext uri="{FF2B5EF4-FFF2-40B4-BE49-F238E27FC236}">
                              <a16:creationId xmlns:a16="http://schemas.microsoft.com/office/drawing/2014/main" id="{C6C24886-B0A5-451C-B2F1-37C29B3D5F0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20" y="1609"/>
                          <a:ext cx="43" cy="1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4" name="Line 129">
                          <a:extLst>
                            <a:ext uri="{FF2B5EF4-FFF2-40B4-BE49-F238E27FC236}">
                              <a16:creationId xmlns:a16="http://schemas.microsoft.com/office/drawing/2014/main" id="{BF5DD7E5-A929-40DE-A704-D5CEA4B434A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2" y="1648"/>
                          <a:ext cx="44" cy="1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5" name="Line 130">
                          <a:extLst>
                            <a:ext uri="{FF2B5EF4-FFF2-40B4-BE49-F238E27FC236}">
                              <a16:creationId xmlns:a16="http://schemas.microsoft.com/office/drawing/2014/main" id="{00D2E08E-C32E-4A77-B6CD-0D1EA8243D8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6" y="1680"/>
                          <a:ext cx="47" cy="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6" name="Line 131">
                          <a:extLst>
                            <a:ext uri="{FF2B5EF4-FFF2-40B4-BE49-F238E27FC236}">
                              <a16:creationId xmlns:a16="http://schemas.microsoft.com/office/drawing/2014/main" id="{1CB794F1-B99E-4084-919E-95A029F5654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5" y="1715"/>
                          <a:ext cx="48" cy="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7" name="Line 132">
                          <a:extLst>
                            <a:ext uri="{FF2B5EF4-FFF2-40B4-BE49-F238E27FC236}">
                              <a16:creationId xmlns:a16="http://schemas.microsoft.com/office/drawing/2014/main" id="{28C7EFF8-F0C3-40D1-B694-E5D385A4694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8" y="1747"/>
                          <a:ext cx="48" cy="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8" name="Line 133">
                          <a:extLst>
                            <a:ext uri="{FF2B5EF4-FFF2-40B4-BE49-F238E27FC236}">
                              <a16:creationId xmlns:a16="http://schemas.microsoft.com/office/drawing/2014/main" id="{5E41212F-9BF1-4C04-8922-0B42FC8708F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3" y="1771"/>
                          <a:ext cx="48" cy="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9" name="Line 134">
                          <a:extLst>
                            <a:ext uri="{FF2B5EF4-FFF2-40B4-BE49-F238E27FC236}">
                              <a16:creationId xmlns:a16="http://schemas.microsoft.com/office/drawing/2014/main" id="{FDCC0955-9AD8-4697-A3ED-EB20D14A84AB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1" y="1799"/>
                          <a:ext cx="45" cy="1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20" name="Line 135">
                          <a:extLst>
                            <a:ext uri="{FF2B5EF4-FFF2-40B4-BE49-F238E27FC236}">
                              <a16:creationId xmlns:a16="http://schemas.microsoft.com/office/drawing/2014/main" id="{83ACB2DC-9DB7-4F98-B2F1-FE7BA566DB1E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6" y="1822"/>
                          <a:ext cx="34" cy="2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21" name="Line 136">
                          <a:extLst>
                            <a:ext uri="{FF2B5EF4-FFF2-40B4-BE49-F238E27FC236}">
                              <a16:creationId xmlns:a16="http://schemas.microsoft.com/office/drawing/2014/main" id="{3A1E33A9-7483-498D-9916-E340A629425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89" y="1842"/>
                          <a:ext cx="36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22" name="Line 137">
                          <a:extLst>
                            <a:ext uri="{FF2B5EF4-FFF2-40B4-BE49-F238E27FC236}">
                              <a16:creationId xmlns:a16="http://schemas.microsoft.com/office/drawing/2014/main" id="{AEE879EC-CDEC-44CF-85AD-A8B65F7BB276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73" y="1858"/>
                          <a:ext cx="31" cy="2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772" name="Group 138">
                      <a:extLst>
                        <a:ext uri="{FF2B5EF4-FFF2-40B4-BE49-F238E27FC236}">
                          <a16:creationId xmlns:a16="http://schemas.microsoft.com/office/drawing/2014/main" id="{F5887CD8-39C3-42F7-A6E8-2FB82FC567D4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6" y="1485"/>
                      <a:ext cx="363" cy="396"/>
                      <a:chOff x="676" y="1485"/>
                      <a:chExt cx="363" cy="396"/>
                    </a:xfrm>
                  </p:grpSpPr>
                  <p:sp>
                    <p:nvSpPr>
                      <p:cNvPr id="773" name="Freeform 139">
                        <a:extLst>
                          <a:ext uri="{FF2B5EF4-FFF2-40B4-BE49-F238E27FC236}">
                            <a16:creationId xmlns:a16="http://schemas.microsoft.com/office/drawing/2014/main" id="{3126E7B8-0E0E-45B8-A8B5-0F954380B331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681" y="1511"/>
                        <a:ext cx="357" cy="365"/>
                      </a:xfrm>
                      <a:custGeom>
                        <a:avLst/>
                        <a:gdLst>
                          <a:gd name="T0" fmla="*/ 0 w 714"/>
                          <a:gd name="T1" fmla="*/ 1 h 729"/>
                          <a:gd name="T2" fmla="*/ 1 w 714"/>
                          <a:gd name="T3" fmla="*/ 1 h 729"/>
                          <a:gd name="T4" fmla="*/ 1 w 714"/>
                          <a:gd name="T5" fmla="*/ 1 h 729"/>
                          <a:gd name="T6" fmla="*/ 1 w 714"/>
                          <a:gd name="T7" fmla="*/ 1 h 729"/>
                          <a:gd name="T8" fmla="*/ 1 w 714"/>
                          <a:gd name="T9" fmla="*/ 1 h 729"/>
                          <a:gd name="T10" fmla="*/ 1 w 714"/>
                          <a:gd name="T11" fmla="*/ 1 h 729"/>
                          <a:gd name="T12" fmla="*/ 1 w 714"/>
                          <a:gd name="T13" fmla="*/ 1 h 729"/>
                          <a:gd name="T14" fmla="*/ 1 w 714"/>
                          <a:gd name="T15" fmla="*/ 1 h 729"/>
                          <a:gd name="T16" fmla="*/ 1 w 714"/>
                          <a:gd name="T17" fmla="*/ 1 h 729"/>
                          <a:gd name="T18" fmla="*/ 1 w 714"/>
                          <a:gd name="T19" fmla="*/ 1 h 729"/>
                          <a:gd name="T20" fmla="*/ 1 w 714"/>
                          <a:gd name="T21" fmla="*/ 1 h 729"/>
                          <a:gd name="T22" fmla="*/ 1 w 714"/>
                          <a:gd name="T23" fmla="*/ 1 h 729"/>
                          <a:gd name="T24" fmla="*/ 1 w 714"/>
                          <a:gd name="T25" fmla="*/ 1 h 729"/>
                          <a:gd name="T26" fmla="*/ 1 w 714"/>
                          <a:gd name="T27" fmla="*/ 1 h 729"/>
                          <a:gd name="T28" fmla="*/ 1 w 714"/>
                          <a:gd name="T29" fmla="*/ 1 h 729"/>
                          <a:gd name="T30" fmla="*/ 1 w 714"/>
                          <a:gd name="T31" fmla="*/ 1 h 729"/>
                          <a:gd name="T32" fmla="*/ 1 w 714"/>
                          <a:gd name="T33" fmla="*/ 1 h 729"/>
                          <a:gd name="T34" fmla="*/ 1 w 714"/>
                          <a:gd name="T35" fmla="*/ 1 h 729"/>
                          <a:gd name="T36" fmla="*/ 1 w 714"/>
                          <a:gd name="T37" fmla="*/ 1 h 729"/>
                          <a:gd name="T38" fmla="*/ 1 w 714"/>
                          <a:gd name="T39" fmla="*/ 1 h 729"/>
                          <a:gd name="T40" fmla="*/ 1 w 714"/>
                          <a:gd name="T41" fmla="*/ 1 h 729"/>
                          <a:gd name="T42" fmla="*/ 1 w 714"/>
                          <a:gd name="T43" fmla="*/ 1 h 729"/>
                          <a:gd name="T44" fmla="*/ 1 w 714"/>
                          <a:gd name="T45" fmla="*/ 1 h 729"/>
                          <a:gd name="T46" fmla="*/ 1 w 714"/>
                          <a:gd name="T47" fmla="*/ 1 h 729"/>
                          <a:gd name="T48" fmla="*/ 1 w 714"/>
                          <a:gd name="T49" fmla="*/ 1 h 729"/>
                          <a:gd name="T50" fmla="*/ 1 w 714"/>
                          <a:gd name="T51" fmla="*/ 1 h 729"/>
                          <a:gd name="T52" fmla="*/ 1 w 714"/>
                          <a:gd name="T53" fmla="*/ 1 h 729"/>
                          <a:gd name="T54" fmla="*/ 1 w 714"/>
                          <a:gd name="T55" fmla="*/ 1 h 729"/>
                          <a:gd name="T56" fmla="*/ 1 w 714"/>
                          <a:gd name="T57" fmla="*/ 1 h 729"/>
                          <a:gd name="T58" fmla="*/ 1 w 714"/>
                          <a:gd name="T59" fmla="*/ 1 h 729"/>
                          <a:gd name="T60" fmla="*/ 1 w 714"/>
                          <a:gd name="T61" fmla="*/ 1 h 729"/>
                          <a:gd name="T62" fmla="*/ 1 w 714"/>
                          <a:gd name="T63" fmla="*/ 1 h 729"/>
                          <a:gd name="T64" fmla="*/ 1 w 714"/>
                          <a:gd name="T65" fmla="*/ 1 h 729"/>
                          <a:gd name="T66" fmla="*/ 1 w 714"/>
                          <a:gd name="T67" fmla="*/ 0 h 729"/>
                          <a:gd name="T68" fmla="*/ 1 w 714"/>
                          <a:gd name="T69" fmla="*/ 0 h 729"/>
                          <a:gd name="T70" fmla="*/ 1 w 714"/>
                          <a:gd name="T71" fmla="*/ 1 h 729"/>
                          <a:gd name="T72" fmla="*/ 1 w 714"/>
                          <a:gd name="T73" fmla="*/ 1 h 729"/>
                          <a:gd name="T74" fmla="*/ 1 w 714"/>
                          <a:gd name="T75" fmla="*/ 1 h 729"/>
                          <a:gd name="T76" fmla="*/ 1 w 714"/>
                          <a:gd name="T77" fmla="*/ 1 h 729"/>
                          <a:gd name="T78" fmla="*/ 1 w 714"/>
                          <a:gd name="T79" fmla="*/ 1 h 729"/>
                          <a:gd name="T80" fmla="*/ 1 w 714"/>
                          <a:gd name="T81" fmla="*/ 1 h 729"/>
                          <a:gd name="T82" fmla="*/ 1 w 714"/>
                          <a:gd name="T83" fmla="*/ 1 h 729"/>
                          <a:gd name="T84" fmla="*/ 1 w 714"/>
                          <a:gd name="T85" fmla="*/ 1 h 729"/>
                          <a:gd name="T86" fmla="*/ 1 w 714"/>
                          <a:gd name="T87" fmla="*/ 1 h 729"/>
                          <a:gd name="T88" fmla="*/ 1 w 714"/>
                          <a:gd name="T89" fmla="*/ 1 h 729"/>
                          <a:gd name="T90" fmla="*/ 1 w 714"/>
                          <a:gd name="T91" fmla="*/ 1 h 729"/>
                          <a:gd name="T92" fmla="*/ 1 w 714"/>
                          <a:gd name="T93" fmla="*/ 1 h 729"/>
                          <a:gd name="T94" fmla="*/ 1 w 714"/>
                          <a:gd name="T95" fmla="*/ 1 h 729"/>
                          <a:gd name="T96" fmla="*/ 1 w 714"/>
                          <a:gd name="T97" fmla="*/ 1 h 729"/>
                          <a:gd name="T98" fmla="*/ 1 w 714"/>
                          <a:gd name="T99" fmla="*/ 1 h 729"/>
                          <a:gd name="T100" fmla="*/ 1 w 714"/>
                          <a:gd name="T101" fmla="*/ 1 h 729"/>
                          <a:gd name="T102" fmla="*/ 1 w 714"/>
                          <a:gd name="T103" fmla="*/ 1 h 729"/>
                          <a:gd name="T104" fmla="*/ 1 w 714"/>
                          <a:gd name="T105" fmla="*/ 1 h 729"/>
                          <a:gd name="T106" fmla="*/ 1 w 714"/>
                          <a:gd name="T107" fmla="*/ 1 h 729"/>
                          <a:gd name="T108" fmla="*/ 1 w 714"/>
                          <a:gd name="T109" fmla="*/ 1 h 729"/>
                          <a:gd name="T110" fmla="*/ 1 w 714"/>
                          <a:gd name="T111" fmla="*/ 1 h 729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</a:gdLst>
                        <a:ahLst/>
                        <a:cxnLst>
                          <a:cxn ang="T112">
                            <a:pos x="T0" y="T1"/>
                          </a:cxn>
                          <a:cxn ang="T113">
                            <a:pos x="T2" y="T3"/>
                          </a:cxn>
                          <a:cxn ang="T114">
                            <a:pos x="T4" y="T5"/>
                          </a:cxn>
                          <a:cxn ang="T115">
                            <a:pos x="T6" y="T7"/>
                          </a:cxn>
                          <a:cxn ang="T116">
                            <a:pos x="T8" y="T9"/>
                          </a:cxn>
                          <a:cxn ang="T117">
                            <a:pos x="T10" y="T11"/>
                          </a:cxn>
                          <a:cxn ang="T118">
                            <a:pos x="T12" y="T13"/>
                          </a:cxn>
                          <a:cxn ang="T119">
                            <a:pos x="T14" y="T15"/>
                          </a:cxn>
                          <a:cxn ang="T120">
                            <a:pos x="T16" y="T17"/>
                          </a:cxn>
                          <a:cxn ang="T121">
                            <a:pos x="T18" y="T19"/>
                          </a:cxn>
                          <a:cxn ang="T122">
                            <a:pos x="T20" y="T21"/>
                          </a:cxn>
                          <a:cxn ang="T123">
                            <a:pos x="T22" y="T23"/>
                          </a:cxn>
                          <a:cxn ang="T124">
                            <a:pos x="T24" y="T25"/>
                          </a:cxn>
                          <a:cxn ang="T125">
                            <a:pos x="T26" y="T27"/>
                          </a:cxn>
                          <a:cxn ang="T126">
                            <a:pos x="T28" y="T29"/>
                          </a:cxn>
                          <a:cxn ang="T127">
                            <a:pos x="T30" y="T31"/>
                          </a:cxn>
                          <a:cxn ang="T128">
                            <a:pos x="T32" y="T33"/>
                          </a:cxn>
                          <a:cxn ang="T129">
                            <a:pos x="T34" y="T35"/>
                          </a:cxn>
                          <a:cxn ang="T130">
                            <a:pos x="T36" y="T37"/>
                          </a:cxn>
                          <a:cxn ang="T131">
                            <a:pos x="T38" y="T39"/>
                          </a:cxn>
                          <a:cxn ang="T132">
                            <a:pos x="T40" y="T41"/>
                          </a:cxn>
                          <a:cxn ang="T133">
                            <a:pos x="T42" y="T43"/>
                          </a:cxn>
                          <a:cxn ang="T134">
                            <a:pos x="T44" y="T45"/>
                          </a:cxn>
                          <a:cxn ang="T135">
                            <a:pos x="T46" y="T47"/>
                          </a:cxn>
                          <a:cxn ang="T136">
                            <a:pos x="T48" y="T49"/>
                          </a:cxn>
                          <a:cxn ang="T137">
                            <a:pos x="T50" y="T51"/>
                          </a:cxn>
                          <a:cxn ang="T138">
                            <a:pos x="T52" y="T53"/>
                          </a:cxn>
                          <a:cxn ang="T139">
                            <a:pos x="T54" y="T55"/>
                          </a:cxn>
                          <a:cxn ang="T140">
                            <a:pos x="T56" y="T57"/>
                          </a:cxn>
                          <a:cxn ang="T141">
                            <a:pos x="T58" y="T59"/>
                          </a:cxn>
                          <a:cxn ang="T142">
                            <a:pos x="T60" y="T61"/>
                          </a:cxn>
                          <a:cxn ang="T143">
                            <a:pos x="T62" y="T63"/>
                          </a:cxn>
                          <a:cxn ang="T144">
                            <a:pos x="T64" y="T65"/>
                          </a:cxn>
                          <a:cxn ang="T145">
                            <a:pos x="T66" y="T67"/>
                          </a:cxn>
                          <a:cxn ang="T146">
                            <a:pos x="T68" y="T69"/>
                          </a:cxn>
                          <a:cxn ang="T147">
                            <a:pos x="T70" y="T71"/>
                          </a:cxn>
                          <a:cxn ang="T148">
                            <a:pos x="T72" y="T73"/>
                          </a:cxn>
                          <a:cxn ang="T149">
                            <a:pos x="T74" y="T75"/>
                          </a:cxn>
                          <a:cxn ang="T150">
                            <a:pos x="T76" y="T77"/>
                          </a:cxn>
                          <a:cxn ang="T151">
                            <a:pos x="T78" y="T79"/>
                          </a:cxn>
                          <a:cxn ang="T152">
                            <a:pos x="T80" y="T81"/>
                          </a:cxn>
                          <a:cxn ang="T153">
                            <a:pos x="T82" y="T83"/>
                          </a:cxn>
                          <a:cxn ang="T154">
                            <a:pos x="T84" y="T85"/>
                          </a:cxn>
                          <a:cxn ang="T155">
                            <a:pos x="T86" y="T87"/>
                          </a:cxn>
                          <a:cxn ang="T156">
                            <a:pos x="T88" y="T89"/>
                          </a:cxn>
                          <a:cxn ang="T157">
                            <a:pos x="T90" y="T91"/>
                          </a:cxn>
                          <a:cxn ang="T158">
                            <a:pos x="T92" y="T93"/>
                          </a:cxn>
                          <a:cxn ang="T159">
                            <a:pos x="T94" y="T95"/>
                          </a:cxn>
                          <a:cxn ang="T160">
                            <a:pos x="T96" y="T97"/>
                          </a:cxn>
                          <a:cxn ang="T161">
                            <a:pos x="T98" y="T99"/>
                          </a:cxn>
                          <a:cxn ang="T162">
                            <a:pos x="T100" y="T101"/>
                          </a:cxn>
                          <a:cxn ang="T163">
                            <a:pos x="T102" y="T103"/>
                          </a:cxn>
                          <a:cxn ang="T164">
                            <a:pos x="T104" y="T105"/>
                          </a:cxn>
                          <a:cxn ang="T165">
                            <a:pos x="T106" y="T107"/>
                          </a:cxn>
                          <a:cxn ang="T166">
                            <a:pos x="T108" y="T109"/>
                          </a:cxn>
                          <a:cxn ang="T167">
                            <a:pos x="T110" y="T111"/>
                          </a:cxn>
                        </a:cxnLst>
                        <a:rect l="0" t="0" r="r" b="b"/>
                        <a:pathLst>
                          <a:path w="714" h="729">
                            <a:moveTo>
                              <a:pt x="0" y="729"/>
                            </a:moveTo>
                            <a:lnTo>
                              <a:pt x="20" y="717"/>
                            </a:lnTo>
                            <a:lnTo>
                              <a:pt x="43" y="701"/>
                            </a:lnTo>
                            <a:lnTo>
                              <a:pt x="61" y="684"/>
                            </a:lnTo>
                            <a:lnTo>
                              <a:pt x="78" y="665"/>
                            </a:lnTo>
                            <a:lnTo>
                              <a:pt x="94" y="643"/>
                            </a:lnTo>
                            <a:lnTo>
                              <a:pt x="105" y="622"/>
                            </a:lnTo>
                            <a:lnTo>
                              <a:pt x="112" y="598"/>
                            </a:lnTo>
                            <a:lnTo>
                              <a:pt x="115" y="574"/>
                            </a:lnTo>
                            <a:lnTo>
                              <a:pt x="116" y="539"/>
                            </a:lnTo>
                            <a:lnTo>
                              <a:pt x="116" y="510"/>
                            </a:lnTo>
                            <a:lnTo>
                              <a:pt x="114" y="477"/>
                            </a:lnTo>
                            <a:lnTo>
                              <a:pt x="112" y="452"/>
                            </a:lnTo>
                            <a:lnTo>
                              <a:pt x="109" y="426"/>
                            </a:lnTo>
                            <a:lnTo>
                              <a:pt x="108" y="392"/>
                            </a:lnTo>
                            <a:lnTo>
                              <a:pt x="106" y="357"/>
                            </a:lnTo>
                            <a:lnTo>
                              <a:pt x="108" y="321"/>
                            </a:lnTo>
                            <a:lnTo>
                              <a:pt x="110" y="287"/>
                            </a:lnTo>
                            <a:lnTo>
                              <a:pt x="115" y="257"/>
                            </a:lnTo>
                            <a:lnTo>
                              <a:pt x="124" y="226"/>
                            </a:lnTo>
                            <a:lnTo>
                              <a:pt x="131" y="199"/>
                            </a:lnTo>
                            <a:lnTo>
                              <a:pt x="141" y="172"/>
                            </a:lnTo>
                            <a:lnTo>
                              <a:pt x="154" y="146"/>
                            </a:lnTo>
                            <a:lnTo>
                              <a:pt x="166" y="127"/>
                            </a:lnTo>
                            <a:lnTo>
                              <a:pt x="180" y="107"/>
                            </a:lnTo>
                            <a:lnTo>
                              <a:pt x="196" y="89"/>
                            </a:lnTo>
                            <a:lnTo>
                              <a:pt x="220" y="65"/>
                            </a:lnTo>
                            <a:lnTo>
                              <a:pt x="246" y="47"/>
                            </a:lnTo>
                            <a:lnTo>
                              <a:pt x="271" y="34"/>
                            </a:lnTo>
                            <a:lnTo>
                              <a:pt x="297" y="22"/>
                            </a:lnTo>
                            <a:lnTo>
                              <a:pt x="325" y="14"/>
                            </a:lnTo>
                            <a:lnTo>
                              <a:pt x="352" y="7"/>
                            </a:lnTo>
                            <a:lnTo>
                              <a:pt x="377" y="1"/>
                            </a:lnTo>
                            <a:lnTo>
                              <a:pt x="405" y="0"/>
                            </a:lnTo>
                            <a:lnTo>
                              <a:pt x="428" y="0"/>
                            </a:lnTo>
                            <a:lnTo>
                              <a:pt x="451" y="3"/>
                            </a:lnTo>
                            <a:lnTo>
                              <a:pt x="473" y="7"/>
                            </a:lnTo>
                            <a:lnTo>
                              <a:pt x="493" y="16"/>
                            </a:lnTo>
                            <a:lnTo>
                              <a:pt x="516" y="30"/>
                            </a:lnTo>
                            <a:lnTo>
                              <a:pt x="538" y="45"/>
                            </a:lnTo>
                            <a:lnTo>
                              <a:pt x="557" y="62"/>
                            </a:lnTo>
                            <a:lnTo>
                              <a:pt x="577" y="80"/>
                            </a:lnTo>
                            <a:lnTo>
                              <a:pt x="593" y="99"/>
                            </a:lnTo>
                            <a:lnTo>
                              <a:pt x="605" y="118"/>
                            </a:lnTo>
                            <a:lnTo>
                              <a:pt x="618" y="135"/>
                            </a:lnTo>
                            <a:lnTo>
                              <a:pt x="628" y="157"/>
                            </a:lnTo>
                            <a:lnTo>
                              <a:pt x="638" y="175"/>
                            </a:lnTo>
                            <a:lnTo>
                              <a:pt x="647" y="196"/>
                            </a:lnTo>
                            <a:lnTo>
                              <a:pt x="654" y="222"/>
                            </a:lnTo>
                            <a:lnTo>
                              <a:pt x="662" y="252"/>
                            </a:lnTo>
                            <a:lnTo>
                              <a:pt x="668" y="276"/>
                            </a:lnTo>
                            <a:lnTo>
                              <a:pt x="678" y="303"/>
                            </a:lnTo>
                            <a:lnTo>
                              <a:pt x="687" y="328"/>
                            </a:lnTo>
                            <a:lnTo>
                              <a:pt x="694" y="353"/>
                            </a:lnTo>
                            <a:lnTo>
                              <a:pt x="703" y="377"/>
                            </a:lnTo>
                            <a:lnTo>
                              <a:pt x="714" y="404"/>
                            </a:lnTo>
                          </a:path>
                        </a:pathLst>
                      </a:custGeom>
                      <a:noFill/>
                      <a:ln w="14288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774" name="Group 140">
                        <a:extLst>
                          <a:ext uri="{FF2B5EF4-FFF2-40B4-BE49-F238E27FC236}">
                            <a16:creationId xmlns:a16="http://schemas.microsoft.com/office/drawing/2014/main" id="{BAA58787-23D4-4A09-AA43-2727D8723333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6" y="1485"/>
                        <a:ext cx="363" cy="396"/>
                        <a:chOff x="676" y="1485"/>
                        <a:chExt cx="363" cy="396"/>
                      </a:xfrm>
                    </p:grpSpPr>
                    <p:sp>
                      <p:nvSpPr>
                        <p:cNvPr id="775" name="Line 141">
                          <a:extLst>
                            <a:ext uri="{FF2B5EF4-FFF2-40B4-BE49-F238E27FC236}">
                              <a16:creationId xmlns:a16="http://schemas.microsoft.com/office/drawing/2014/main" id="{E92C98F4-B257-42DC-AF6D-4496F4C3571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1013" y="1666"/>
                          <a:ext cx="26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76" name="Line 142">
                          <a:extLst>
                            <a:ext uri="{FF2B5EF4-FFF2-40B4-BE49-F238E27FC236}">
                              <a16:creationId xmlns:a16="http://schemas.microsoft.com/office/drawing/2014/main" id="{4B0D3754-DDEC-4242-A1AA-C00F56BE8AE9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1003" y="1634"/>
                          <a:ext cx="27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77" name="Line 143">
                          <a:extLst>
                            <a:ext uri="{FF2B5EF4-FFF2-40B4-BE49-F238E27FC236}">
                              <a16:creationId xmlns:a16="http://schemas.microsoft.com/office/drawing/2014/main" id="{84E334B9-C077-419B-ADFF-81818C7027B7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93" y="1604"/>
                          <a:ext cx="27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78" name="Line 144">
                          <a:extLst>
                            <a:ext uri="{FF2B5EF4-FFF2-40B4-BE49-F238E27FC236}">
                              <a16:creationId xmlns:a16="http://schemas.microsoft.com/office/drawing/2014/main" id="{79778FEE-B673-45BA-A0A3-5819F97DB227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80" y="1574"/>
                          <a:ext cx="26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79" name="Line 145">
                          <a:extLst>
                            <a:ext uri="{FF2B5EF4-FFF2-40B4-BE49-F238E27FC236}">
                              <a16:creationId xmlns:a16="http://schemas.microsoft.com/office/drawing/2014/main" id="{72C5F5BC-AFA5-43B9-9127-9D5479CA621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60" y="1545"/>
                          <a:ext cx="30" cy="3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0" name="Line 146">
                          <a:extLst>
                            <a:ext uri="{FF2B5EF4-FFF2-40B4-BE49-F238E27FC236}">
                              <a16:creationId xmlns:a16="http://schemas.microsoft.com/office/drawing/2014/main" id="{63CAC279-C5FA-46D4-8017-9076FBC3DDB7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39" y="1517"/>
                          <a:ext cx="28" cy="3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1" name="Line 147">
                          <a:extLst>
                            <a:ext uri="{FF2B5EF4-FFF2-40B4-BE49-F238E27FC236}">
                              <a16:creationId xmlns:a16="http://schemas.microsoft.com/office/drawing/2014/main" id="{CEB75390-5155-4C02-A758-6E4A52DDB9B8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12" y="1498"/>
                          <a:ext cx="26" cy="3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2" name="Line 148">
                          <a:extLst>
                            <a:ext uri="{FF2B5EF4-FFF2-40B4-BE49-F238E27FC236}">
                              <a16:creationId xmlns:a16="http://schemas.microsoft.com/office/drawing/2014/main" id="{8BB00C48-F4F1-4624-A4F9-1857BDEB5F3B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889" y="1485"/>
                          <a:ext cx="12" cy="54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3" name="Line 149">
                          <a:extLst>
                            <a:ext uri="{FF2B5EF4-FFF2-40B4-BE49-F238E27FC236}">
                              <a16:creationId xmlns:a16="http://schemas.microsoft.com/office/drawing/2014/main" id="{CF4127FC-AA44-4EF5-9A96-262D38D2969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62" y="1486"/>
                          <a:ext cx="2" cy="54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4" name="Line 150">
                          <a:extLst>
                            <a:ext uri="{FF2B5EF4-FFF2-40B4-BE49-F238E27FC236}">
                              <a16:creationId xmlns:a16="http://schemas.microsoft.com/office/drawing/2014/main" id="{8B1B890C-BF86-412F-B985-883349096E3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23" y="1499"/>
                          <a:ext cx="22" cy="4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5" name="Line 151">
                          <a:extLst>
                            <a:ext uri="{FF2B5EF4-FFF2-40B4-BE49-F238E27FC236}">
                              <a16:creationId xmlns:a16="http://schemas.microsoft.com/office/drawing/2014/main" id="{2B0F2406-B3B3-46D2-8545-8CE0EECA019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90" y="1516"/>
                          <a:ext cx="25" cy="4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6" name="Line 152">
                          <a:extLst>
                            <a:ext uri="{FF2B5EF4-FFF2-40B4-BE49-F238E27FC236}">
                              <a16:creationId xmlns:a16="http://schemas.microsoft.com/office/drawing/2014/main" id="{518D967A-B80C-4603-9D8B-302BC6B93A6E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58" y="1541"/>
                          <a:ext cx="31" cy="3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7" name="Line 153">
                          <a:extLst>
                            <a:ext uri="{FF2B5EF4-FFF2-40B4-BE49-F238E27FC236}">
                              <a16:creationId xmlns:a16="http://schemas.microsoft.com/office/drawing/2014/main" id="{EF633B84-FE79-4345-982C-02F6E61FAD21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36" y="1575"/>
                          <a:ext cx="40" cy="3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8" name="Line 154">
                          <a:extLst>
                            <a:ext uri="{FF2B5EF4-FFF2-40B4-BE49-F238E27FC236}">
                              <a16:creationId xmlns:a16="http://schemas.microsoft.com/office/drawing/2014/main" id="{4E845E9C-D2AF-4BC1-889E-D86EF343F17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23" y="1612"/>
                          <a:ext cx="42" cy="1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9" name="Line 155">
                          <a:extLst>
                            <a:ext uri="{FF2B5EF4-FFF2-40B4-BE49-F238E27FC236}">
                              <a16:creationId xmlns:a16="http://schemas.microsoft.com/office/drawing/2014/main" id="{07E961C3-78B9-46A7-8B32-569F054B9474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5" y="1651"/>
                          <a:ext cx="44" cy="1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90" name="Line 156">
                          <a:extLst>
                            <a:ext uri="{FF2B5EF4-FFF2-40B4-BE49-F238E27FC236}">
                              <a16:creationId xmlns:a16="http://schemas.microsoft.com/office/drawing/2014/main" id="{6C26932C-2F19-4790-8463-F213D5EA5C0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9" y="1683"/>
                          <a:ext cx="47" cy="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91" name="Line 157">
                          <a:extLst>
                            <a:ext uri="{FF2B5EF4-FFF2-40B4-BE49-F238E27FC236}">
                              <a16:creationId xmlns:a16="http://schemas.microsoft.com/office/drawing/2014/main" id="{928A5483-0A87-400B-97C2-FD97C3D70C7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8" y="1718"/>
                          <a:ext cx="48" cy="2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92" name="Line 158">
                          <a:extLst>
                            <a:ext uri="{FF2B5EF4-FFF2-40B4-BE49-F238E27FC236}">
                              <a16:creationId xmlns:a16="http://schemas.microsoft.com/office/drawing/2014/main" id="{AAA4A543-153E-4480-BF2F-A41C8B097FB8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0" y="1749"/>
                          <a:ext cx="49" cy="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93" name="Line 159">
                          <a:extLst>
                            <a:ext uri="{FF2B5EF4-FFF2-40B4-BE49-F238E27FC236}">
                              <a16:creationId xmlns:a16="http://schemas.microsoft.com/office/drawing/2014/main" id="{C39C18D7-23F0-45B7-A532-E8E4EC4F2A71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5" y="1775"/>
                          <a:ext cx="49" cy="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94" name="Line 160">
                          <a:extLst>
                            <a:ext uri="{FF2B5EF4-FFF2-40B4-BE49-F238E27FC236}">
                              <a16:creationId xmlns:a16="http://schemas.microsoft.com/office/drawing/2014/main" id="{A01B9480-51EE-465D-81B2-D921221CE5F1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4" y="1802"/>
                          <a:ext cx="45" cy="1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95" name="Line 161">
                          <a:extLst>
                            <a:ext uri="{FF2B5EF4-FFF2-40B4-BE49-F238E27FC236}">
                              <a16:creationId xmlns:a16="http://schemas.microsoft.com/office/drawing/2014/main" id="{AB93AEF5-B356-42F4-BAE0-B9DADEF07DDB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8" y="1824"/>
                          <a:ext cx="35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96" name="Line 162">
                          <a:extLst>
                            <a:ext uri="{FF2B5EF4-FFF2-40B4-BE49-F238E27FC236}">
                              <a16:creationId xmlns:a16="http://schemas.microsoft.com/office/drawing/2014/main" id="{796B84E3-342A-4E94-AB05-FA112F36DC61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93" y="1846"/>
                          <a:ext cx="35" cy="2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97" name="Line 163">
                          <a:extLst>
                            <a:ext uri="{FF2B5EF4-FFF2-40B4-BE49-F238E27FC236}">
                              <a16:creationId xmlns:a16="http://schemas.microsoft.com/office/drawing/2014/main" id="{45C4DDC6-E452-43E4-B577-CCB6FA0EBC2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76" y="1860"/>
                          <a:ext cx="32" cy="2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sp>
                <p:nvSpPr>
                  <p:cNvPr id="768" name="Oval 164">
                    <a:extLst>
                      <a:ext uri="{FF2B5EF4-FFF2-40B4-BE49-F238E27FC236}">
                        <a16:creationId xmlns:a16="http://schemas.microsoft.com/office/drawing/2014/main" id="{11ADB9F8-1A53-486B-A1C4-FF6BE6388FA9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1" y="1367"/>
                    <a:ext cx="532" cy="534"/>
                  </a:xfrm>
                  <a:prstGeom prst="ellipse">
                    <a:avLst/>
                  </a:prstGeom>
                  <a:noFill/>
                  <a:ln w="7938">
                    <a:solidFill>
                      <a:srgbClr val="BFBFB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eaVert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69" name="Freeform 165">
                    <a:extLst>
                      <a:ext uri="{FF2B5EF4-FFF2-40B4-BE49-F238E27FC236}">
                        <a16:creationId xmlns:a16="http://schemas.microsoft.com/office/drawing/2014/main" id="{5046AEE0-5581-4C7E-8691-B1194366264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849" y="1720"/>
                    <a:ext cx="126" cy="125"/>
                  </a:xfrm>
                  <a:custGeom>
                    <a:avLst/>
                    <a:gdLst>
                      <a:gd name="T0" fmla="*/ 1 w 251"/>
                      <a:gd name="T1" fmla="*/ 0 h 251"/>
                      <a:gd name="T2" fmla="*/ 1 w 251"/>
                      <a:gd name="T3" fmla="*/ 0 h 251"/>
                      <a:gd name="T4" fmla="*/ 1 w 251"/>
                      <a:gd name="T5" fmla="*/ 0 h 251"/>
                      <a:gd name="T6" fmla="*/ 1 w 251"/>
                      <a:gd name="T7" fmla="*/ 0 h 251"/>
                      <a:gd name="T8" fmla="*/ 1 w 251"/>
                      <a:gd name="T9" fmla="*/ 0 h 251"/>
                      <a:gd name="T10" fmla="*/ 1 w 251"/>
                      <a:gd name="T11" fmla="*/ 0 h 251"/>
                      <a:gd name="T12" fmla="*/ 1 w 251"/>
                      <a:gd name="T13" fmla="*/ 0 h 251"/>
                      <a:gd name="T14" fmla="*/ 1 w 251"/>
                      <a:gd name="T15" fmla="*/ 0 h 251"/>
                      <a:gd name="T16" fmla="*/ 1 w 251"/>
                      <a:gd name="T17" fmla="*/ 0 h 251"/>
                      <a:gd name="T18" fmla="*/ 1 w 251"/>
                      <a:gd name="T19" fmla="*/ 0 h 251"/>
                      <a:gd name="T20" fmla="*/ 1 w 251"/>
                      <a:gd name="T21" fmla="*/ 0 h 251"/>
                      <a:gd name="T22" fmla="*/ 1 w 251"/>
                      <a:gd name="T23" fmla="*/ 0 h 251"/>
                      <a:gd name="T24" fmla="*/ 1 w 251"/>
                      <a:gd name="T25" fmla="*/ 0 h 251"/>
                      <a:gd name="T26" fmla="*/ 1 w 251"/>
                      <a:gd name="T27" fmla="*/ 0 h 251"/>
                      <a:gd name="T28" fmla="*/ 1 w 251"/>
                      <a:gd name="T29" fmla="*/ 0 h 251"/>
                      <a:gd name="T30" fmla="*/ 1 w 251"/>
                      <a:gd name="T31" fmla="*/ 0 h 251"/>
                      <a:gd name="T32" fmla="*/ 0 w 251"/>
                      <a:gd name="T33" fmla="*/ 0 h 251"/>
                      <a:gd name="T34" fmla="*/ 1 w 251"/>
                      <a:gd name="T35" fmla="*/ 0 h 251"/>
                      <a:gd name="T36" fmla="*/ 1 w 251"/>
                      <a:gd name="T37" fmla="*/ 0 h 251"/>
                      <a:gd name="T38" fmla="*/ 1 w 251"/>
                      <a:gd name="T39" fmla="*/ 0 h 251"/>
                      <a:gd name="T40" fmla="*/ 1 w 251"/>
                      <a:gd name="T41" fmla="*/ 0 h 251"/>
                      <a:gd name="T42" fmla="*/ 1 w 251"/>
                      <a:gd name="T43" fmla="*/ 0 h 251"/>
                      <a:gd name="T44" fmla="*/ 1 w 251"/>
                      <a:gd name="T45" fmla="*/ 0 h 251"/>
                      <a:gd name="T46" fmla="*/ 1 w 251"/>
                      <a:gd name="T47" fmla="*/ 0 h 251"/>
                      <a:gd name="T48" fmla="*/ 1 w 251"/>
                      <a:gd name="T49" fmla="*/ 0 h 251"/>
                      <a:gd name="T50" fmla="*/ 1 w 251"/>
                      <a:gd name="T51" fmla="*/ 0 h 251"/>
                      <a:gd name="T52" fmla="*/ 1 w 251"/>
                      <a:gd name="T53" fmla="*/ 0 h 251"/>
                      <a:gd name="T54" fmla="*/ 1 w 251"/>
                      <a:gd name="T55" fmla="*/ 0 h 251"/>
                      <a:gd name="T56" fmla="*/ 1 w 251"/>
                      <a:gd name="T57" fmla="*/ 0 h 251"/>
                      <a:gd name="T58" fmla="*/ 1 w 251"/>
                      <a:gd name="T59" fmla="*/ 0 h 251"/>
                      <a:gd name="T60" fmla="*/ 1 w 251"/>
                      <a:gd name="T61" fmla="*/ 0 h 251"/>
                      <a:gd name="T62" fmla="*/ 1 w 251"/>
                      <a:gd name="T63" fmla="*/ 0 h 251"/>
                      <a:gd name="T64" fmla="*/ 1 w 251"/>
                      <a:gd name="T65" fmla="*/ 0 h 251"/>
                      <a:gd name="T66" fmla="*/ 1 w 251"/>
                      <a:gd name="T67" fmla="*/ 0 h 251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0" t="0" r="r" b="b"/>
                    <a:pathLst>
                      <a:path w="251" h="251">
                        <a:moveTo>
                          <a:pt x="235" y="0"/>
                        </a:moveTo>
                        <a:lnTo>
                          <a:pt x="241" y="36"/>
                        </a:lnTo>
                        <a:lnTo>
                          <a:pt x="241" y="60"/>
                        </a:lnTo>
                        <a:lnTo>
                          <a:pt x="236" y="90"/>
                        </a:lnTo>
                        <a:lnTo>
                          <a:pt x="226" y="118"/>
                        </a:lnTo>
                        <a:lnTo>
                          <a:pt x="215" y="141"/>
                        </a:lnTo>
                        <a:lnTo>
                          <a:pt x="199" y="171"/>
                        </a:lnTo>
                        <a:lnTo>
                          <a:pt x="183" y="188"/>
                        </a:lnTo>
                        <a:lnTo>
                          <a:pt x="162" y="204"/>
                        </a:lnTo>
                        <a:lnTo>
                          <a:pt x="141" y="216"/>
                        </a:lnTo>
                        <a:lnTo>
                          <a:pt x="120" y="226"/>
                        </a:lnTo>
                        <a:lnTo>
                          <a:pt x="93" y="235"/>
                        </a:lnTo>
                        <a:lnTo>
                          <a:pt x="72" y="240"/>
                        </a:lnTo>
                        <a:lnTo>
                          <a:pt x="52" y="242"/>
                        </a:lnTo>
                        <a:lnTo>
                          <a:pt x="37" y="244"/>
                        </a:lnTo>
                        <a:lnTo>
                          <a:pt x="26" y="241"/>
                        </a:lnTo>
                        <a:lnTo>
                          <a:pt x="0" y="236"/>
                        </a:lnTo>
                        <a:lnTo>
                          <a:pt x="21" y="245"/>
                        </a:lnTo>
                        <a:lnTo>
                          <a:pt x="50" y="250"/>
                        </a:lnTo>
                        <a:lnTo>
                          <a:pt x="72" y="251"/>
                        </a:lnTo>
                        <a:lnTo>
                          <a:pt x="106" y="246"/>
                        </a:lnTo>
                        <a:lnTo>
                          <a:pt x="131" y="240"/>
                        </a:lnTo>
                        <a:lnTo>
                          <a:pt x="155" y="230"/>
                        </a:lnTo>
                        <a:lnTo>
                          <a:pt x="171" y="221"/>
                        </a:lnTo>
                        <a:lnTo>
                          <a:pt x="187" y="213"/>
                        </a:lnTo>
                        <a:lnTo>
                          <a:pt x="203" y="198"/>
                        </a:lnTo>
                        <a:lnTo>
                          <a:pt x="216" y="185"/>
                        </a:lnTo>
                        <a:lnTo>
                          <a:pt x="226" y="165"/>
                        </a:lnTo>
                        <a:lnTo>
                          <a:pt x="236" y="143"/>
                        </a:lnTo>
                        <a:lnTo>
                          <a:pt x="245" y="114"/>
                        </a:lnTo>
                        <a:lnTo>
                          <a:pt x="251" y="82"/>
                        </a:lnTo>
                        <a:lnTo>
                          <a:pt x="250" y="55"/>
                        </a:lnTo>
                        <a:lnTo>
                          <a:pt x="244" y="24"/>
                        </a:lnTo>
                        <a:lnTo>
                          <a:pt x="235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0" name="Freeform 166">
                    <a:extLst>
                      <a:ext uri="{FF2B5EF4-FFF2-40B4-BE49-F238E27FC236}">
                        <a16:creationId xmlns:a16="http://schemas.microsoft.com/office/drawing/2014/main" id="{2F09AFA4-9E72-46D6-8A84-C8C160E51F7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557" y="1403"/>
                    <a:ext cx="263" cy="271"/>
                  </a:xfrm>
                  <a:custGeom>
                    <a:avLst/>
                    <a:gdLst>
                      <a:gd name="T0" fmla="*/ 1 w 526"/>
                      <a:gd name="T1" fmla="*/ 1 h 541"/>
                      <a:gd name="T2" fmla="*/ 1 w 526"/>
                      <a:gd name="T3" fmla="*/ 1 h 541"/>
                      <a:gd name="T4" fmla="*/ 1 w 526"/>
                      <a:gd name="T5" fmla="*/ 1 h 541"/>
                      <a:gd name="T6" fmla="*/ 1 w 526"/>
                      <a:gd name="T7" fmla="*/ 1 h 541"/>
                      <a:gd name="T8" fmla="*/ 1 w 526"/>
                      <a:gd name="T9" fmla="*/ 1 h 541"/>
                      <a:gd name="T10" fmla="*/ 1 w 526"/>
                      <a:gd name="T11" fmla="*/ 1 h 541"/>
                      <a:gd name="T12" fmla="*/ 1 w 526"/>
                      <a:gd name="T13" fmla="*/ 1 h 541"/>
                      <a:gd name="T14" fmla="*/ 1 w 526"/>
                      <a:gd name="T15" fmla="*/ 1 h 541"/>
                      <a:gd name="T16" fmla="*/ 1 w 526"/>
                      <a:gd name="T17" fmla="*/ 1 h 541"/>
                      <a:gd name="T18" fmla="*/ 1 w 526"/>
                      <a:gd name="T19" fmla="*/ 1 h 541"/>
                      <a:gd name="T20" fmla="*/ 1 w 526"/>
                      <a:gd name="T21" fmla="*/ 1 h 541"/>
                      <a:gd name="T22" fmla="*/ 1 w 526"/>
                      <a:gd name="T23" fmla="*/ 1 h 541"/>
                      <a:gd name="T24" fmla="*/ 1 w 526"/>
                      <a:gd name="T25" fmla="*/ 1 h 541"/>
                      <a:gd name="T26" fmla="*/ 1 w 526"/>
                      <a:gd name="T27" fmla="*/ 1 h 541"/>
                      <a:gd name="T28" fmla="*/ 1 w 526"/>
                      <a:gd name="T29" fmla="*/ 1 h 541"/>
                      <a:gd name="T30" fmla="*/ 1 w 526"/>
                      <a:gd name="T31" fmla="*/ 1 h 541"/>
                      <a:gd name="T32" fmla="*/ 1 w 526"/>
                      <a:gd name="T33" fmla="*/ 1 h 541"/>
                      <a:gd name="T34" fmla="*/ 1 w 526"/>
                      <a:gd name="T35" fmla="*/ 1 h 541"/>
                      <a:gd name="T36" fmla="*/ 1 w 526"/>
                      <a:gd name="T37" fmla="*/ 1 h 541"/>
                      <a:gd name="T38" fmla="*/ 1 w 526"/>
                      <a:gd name="T39" fmla="*/ 1 h 541"/>
                      <a:gd name="T40" fmla="*/ 1 w 526"/>
                      <a:gd name="T41" fmla="*/ 0 h 541"/>
                      <a:gd name="T42" fmla="*/ 1 w 526"/>
                      <a:gd name="T43" fmla="*/ 1 h 541"/>
                      <a:gd name="T44" fmla="*/ 1 w 526"/>
                      <a:gd name="T45" fmla="*/ 1 h 541"/>
                      <a:gd name="T46" fmla="*/ 1 w 526"/>
                      <a:gd name="T47" fmla="*/ 1 h 541"/>
                      <a:gd name="T48" fmla="*/ 1 w 526"/>
                      <a:gd name="T49" fmla="*/ 1 h 541"/>
                      <a:gd name="T50" fmla="*/ 1 w 526"/>
                      <a:gd name="T51" fmla="*/ 1 h 541"/>
                      <a:gd name="T52" fmla="*/ 1 w 526"/>
                      <a:gd name="T53" fmla="*/ 1 h 541"/>
                      <a:gd name="T54" fmla="*/ 1 w 526"/>
                      <a:gd name="T55" fmla="*/ 1 h 541"/>
                      <a:gd name="T56" fmla="*/ 1 w 526"/>
                      <a:gd name="T57" fmla="*/ 1 h 541"/>
                      <a:gd name="T58" fmla="*/ 1 w 526"/>
                      <a:gd name="T59" fmla="*/ 1 h 541"/>
                      <a:gd name="T60" fmla="*/ 1 w 526"/>
                      <a:gd name="T61" fmla="*/ 1 h 541"/>
                      <a:gd name="T62" fmla="*/ 0 w 526"/>
                      <a:gd name="T63" fmla="*/ 1 h 541"/>
                      <a:gd name="T64" fmla="*/ 1 w 526"/>
                      <a:gd name="T65" fmla="*/ 1 h 541"/>
                      <a:gd name="T66" fmla="*/ 1 w 526"/>
                      <a:gd name="T67" fmla="*/ 1 h 541"/>
                      <a:gd name="T68" fmla="*/ 1 w 526"/>
                      <a:gd name="T69" fmla="*/ 1 h 541"/>
                      <a:gd name="T70" fmla="*/ 1 w 526"/>
                      <a:gd name="T71" fmla="*/ 1 h 541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526" h="541">
                        <a:moveTo>
                          <a:pt x="36" y="541"/>
                        </a:moveTo>
                        <a:lnTo>
                          <a:pt x="25" y="484"/>
                        </a:lnTo>
                        <a:lnTo>
                          <a:pt x="19" y="444"/>
                        </a:lnTo>
                        <a:lnTo>
                          <a:pt x="21" y="396"/>
                        </a:lnTo>
                        <a:lnTo>
                          <a:pt x="29" y="344"/>
                        </a:lnTo>
                        <a:lnTo>
                          <a:pt x="49" y="290"/>
                        </a:lnTo>
                        <a:lnTo>
                          <a:pt x="76" y="235"/>
                        </a:lnTo>
                        <a:lnTo>
                          <a:pt x="120" y="172"/>
                        </a:lnTo>
                        <a:lnTo>
                          <a:pt x="148" y="138"/>
                        </a:lnTo>
                        <a:lnTo>
                          <a:pt x="186" y="106"/>
                        </a:lnTo>
                        <a:lnTo>
                          <a:pt x="229" y="76"/>
                        </a:lnTo>
                        <a:lnTo>
                          <a:pt x="274" y="52"/>
                        </a:lnTo>
                        <a:lnTo>
                          <a:pt x="330" y="34"/>
                        </a:lnTo>
                        <a:lnTo>
                          <a:pt x="372" y="25"/>
                        </a:lnTo>
                        <a:lnTo>
                          <a:pt x="401" y="20"/>
                        </a:lnTo>
                        <a:lnTo>
                          <a:pt x="426" y="19"/>
                        </a:lnTo>
                        <a:lnTo>
                          <a:pt x="471" y="21"/>
                        </a:lnTo>
                        <a:lnTo>
                          <a:pt x="526" y="31"/>
                        </a:lnTo>
                        <a:lnTo>
                          <a:pt x="475" y="11"/>
                        </a:lnTo>
                        <a:lnTo>
                          <a:pt x="420" y="1"/>
                        </a:lnTo>
                        <a:lnTo>
                          <a:pt x="372" y="0"/>
                        </a:lnTo>
                        <a:lnTo>
                          <a:pt x="304" y="9"/>
                        </a:lnTo>
                        <a:lnTo>
                          <a:pt x="251" y="21"/>
                        </a:lnTo>
                        <a:lnTo>
                          <a:pt x="202" y="44"/>
                        </a:lnTo>
                        <a:lnTo>
                          <a:pt x="167" y="66"/>
                        </a:lnTo>
                        <a:lnTo>
                          <a:pt x="140" y="87"/>
                        </a:lnTo>
                        <a:lnTo>
                          <a:pt x="115" y="112"/>
                        </a:lnTo>
                        <a:lnTo>
                          <a:pt x="82" y="150"/>
                        </a:lnTo>
                        <a:lnTo>
                          <a:pt x="52" y="191"/>
                        </a:lnTo>
                        <a:lnTo>
                          <a:pt x="30" y="235"/>
                        </a:lnTo>
                        <a:lnTo>
                          <a:pt x="10" y="299"/>
                        </a:lnTo>
                        <a:lnTo>
                          <a:pt x="0" y="350"/>
                        </a:lnTo>
                        <a:lnTo>
                          <a:pt x="1" y="406"/>
                        </a:lnTo>
                        <a:lnTo>
                          <a:pt x="9" y="456"/>
                        </a:lnTo>
                        <a:lnTo>
                          <a:pt x="17" y="492"/>
                        </a:lnTo>
                        <a:lnTo>
                          <a:pt x="36" y="541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25BA5BC3-E3CA-42D0-92F4-D1DF75B52C44}"/>
                  </a:ext>
                </a:extLst>
              </p:cNvPr>
              <p:cNvGrpSpPr/>
              <p:nvPr/>
            </p:nvGrpSpPr>
            <p:grpSpPr>
              <a:xfrm>
                <a:off x="5937005" y="2054239"/>
                <a:ext cx="2478574" cy="1474799"/>
                <a:chOff x="5937005" y="2054239"/>
                <a:chExt cx="2478574" cy="1474799"/>
              </a:xfrm>
            </p:grpSpPr>
            <p:grpSp>
              <p:nvGrpSpPr>
                <p:cNvPr id="183" name="Group 71">
                  <a:extLst>
                    <a:ext uri="{FF2B5EF4-FFF2-40B4-BE49-F238E27FC236}">
                      <a16:creationId xmlns:a16="http://schemas.microsoft.com/office/drawing/2014/main" id="{BBB8FF92-2AF3-4841-A705-1F86E9439CD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 rot="11687856" flipH="1">
                  <a:off x="5937005" y="2909523"/>
                  <a:ext cx="2444995" cy="265360"/>
                  <a:chOff x="700" y="2015"/>
                  <a:chExt cx="1722" cy="195"/>
                </a:xfrm>
              </p:grpSpPr>
              <p:grpSp>
                <p:nvGrpSpPr>
                  <p:cNvPr id="249" name="Group 72">
                    <a:extLst>
                      <a:ext uri="{FF2B5EF4-FFF2-40B4-BE49-F238E27FC236}">
                        <a16:creationId xmlns:a16="http://schemas.microsoft.com/office/drawing/2014/main" id="{1F9F1CC6-CFB0-4585-8EB3-6425AE2B80E0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4" y="2015"/>
                    <a:ext cx="1708" cy="195"/>
                    <a:chOff x="714" y="2015"/>
                    <a:chExt cx="1708" cy="195"/>
                  </a:xfrm>
                </p:grpSpPr>
                <p:grpSp>
                  <p:nvGrpSpPr>
                    <p:cNvPr id="261" name="Group 73">
                      <a:extLst>
                        <a:ext uri="{FF2B5EF4-FFF2-40B4-BE49-F238E27FC236}">
                          <a16:creationId xmlns:a16="http://schemas.microsoft.com/office/drawing/2014/main" id="{720C39CC-8A16-4B53-AAFB-53F17AF203EB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714" y="2015"/>
                      <a:ext cx="1708" cy="195"/>
                      <a:chOff x="714" y="2015"/>
                      <a:chExt cx="1708" cy="195"/>
                    </a:xfrm>
                  </p:grpSpPr>
                  <p:grpSp>
                    <p:nvGrpSpPr>
                      <p:cNvPr id="263" name="Group 74">
                        <a:extLst>
                          <a:ext uri="{FF2B5EF4-FFF2-40B4-BE49-F238E27FC236}">
                            <a16:creationId xmlns:a16="http://schemas.microsoft.com/office/drawing/2014/main" id="{880E3EB1-1C75-4369-9949-9EE93B347296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6" y="2015"/>
                        <a:ext cx="1706" cy="195"/>
                        <a:chOff x="716" y="2015"/>
                        <a:chExt cx="1706" cy="195"/>
                      </a:xfrm>
                    </p:grpSpPr>
                    <p:sp>
                      <p:nvSpPr>
                        <p:cNvPr id="372" name="Freeform 75">
                          <a:extLst>
                            <a:ext uri="{FF2B5EF4-FFF2-40B4-BE49-F238E27FC236}">
                              <a16:creationId xmlns:a16="http://schemas.microsoft.com/office/drawing/2014/main" id="{5E74ED53-0041-4A53-B9A3-CD60A46BC257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6" y="2015"/>
                          <a:ext cx="1628" cy="195"/>
                        </a:xfrm>
                        <a:custGeom>
                          <a:avLst/>
                          <a:gdLst>
                            <a:gd name="T0" fmla="*/ 0 w 3255"/>
                            <a:gd name="T1" fmla="*/ 1 h 389"/>
                            <a:gd name="T2" fmla="*/ 1 w 3255"/>
                            <a:gd name="T3" fmla="*/ 0 h 389"/>
                            <a:gd name="T4" fmla="*/ 1 w 3255"/>
                            <a:gd name="T5" fmla="*/ 1 h 389"/>
                            <a:gd name="T6" fmla="*/ 0 w 3255"/>
                            <a:gd name="T7" fmla="*/ 1 h 389"/>
                            <a:gd name="T8" fmla="*/ 0 w 3255"/>
                            <a:gd name="T9" fmla="*/ 1 h 389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5" h="389">
                              <a:moveTo>
                                <a:pt x="0" y="106"/>
                              </a:moveTo>
                              <a:lnTo>
                                <a:pt x="3255" y="0"/>
                              </a:lnTo>
                              <a:lnTo>
                                <a:pt x="3254" y="389"/>
                              </a:lnTo>
                              <a:lnTo>
                                <a:pt x="0" y="261"/>
                              </a:lnTo>
                              <a:lnTo>
                                <a:pt x="0" y="10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BF7F3F"/>
                        </a:solidFill>
                        <a:ln w="7938">
                          <a:solidFill>
                            <a:srgbClr val="BF7F3F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73" name="Oval 76">
                          <a:extLst>
                            <a:ext uri="{FF2B5EF4-FFF2-40B4-BE49-F238E27FC236}">
                              <a16:creationId xmlns:a16="http://schemas.microsoft.com/office/drawing/2014/main" id="{625591E4-354D-4481-89B2-CC45EB61282C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9" y="2016"/>
                          <a:ext cx="153" cy="194"/>
                        </a:xfrm>
                        <a:prstGeom prst="ellipse">
                          <a:avLst/>
                        </a:prstGeom>
                        <a:solidFill>
                          <a:srgbClr val="BF7F3F"/>
                        </a:solidFill>
                        <a:ln w="7938">
                          <a:solidFill>
                            <a:srgbClr val="BF7F3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64" name="Group 77">
                        <a:extLst>
                          <a:ext uri="{FF2B5EF4-FFF2-40B4-BE49-F238E27FC236}">
                            <a16:creationId xmlns:a16="http://schemas.microsoft.com/office/drawing/2014/main" id="{359FE61D-443D-4245-960E-87D2B93768D5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4" y="2028"/>
                        <a:ext cx="1705" cy="165"/>
                        <a:chOff x="714" y="2028"/>
                        <a:chExt cx="1705" cy="165"/>
                      </a:xfrm>
                    </p:grpSpPr>
                    <p:sp>
                      <p:nvSpPr>
                        <p:cNvPr id="370" name="Freeform 78">
                          <a:extLst>
                            <a:ext uri="{FF2B5EF4-FFF2-40B4-BE49-F238E27FC236}">
                              <a16:creationId xmlns:a16="http://schemas.microsoft.com/office/drawing/2014/main" id="{2325EF4B-1C93-4EB8-8FDD-C6E09A4283F0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4" y="2029"/>
                          <a:ext cx="1627" cy="164"/>
                        </a:xfrm>
                        <a:custGeom>
                          <a:avLst/>
                          <a:gdLst>
                            <a:gd name="T0" fmla="*/ 0 w 3255"/>
                            <a:gd name="T1" fmla="*/ 1 h 328"/>
                            <a:gd name="T2" fmla="*/ 0 w 3255"/>
                            <a:gd name="T3" fmla="*/ 0 h 328"/>
                            <a:gd name="T4" fmla="*/ 0 w 3255"/>
                            <a:gd name="T5" fmla="*/ 1 h 328"/>
                            <a:gd name="T6" fmla="*/ 0 w 3255"/>
                            <a:gd name="T7" fmla="*/ 1 h 328"/>
                            <a:gd name="T8" fmla="*/ 0 w 3255"/>
                            <a:gd name="T9" fmla="*/ 1 h 328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5" h="328">
                              <a:moveTo>
                                <a:pt x="0" y="90"/>
                              </a:moveTo>
                              <a:lnTo>
                                <a:pt x="3255" y="0"/>
                              </a:lnTo>
                              <a:lnTo>
                                <a:pt x="3254" y="328"/>
                              </a:lnTo>
                              <a:lnTo>
                                <a:pt x="0" y="220"/>
                              </a:lnTo>
                              <a:lnTo>
                                <a:pt x="0" y="9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9F00"/>
                        </a:solidFill>
                        <a:ln w="7938">
                          <a:solidFill>
                            <a:srgbClr val="FF9F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71" name="Oval 79">
                          <a:extLst>
                            <a:ext uri="{FF2B5EF4-FFF2-40B4-BE49-F238E27FC236}">
                              <a16:creationId xmlns:a16="http://schemas.microsoft.com/office/drawing/2014/main" id="{5CA83CBC-FADF-4160-B5A9-7410969F9368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7" y="2028"/>
                          <a:ext cx="152" cy="165"/>
                        </a:xfrm>
                        <a:prstGeom prst="ellipse">
                          <a:avLst/>
                        </a:prstGeom>
                        <a:solidFill>
                          <a:srgbClr val="FF9F00"/>
                        </a:solidFill>
                        <a:ln w="7938">
                          <a:solidFill>
                            <a:srgbClr val="FF9F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65" name="Group 80">
                        <a:extLst>
                          <a:ext uri="{FF2B5EF4-FFF2-40B4-BE49-F238E27FC236}">
                            <a16:creationId xmlns:a16="http://schemas.microsoft.com/office/drawing/2014/main" id="{CB7B9E83-95D4-4402-BA77-468EF4D7B970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6" y="2037"/>
                        <a:ext cx="1705" cy="148"/>
                        <a:chOff x="716" y="2037"/>
                        <a:chExt cx="1705" cy="148"/>
                      </a:xfrm>
                    </p:grpSpPr>
                    <p:sp>
                      <p:nvSpPr>
                        <p:cNvPr id="368" name="Freeform 81">
                          <a:extLst>
                            <a:ext uri="{FF2B5EF4-FFF2-40B4-BE49-F238E27FC236}">
                              <a16:creationId xmlns:a16="http://schemas.microsoft.com/office/drawing/2014/main" id="{4888DA1C-3F18-43ED-B3AC-7FC7B43BEFBB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6" y="2038"/>
                          <a:ext cx="1626" cy="147"/>
                        </a:xfrm>
                        <a:custGeom>
                          <a:avLst/>
                          <a:gdLst>
                            <a:gd name="T0" fmla="*/ 0 w 3252"/>
                            <a:gd name="T1" fmla="*/ 1 h 293"/>
                            <a:gd name="T2" fmla="*/ 1 w 3252"/>
                            <a:gd name="T3" fmla="*/ 0 h 293"/>
                            <a:gd name="T4" fmla="*/ 1 w 3252"/>
                            <a:gd name="T5" fmla="*/ 1 h 293"/>
                            <a:gd name="T6" fmla="*/ 0 w 3252"/>
                            <a:gd name="T7" fmla="*/ 1 h 293"/>
                            <a:gd name="T8" fmla="*/ 0 w 3252"/>
                            <a:gd name="T9" fmla="*/ 1 h 293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2" h="293">
                              <a:moveTo>
                                <a:pt x="0" y="78"/>
                              </a:moveTo>
                              <a:lnTo>
                                <a:pt x="3252" y="0"/>
                              </a:lnTo>
                              <a:lnTo>
                                <a:pt x="3251" y="293"/>
                              </a:lnTo>
                              <a:lnTo>
                                <a:pt x="0" y="195"/>
                              </a:lnTo>
                              <a:lnTo>
                                <a:pt x="0" y="7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9F1F"/>
                        </a:solidFill>
                        <a:ln w="7938">
                          <a:solidFill>
                            <a:srgbClr val="FF9F1F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69" name="Oval 82">
                          <a:extLst>
                            <a:ext uri="{FF2B5EF4-FFF2-40B4-BE49-F238E27FC236}">
                              <a16:creationId xmlns:a16="http://schemas.microsoft.com/office/drawing/2014/main" id="{797E0C94-6DD8-4BF7-B5A1-B163F8B36668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7" y="2037"/>
                          <a:ext cx="154" cy="148"/>
                        </a:xfrm>
                        <a:prstGeom prst="ellipse">
                          <a:avLst/>
                        </a:prstGeom>
                        <a:solidFill>
                          <a:srgbClr val="FF9F1F"/>
                        </a:solidFill>
                        <a:ln w="7938">
                          <a:solidFill>
                            <a:srgbClr val="FF9F1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66" name="Group 83">
                        <a:extLst>
                          <a:ext uri="{FF2B5EF4-FFF2-40B4-BE49-F238E27FC236}">
                            <a16:creationId xmlns:a16="http://schemas.microsoft.com/office/drawing/2014/main" id="{F041C0B1-B002-485C-B07C-72B45658EFC3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6" y="2047"/>
                        <a:ext cx="1706" cy="129"/>
                        <a:chOff x="716" y="2047"/>
                        <a:chExt cx="1706" cy="129"/>
                      </a:xfrm>
                    </p:grpSpPr>
                    <p:sp>
                      <p:nvSpPr>
                        <p:cNvPr id="355" name="Freeform 84">
                          <a:extLst>
                            <a:ext uri="{FF2B5EF4-FFF2-40B4-BE49-F238E27FC236}">
                              <a16:creationId xmlns:a16="http://schemas.microsoft.com/office/drawing/2014/main" id="{DB970F73-CB3C-475A-A888-9716510CC24C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6" y="2047"/>
                          <a:ext cx="1626" cy="129"/>
                        </a:xfrm>
                        <a:custGeom>
                          <a:avLst/>
                          <a:gdLst>
                            <a:gd name="T0" fmla="*/ 0 w 3253"/>
                            <a:gd name="T1" fmla="*/ 1 h 258"/>
                            <a:gd name="T2" fmla="*/ 0 w 3253"/>
                            <a:gd name="T3" fmla="*/ 0 h 258"/>
                            <a:gd name="T4" fmla="*/ 0 w 3253"/>
                            <a:gd name="T5" fmla="*/ 1 h 258"/>
                            <a:gd name="T6" fmla="*/ 0 w 3253"/>
                            <a:gd name="T7" fmla="*/ 1 h 258"/>
                            <a:gd name="T8" fmla="*/ 0 w 3253"/>
                            <a:gd name="T9" fmla="*/ 1 h 258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3" h="258">
                              <a:moveTo>
                                <a:pt x="0" y="69"/>
                              </a:moveTo>
                              <a:lnTo>
                                <a:pt x="3253" y="0"/>
                              </a:lnTo>
                              <a:lnTo>
                                <a:pt x="3252" y="258"/>
                              </a:lnTo>
                              <a:lnTo>
                                <a:pt x="0" y="172"/>
                              </a:lnTo>
                              <a:lnTo>
                                <a:pt x="0" y="6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BF7F00"/>
                        </a:solidFill>
                        <a:ln w="7938">
                          <a:solidFill>
                            <a:srgbClr val="BF7F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56" name="Oval 85">
                          <a:extLst>
                            <a:ext uri="{FF2B5EF4-FFF2-40B4-BE49-F238E27FC236}">
                              <a16:creationId xmlns:a16="http://schemas.microsoft.com/office/drawing/2014/main" id="{66CD6D52-0EA5-4E35-80D1-EE9000A0E28C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7" y="2047"/>
                          <a:ext cx="155" cy="128"/>
                        </a:xfrm>
                        <a:prstGeom prst="ellipse">
                          <a:avLst/>
                        </a:prstGeom>
                        <a:solidFill>
                          <a:srgbClr val="BF7F00"/>
                        </a:solidFill>
                        <a:ln w="7938">
                          <a:solidFill>
                            <a:srgbClr val="BF7F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67" name="Group 86">
                        <a:extLst>
                          <a:ext uri="{FF2B5EF4-FFF2-40B4-BE49-F238E27FC236}">
                            <a16:creationId xmlns:a16="http://schemas.microsoft.com/office/drawing/2014/main" id="{9EB36B5B-55BF-4438-9838-93DD7062E968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5" y="2054"/>
                        <a:ext cx="1705" cy="115"/>
                        <a:chOff x="715" y="2054"/>
                        <a:chExt cx="1705" cy="115"/>
                      </a:xfrm>
                    </p:grpSpPr>
                    <p:sp>
                      <p:nvSpPr>
                        <p:cNvPr id="271" name="Freeform 87">
                          <a:extLst>
                            <a:ext uri="{FF2B5EF4-FFF2-40B4-BE49-F238E27FC236}">
                              <a16:creationId xmlns:a16="http://schemas.microsoft.com/office/drawing/2014/main" id="{B41FE3E7-0559-462A-861C-8A65B37D10A8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5" y="2054"/>
                          <a:ext cx="1626" cy="115"/>
                        </a:xfrm>
                        <a:custGeom>
                          <a:avLst/>
                          <a:gdLst>
                            <a:gd name="T0" fmla="*/ 0 w 3252"/>
                            <a:gd name="T1" fmla="*/ 1 h 229"/>
                            <a:gd name="T2" fmla="*/ 1 w 3252"/>
                            <a:gd name="T3" fmla="*/ 0 h 229"/>
                            <a:gd name="T4" fmla="*/ 1 w 3252"/>
                            <a:gd name="T5" fmla="*/ 1 h 229"/>
                            <a:gd name="T6" fmla="*/ 0 w 3252"/>
                            <a:gd name="T7" fmla="*/ 1 h 229"/>
                            <a:gd name="T8" fmla="*/ 0 w 3252"/>
                            <a:gd name="T9" fmla="*/ 1 h 229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2" h="229">
                              <a:moveTo>
                                <a:pt x="0" y="59"/>
                              </a:moveTo>
                              <a:lnTo>
                                <a:pt x="3252" y="0"/>
                              </a:lnTo>
                              <a:lnTo>
                                <a:pt x="3251" y="229"/>
                              </a:lnTo>
                              <a:lnTo>
                                <a:pt x="0" y="151"/>
                              </a:lnTo>
                              <a:lnTo>
                                <a:pt x="0" y="5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BF1F"/>
                        </a:solidFill>
                        <a:ln w="7938">
                          <a:solidFill>
                            <a:srgbClr val="FFBF1F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72" name="Oval 88">
                          <a:extLst>
                            <a:ext uri="{FF2B5EF4-FFF2-40B4-BE49-F238E27FC236}">
                              <a16:creationId xmlns:a16="http://schemas.microsoft.com/office/drawing/2014/main" id="{C69754C0-489D-4AFF-B380-FE46C29241A3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6" y="2054"/>
                          <a:ext cx="154" cy="115"/>
                        </a:xfrm>
                        <a:prstGeom prst="ellipse">
                          <a:avLst/>
                        </a:prstGeom>
                        <a:solidFill>
                          <a:srgbClr val="FFBF1F"/>
                        </a:solidFill>
                        <a:ln w="7938">
                          <a:solidFill>
                            <a:srgbClr val="FFBF1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268" name="Group 89">
                        <a:extLst>
                          <a:ext uri="{FF2B5EF4-FFF2-40B4-BE49-F238E27FC236}">
                            <a16:creationId xmlns:a16="http://schemas.microsoft.com/office/drawing/2014/main" id="{CA9B0D6F-0A72-46C9-BCB1-AB6ED8DE8A47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715" y="2061"/>
                        <a:ext cx="1704" cy="99"/>
                        <a:chOff x="715" y="2061"/>
                        <a:chExt cx="1704" cy="99"/>
                      </a:xfrm>
                    </p:grpSpPr>
                    <p:sp>
                      <p:nvSpPr>
                        <p:cNvPr id="269" name="Freeform 90">
                          <a:extLst>
                            <a:ext uri="{FF2B5EF4-FFF2-40B4-BE49-F238E27FC236}">
                              <a16:creationId xmlns:a16="http://schemas.microsoft.com/office/drawing/2014/main" id="{E72CB7B4-378E-4020-96D7-B1201FE07E0A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715" y="2062"/>
                          <a:ext cx="1625" cy="98"/>
                        </a:xfrm>
                        <a:custGeom>
                          <a:avLst/>
                          <a:gdLst>
                            <a:gd name="T0" fmla="*/ 0 w 3251"/>
                            <a:gd name="T1" fmla="*/ 1 h 195"/>
                            <a:gd name="T2" fmla="*/ 0 w 3251"/>
                            <a:gd name="T3" fmla="*/ 0 h 195"/>
                            <a:gd name="T4" fmla="*/ 0 w 3251"/>
                            <a:gd name="T5" fmla="*/ 1 h 195"/>
                            <a:gd name="T6" fmla="*/ 0 w 3251"/>
                            <a:gd name="T7" fmla="*/ 1 h 195"/>
                            <a:gd name="T8" fmla="*/ 0 w 3251"/>
                            <a:gd name="T9" fmla="*/ 1 h 195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51" h="195">
                              <a:moveTo>
                                <a:pt x="0" y="50"/>
                              </a:moveTo>
                              <a:lnTo>
                                <a:pt x="3251" y="0"/>
                              </a:lnTo>
                              <a:lnTo>
                                <a:pt x="3248" y="195"/>
                              </a:lnTo>
                              <a:lnTo>
                                <a:pt x="0" y="129"/>
                              </a:lnTo>
                              <a:lnTo>
                                <a:pt x="0" y="5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BF7F"/>
                        </a:solidFill>
                        <a:ln w="7938">
                          <a:solidFill>
                            <a:srgbClr val="FFBF7F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70" name="Oval 91">
                          <a:extLst>
                            <a:ext uri="{FF2B5EF4-FFF2-40B4-BE49-F238E27FC236}">
                              <a16:creationId xmlns:a16="http://schemas.microsoft.com/office/drawing/2014/main" id="{44336E57-2A42-497E-B803-481EB973B831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66" y="2061"/>
                          <a:ext cx="153" cy="98"/>
                        </a:xfrm>
                        <a:prstGeom prst="ellipse">
                          <a:avLst/>
                        </a:prstGeom>
                        <a:solidFill>
                          <a:srgbClr val="FFBF7F"/>
                        </a:solidFill>
                        <a:ln w="7938">
                          <a:solidFill>
                            <a:srgbClr val="FFB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rgbClr val="FFFF00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bg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rgbClr val="66FF33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 b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</p:grpSp>
                <p:sp>
                  <p:nvSpPr>
                    <p:cNvPr id="262" name="Oval 92">
                      <a:extLst>
                        <a:ext uri="{FF2B5EF4-FFF2-40B4-BE49-F238E27FC236}">
                          <a16:creationId xmlns:a16="http://schemas.microsoft.com/office/drawing/2014/main" id="{3AC7280A-4C09-4A37-9AD4-DFFC65BDB83F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23" y="2067"/>
                      <a:ext cx="56" cy="79"/>
                    </a:xfrm>
                    <a:prstGeom prst="ellipse">
                      <a:avLst/>
                    </a:prstGeom>
                    <a:solidFill>
                      <a:srgbClr val="BF7F3F"/>
                    </a:solidFill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250" name="Group 93">
                    <a:extLst>
                      <a:ext uri="{FF2B5EF4-FFF2-40B4-BE49-F238E27FC236}">
                        <a16:creationId xmlns:a16="http://schemas.microsoft.com/office/drawing/2014/main" id="{349EB623-7A63-4058-A5DA-3966DDFB50D0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817" y="2058"/>
                    <a:ext cx="231" cy="101"/>
                    <a:chOff x="817" y="2058"/>
                    <a:chExt cx="231" cy="101"/>
                  </a:xfrm>
                </p:grpSpPr>
                <p:sp>
                  <p:nvSpPr>
                    <p:cNvPr id="255" name="Line 94">
                      <a:extLst>
                        <a:ext uri="{FF2B5EF4-FFF2-40B4-BE49-F238E27FC236}">
                          <a16:creationId xmlns:a16="http://schemas.microsoft.com/office/drawing/2014/main" id="{933D760E-D0BC-4338-B7CA-0C11B15EC014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73" y="2065"/>
                      <a:ext cx="1" cy="8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" name="Line 95">
                      <a:extLst>
                        <a:ext uri="{FF2B5EF4-FFF2-40B4-BE49-F238E27FC236}">
                          <a16:creationId xmlns:a16="http://schemas.microsoft.com/office/drawing/2014/main" id="{73B96788-8C62-41F5-8E35-8B2272B4EA23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57" y="2062"/>
                      <a:ext cx="1" cy="9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7" name="Line 96">
                      <a:extLst>
                        <a:ext uri="{FF2B5EF4-FFF2-40B4-BE49-F238E27FC236}">
                          <a16:creationId xmlns:a16="http://schemas.microsoft.com/office/drawing/2014/main" id="{F2881758-CD28-44E3-B6D1-2773463744CD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7" y="2060"/>
                      <a:ext cx="1" cy="9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8" name="Freeform 97">
                      <a:extLst>
                        <a:ext uri="{FF2B5EF4-FFF2-40B4-BE49-F238E27FC236}">
                          <a16:creationId xmlns:a16="http://schemas.microsoft.com/office/drawing/2014/main" id="{0F95014C-0514-4929-91B2-16C2C9CA1EF0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817" y="2064"/>
                      <a:ext cx="54" cy="88"/>
                    </a:xfrm>
                    <a:custGeom>
                      <a:avLst/>
                      <a:gdLst>
                        <a:gd name="T0" fmla="*/ 0 w 107"/>
                        <a:gd name="T1" fmla="*/ 1 h 176"/>
                        <a:gd name="T2" fmla="*/ 0 w 107"/>
                        <a:gd name="T3" fmla="*/ 1 h 176"/>
                        <a:gd name="T4" fmla="*/ 1 w 107"/>
                        <a:gd name="T5" fmla="*/ 1 h 176"/>
                        <a:gd name="T6" fmla="*/ 1 w 107"/>
                        <a:gd name="T7" fmla="*/ 0 h 176"/>
                        <a:gd name="T8" fmla="*/ 0 w 107"/>
                        <a:gd name="T9" fmla="*/ 1 h 17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07" h="176">
                          <a:moveTo>
                            <a:pt x="0" y="5"/>
                          </a:moveTo>
                          <a:lnTo>
                            <a:pt x="0" y="173"/>
                          </a:lnTo>
                          <a:lnTo>
                            <a:pt x="107" y="176"/>
                          </a:lnTo>
                          <a:lnTo>
                            <a:pt x="107" y="0"/>
                          </a:lnTo>
                          <a:lnTo>
                            <a:pt x="0" y="5"/>
                          </a:lnTo>
                          <a:close/>
                        </a:path>
                      </a:pathLst>
                    </a:custGeom>
                    <a:solidFill>
                      <a:srgbClr val="001F5F"/>
                    </a:solidFill>
                    <a:ln w="7938">
                      <a:solidFill>
                        <a:srgbClr val="001F5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9" name="Freeform 98">
                      <a:extLst>
                        <a:ext uri="{FF2B5EF4-FFF2-40B4-BE49-F238E27FC236}">
                          <a16:creationId xmlns:a16="http://schemas.microsoft.com/office/drawing/2014/main" id="{59782B69-B41F-4586-80BC-B3F4A7334EF5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897" y="2061"/>
                      <a:ext cx="58" cy="94"/>
                    </a:xfrm>
                    <a:custGeom>
                      <a:avLst/>
                      <a:gdLst>
                        <a:gd name="T0" fmla="*/ 0 w 115"/>
                        <a:gd name="T1" fmla="*/ 0 h 189"/>
                        <a:gd name="T2" fmla="*/ 0 w 115"/>
                        <a:gd name="T3" fmla="*/ 0 h 189"/>
                        <a:gd name="T4" fmla="*/ 1 w 115"/>
                        <a:gd name="T5" fmla="*/ 0 h 189"/>
                        <a:gd name="T6" fmla="*/ 1 w 115"/>
                        <a:gd name="T7" fmla="*/ 0 h 189"/>
                        <a:gd name="T8" fmla="*/ 0 w 115"/>
                        <a:gd name="T9" fmla="*/ 0 h 18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15" h="189">
                          <a:moveTo>
                            <a:pt x="0" y="5"/>
                          </a:moveTo>
                          <a:lnTo>
                            <a:pt x="0" y="186"/>
                          </a:lnTo>
                          <a:lnTo>
                            <a:pt x="115" y="189"/>
                          </a:lnTo>
                          <a:lnTo>
                            <a:pt x="115" y="0"/>
                          </a:lnTo>
                          <a:lnTo>
                            <a:pt x="0" y="5"/>
                          </a:lnTo>
                          <a:close/>
                        </a:path>
                      </a:pathLst>
                    </a:custGeom>
                    <a:solidFill>
                      <a:srgbClr val="001F5F"/>
                    </a:solidFill>
                    <a:ln w="7938">
                      <a:solidFill>
                        <a:srgbClr val="001F5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0" name="Freeform 99">
                      <a:extLst>
                        <a:ext uri="{FF2B5EF4-FFF2-40B4-BE49-F238E27FC236}">
                          <a16:creationId xmlns:a16="http://schemas.microsoft.com/office/drawing/2014/main" id="{998D5E66-E7AA-4F89-980B-46F969313CF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84" y="2058"/>
                      <a:ext cx="60" cy="101"/>
                    </a:xfrm>
                    <a:custGeom>
                      <a:avLst/>
                      <a:gdLst>
                        <a:gd name="T0" fmla="*/ 0 w 121"/>
                        <a:gd name="T1" fmla="*/ 1 h 201"/>
                        <a:gd name="T2" fmla="*/ 0 w 121"/>
                        <a:gd name="T3" fmla="*/ 1 h 201"/>
                        <a:gd name="T4" fmla="*/ 0 w 121"/>
                        <a:gd name="T5" fmla="*/ 1 h 201"/>
                        <a:gd name="T6" fmla="*/ 0 w 121"/>
                        <a:gd name="T7" fmla="*/ 0 h 201"/>
                        <a:gd name="T8" fmla="*/ 0 w 121"/>
                        <a:gd name="T9" fmla="*/ 1 h 20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1" h="201">
                          <a:moveTo>
                            <a:pt x="0" y="4"/>
                          </a:moveTo>
                          <a:lnTo>
                            <a:pt x="0" y="195"/>
                          </a:lnTo>
                          <a:lnTo>
                            <a:pt x="121" y="201"/>
                          </a:lnTo>
                          <a:lnTo>
                            <a:pt x="121" y="0"/>
                          </a:lnTo>
                          <a:lnTo>
                            <a:pt x="0" y="4"/>
                          </a:lnTo>
                          <a:close/>
                        </a:path>
                      </a:pathLst>
                    </a:custGeom>
                    <a:solidFill>
                      <a:srgbClr val="001F5F"/>
                    </a:solidFill>
                    <a:ln w="7938">
                      <a:solidFill>
                        <a:srgbClr val="001F5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1" name="Group 100">
                    <a:extLst>
                      <a:ext uri="{FF2B5EF4-FFF2-40B4-BE49-F238E27FC236}">
                        <a16:creationId xmlns:a16="http://schemas.microsoft.com/office/drawing/2014/main" id="{D7A5B12F-83ED-40F0-B8C6-93601F6C6C55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00" y="2037"/>
                    <a:ext cx="46" cy="142"/>
                    <a:chOff x="700" y="2037"/>
                    <a:chExt cx="46" cy="142"/>
                  </a:xfrm>
                </p:grpSpPr>
                <p:sp>
                  <p:nvSpPr>
                    <p:cNvPr id="252" name="Oval 101">
                      <a:extLst>
                        <a:ext uri="{FF2B5EF4-FFF2-40B4-BE49-F238E27FC236}">
                          <a16:creationId xmlns:a16="http://schemas.microsoft.com/office/drawing/2014/main" id="{7D31DF14-5289-4332-BB9A-C4358D3B567A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03" y="2040"/>
                      <a:ext cx="43" cy="135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 w="7938">
                      <a:solidFill>
                        <a:srgbClr val="7F3F00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53" name="Rectangle 102">
                      <a:extLst>
                        <a:ext uri="{FF2B5EF4-FFF2-40B4-BE49-F238E27FC236}">
                          <a16:creationId xmlns:a16="http://schemas.microsoft.com/office/drawing/2014/main" id="{1B38681C-275C-422C-ACC6-E6EED23D46AC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14" y="2037"/>
                      <a:ext cx="12" cy="142"/>
                    </a:xfrm>
                    <a:prstGeom prst="rect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54" name="Oval 103">
                      <a:extLst>
                        <a:ext uri="{FF2B5EF4-FFF2-40B4-BE49-F238E27FC236}">
                          <a16:creationId xmlns:a16="http://schemas.microsoft.com/office/drawing/2014/main" id="{9180975C-0697-4FC9-A053-DA70AD37DB82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00" y="2040"/>
                      <a:ext cx="27" cy="135"/>
                    </a:xfrm>
                    <a:prstGeom prst="ellipse">
                      <a:avLst/>
                    </a:prstGeom>
                    <a:solidFill>
                      <a:srgbClr val="BF7F3F"/>
                    </a:solidFill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84" name="Line 104">
                  <a:extLst>
                    <a:ext uri="{FF2B5EF4-FFF2-40B4-BE49-F238E27FC236}">
                      <a16:creationId xmlns:a16="http://schemas.microsoft.com/office/drawing/2014/main" id="{60757A4D-13C0-44F0-8729-B0A8CA9F0D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55923" y="3024591"/>
                  <a:ext cx="0" cy="504447"/>
                </a:xfrm>
                <a:prstGeom prst="line">
                  <a:avLst/>
                </a:prstGeom>
                <a:noFill/>
                <a:ln w="38100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Line 105">
                  <a:extLst>
                    <a:ext uri="{FF2B5EF4-FFF2-40B4-BE49-F238E27FC236}">
                      <a16:creationId xmlns:a16="http://schemas.microsoft.com/office/drawing/2014/main" id="{40867C5F-744D-4126-AD36-126FA26B5F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112320" y="2860506"/>
                  <a:ext cx="563588" cy="128982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" name="Text Box 107">
                  <a:extLst>
                    <a:ext uri="{FF2B5EF4-FFF2-40B4-BE49-F238E27FC236}">
                      <a16:creationId xmlns:a16="http://schemas.microsoft.com/office/drawing/2014/main" id="{97FD0B0D-002B-413D-9976-FB85D173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82457" y="2807834"/>
                  <a:ext cx="131305" cy="378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3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="0">
                    <a:solidFill>
                      <a:srgbClr val="66FF33"/>
                    </a:solidFill>
                  </a:endParaRPr>
                </a:p>
              </p:txBody>
            </p:sp>
            <p:sp>
              <p:nvSpPr>
                <p:cNvPr id="180" name="Text Box 327">
                  <a:extLst>
                    <a:ext uri="{FF2B5EF4-FFF2-40B4-BE49-F238E27FC236}">
                      <a16:creationId xmlns:a16="http://schemas.microsoft.com/office/drawing/2014/main" id="{79873FB6-782D-4CF8-8B51-D039A2CA86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63862" y="2541521"/>
                  <a:ext cx="337319" cy="378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bg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rgbClr val="66FF33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0"/>
                    <a:t>f</a:t>
                  </a:r>
                </a:p>
              </p:txBody>
            </p:sp>
            <p:grpSp>
              <p:nvGrpSpPr>
                <p:cNvPr id="823" name="Group 109">
                  <a:extLst>
                    <a:ext uri="{FF2B5EF4-FFF2-40B4-BE49-F238E27FC236}">
                      <a16:creationId xmlns:a16="http://schemas.microsoft.com/office/drawing/2014/main" id="{F29E06B5-6C30-4FBD-8D17-D897F1648DF1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 rot="13856673">
                  <a:off x="7494295" y="2760875"/>
                  <a:ext cx="349740" cy="332746"/>
                  <a:chOff x="521" y="1367"/>
                  <a:chExt cx="532" cy="534"/>
                </a:xfrm>
              </p:grpSpPr>
              <p:sp>
                <p:nvSpPr>
                  <p:cNvPr id="824" name="Oval 110">
                    <a:extLst>
                      <a:ext uri="{FF2B5EF4-FFF2-40B4-BE49-F238E27FC236}">
                        <a16:creationId xmlns:a16="http://schemas.microsoft.com/office/drawing/2014/main" id="{33BBAC69-BC71-4FDE-BF64-3C6C18A914FF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3" y="1369"/>
                    <a:ext cx="526" cy="529"/>
                  </a:xfrm>
                  <a:prstGeom prst="ellipse">
                    <a:avLst/>
                  </a:prstGeom>
                  <a:solidFill>
                    <a:srgbClr val="DFDFDF"/>
                  </a:solidFill>
                  <a:ln w="7938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825" name="Group 111">
                    <a:extLst>
                      <a:ext uri="{FF2B5EF4-FFF2-40B4-BE49-F238E27FC236}">
                        <a16:creationId xmlns:a16="http://schemas.microsoft.com/office/drawing/2014/main" id="{7DF35FAE-9BB3-491B-A693-7E8BD85DC286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3" y="1481"/>
                    <a:ext cx="366" cy="400"/>
                    <a:chOff x="673" y="1481"/>
                    <a:chExt cx="366" cy="400"/>
                  </a:xfrm>
                </p:grpSpPr>
                <p:grpSp>
                  <p:nvGrpSpPr>
                    <p:cNvPr id="829" name="Group 112">
                      <a:extLst>
                        <a:ext uri="{FF2B5EF4-FFF2-40B4-BE49-F238E27FC236}">
                          <a16:creationId xmlns:a16="http://schemas.microsoft.com/office/drawing/2014/main" id="{19784950-7A62-4D46-8710-01BD8DCDAEAD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3" y="1481"/>
                      <a:ext cx="364" cy="397"/>
                      <a:chOff x="673" y="1481"/>
                      <a:chExt cx="364" cy="397"/>
                    </a:xfrm>
                  </p:grpSpPr>
                  <p:sp>
                    <p:nvSpPr>
                      <p:cNvPr id="856" name="Freeform 113">
                        <a:extLst>
                          <a:ext uri="{FF2B5EF4-FFF2-40B4-BE49-F238E27FC236}">
                            <a16:creationId xmlns:a16="http://schemas.microsoft.com/office/drawing/2014/main" id="{48784D3F-42FC-43E0-924A-E92AF7AB5663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678" y="1509"/>
                        <a:ext cx="357" cy="364"/>
                      </a:xfrm>
                      <a:custGeom>
                        <a:avLst/>
                        <a:gdLst>
                          <a:gd name="T0" fmla="*/ 0 w 714"/>
                          <a:gd name="T1" fmla="*/ 0 h 729"/>
                          <a:gd name="T2" fmla="*/ 1 w 714"/>
                          <a:gd name="T3" fmla="*/ 0 h 729"/>
                          <a:gd name="T4" fmla="*/ 1 w 714"/>
                          <a:gd name="T5" fmla="*/ 0 h 729"/>
                          <a:gd name="T6" fmla="*/ 1 w 714"/>
                          <a:gd name="T7" fmla="*/ 0 h 729"/>
                          <a:gd name="T8" fmla="*/ 1 w 714"/>
                          <a:gd name="T9" fmla="*/ 0 h 729"/>
                          <a:gd name="T10" fmla="*/ 1 w 714"/>
                          <a:gd name="T11" fmla="*/ 0 h 729"/>
                          <a:gd name="T12" fmla="*/ 1 w 714"/>
                          <a:gd name="T13" fmla="*/ 0 h 729"/>
                          <a:gd name="T14" fmla="*/ 1 w 714"/>
                          <a:gd name="T15" fmla="*/ 0 h 729"/>
                          <a:gd name="T16" fmla="*/ 1 w 714"/>
                          <a:gd name="T17" fmla="*/ 0 h 729"/>
                          <a:gd name="T18" fmla="*/ 1 w 714"/>
                          <a:gd name="T19" fmla="*/ 0 h 729"/>
                          <a:gd name="T20" fmla="*/ 1 w 714"/>
                          <a:gd name="T21" fmla="*/ 0 h 729"/>
                          <a:gd name="T22" fmla="*/ 1 w 714"/>
                          <a:gd name="T23" fmla="*/ 0 h 729"/>
                          <a:gd name="T24" fmla="*/ 1 w 714"/>
                          <a:gd name="T25" fmla="*/ 0 h 729"/>
                          <a:gd name="T26" fmla="*/ 1 w 714"/>
                          <a:gd name="T27" fmla="*/ 0 h 729"/>
                          <a:gd name="T28" fmla="*/ 1 w 714"/>
                          <a:gd name="T29" fmla="*/ 0 h 729"/>
                          <a:gd name="T30" fmla="*/ 1 w 714"/>
                          <a:gd name="T31" fmla="*/ 0 h 729"/>
                          <a:gd name="T32" fmla="*/ 1 w 714"/>
                          <a:gd name="T33" fmla="*/ 0 h 729"/>
                          <a:gd name="T34" fmla="*/ 1 w 714"/>
                          <a:gd name="T35" fmla="*/ 0 h 729"/>
                          <a:gd name="T36" fmla="*/ 1 w 714"/>
                          <a:gd name="T37" fmla="*/ 0 h 729"/>
                          <a:gd name="T38" fmla="*/ 1 w 714"/>
                          <a:gd name="T39" fmla="*/ 0 h 729"/>
                          <a:gd name="T40" fmla="*/ 1 w 714"/>
                          <a:gd name="T41" fmla="*/ 0 h 729"/>
                          <a:gd name="T42" fmla="*/ 1 w 714"/>
                          <a:gd name="T43" fmla="*/ 0 h 729"/>
                          <a:gd name="T44" fmla="*/ 1 w 714"/>
                          <a:gd name="T45" fmla="*/ 0 h 729"/>
                          <a:gd name="T46" fmla="*/ 1 w 714"/>
                          <a:gd name="T47" fmla="*/ 0 h 729"/>
                          <a:gd name="T48" fmla="*/ 1 w 714"/>
                          <a:gd name="T49" fmla="*/ 0 h 729"/>
                          <a:gd name="T50" fmla="*/ 1 w 714"/>
                          <a:gd name="T51" fmla="*/ 0 h 729"/>
                          <a:gd name="T52" fmla="*/ 1 w 714"/>
                          <a:gd name="T53" fmla="*/ 0 h 729"/>
                          <a:gd name="T54" fmla="*/ 1 w 714"/>
                          <a:gd name="T55" fmla="*/ 0 h 729"/>
                          <a:gd name="T56" fmla="*/ 1 w 714"/>
                          <a:gd name="T57" fmla="*/ 0 h 729"/>
                          <a:gd name="T58" fmla="*/ 1 w 714"/>
                          <a:gd name="T59" fmla="*/ 0 h 729"/>
                          <a:gd name="T60" fmla="*/ 1 w 714"/>
                          <a:gd name="T61" fmla="*/ 0 h 729"/>
                          <a:gd name="T62" fmla="*/ 1 w 714"/>
                          <a:gd name="T63" fmla="*/ 0 h 729"/>
                          <a:gd name="T64" fmla="*/ 1 w 714"/>
                          <a:gd name="T65" fmla="*/ 0 h 729"/>
                          <a:gd name="T66" fmla="*/ 1 w 714"/>
                          <a:gd name="T67" fmla="*/ 0 h 729"/>
                          <a:gd name="T68" fmla="*/ 1 w 714"/>
                          <a:gd name="T69" fmla="*/ 0 h 729"/>
                          <a:gd name="T70" fmla="*/ 1 w 714"/>
                          <a:gd name="T71" fmla="*/ 0 h 729"/>
                          <a:gd name="T72" fmla="*/ 1 w 714"/>
                          <a:gd name="T73" fmla="*/ 0 h 729"/>
                          <a:gd name="T74" fmla="*/ 1 w 714"/>
                          <a:gd name="T75" fmla="*/ 0 h 729"/>
                          <a:gd name="T76" fmla="*/ 1 w 714"/>
                          <a:gd name="T77" fmla="*/ 0 h 729"/>
                          <a:gd name="T78" fmla="*/ 1 w 714"/>
                          <a:gd name="T79" fmla="*/ 0 h 729"/>
                          <a:gd name="T80" fmla="*/ 1 w 714"/>
                          <a:gd name="T81" fmla="*/ 0 h 729"/>
                          <a:gd name="T82" fmla="*/ 1 w 714"/>
                          <a:gd name="T83" fmla="*/ 0 h 729"/>
                          <a:gd name="T84" fmla="*/ 1 w 714"/>
                          <a:gd name="T85" fmla="*/ 0 h 729"/>
                          <a:gd name="T86" fmla="*/ 1 w 714"/>
                          <a:gd name="T87" fmla="*/ 0 h 729"/>
                          <a:gd name="T88" fmla="*/ 1 w 714"/>
                          <a:gd name="T89" fmla="*/ 0 h 729"/>
                          <a:gd name="T90" fmla="*/ 1 w 714"/>
                          <a:gd name="T91" fmla="*/ 0 h 729"/>
                          <a:gd name="T92" fmla="*/ 1 w 714"/>
                          <a:gd name="T93" fmla="*/ 0 h 729"/>
                          <a:gd name="T94" fmla="*/ 1 w 714"/>
                          <a:gd name="T95" fmla="*/ 0 h 729"/>
                          <a:gd name="T96" fmla="*/ 1 w 714"/>
                          <a:gd name="T97" fmla="*/ 0 h 729"/>
                          <a:gd name="T98" fmla="*/ 1 w 714"/>
                          <a:gd name="T99" fmla="*/ 0 h 729"/>
                          <a:gd name="T100" fmla="*/ 1 w 714"/>
                          <a:gd name="T101" fmla="*/ 0 h 729"/>
                          <a:gd name="T102" fmla="*/ 1 w 714"/>
                          <a:gd name="T103" fmla="*/ 0 h 729"/>
                          <a:gd name="T104" fmla="*/ 1 w 714"/>
                          <a:gd name="T105" fmla="*/ 0 h 729"/>
                          <a:gd name="T106" fmla="*/ 1 w 714"/>
                          <a:gd name="T107" fmla="*/ 0 h 729"/>
                          <a:gd name="T108" fmla="*/ 1 w 714"/>
                          <a:gd name="T109" fmla="*/ 0 h 729"/>
                          <a:gd name="T110" fmla="*/ 1 w 714"/>
                          <a:gd name="T111" fmla="*/ 0 h 729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</a:gdLst>
                        <a:ahLst/>
                        <a:cxnLst>
                          <a:cxn ang="T112">
                            <a:pos x="T0" y="T1"/>
                          </a:cxn>
                          <a:cxn ang="T113">
                            <a:pos x="T2" y="T3"/>
                          </a:cxn>
                          <a:cxn ang="T114">
                            <a:pos x="T4" y="T5"/>
                          </a:cxn>
                          <a:cxn ang="T115">
                            <a:pos x="T6" y="T7"/>
                          </a:cxn>
                          <a:cxn ang="T116">
                            <a:pos x="T8" y="T9"/>
                          </a:cxn>
                          <a:cxn ang="T117">
                            <a:pos x="T10" y="T11"/>
                          </a:cxn>
                          <a:cxn ang="T118">
                            <a:pos x="T12" y="T13"/>
                          </a:cxn>
                          <a:cxn ang="T119">
                            <a:pos x="T14" y="T15"/>
                          </a:cxn>
                          <a:cxn ang="T120">
                            <a:pos x="T16" y="T17"/>
                          </a:cxn>
                          <a:cxn ang="T121">
                            <a:pos x="T18" y="T19"/>
                          </a:cxn>
                          <a:cxn ang="T122">
                            <a:pos x="T20" y="T21"/>
                          </a:cxn>
                          <a:cxn ang="T123">
                            <a:pos x="T22" y="T23"/>
                          </a:cxn>
                          <a:cxn ang="T124">
                            <a:pos x="T24" y="T25"/>
                          </a:cxn>
                          <a:cxn ang="T125">
                            <a:pos x="T26" y="T27"/>
                          </a:cxn>
                          <a:cxn ang="T126">
                            <a:pos x="T28" y="T29"/>
                          </a:cxn>
                          <a:cxn ang="T127">
                            <a:pos x="T30" y="T31"/>
                          </a:cxn>
                          <a:cxn ang="T128">
                            <a:pos x="T32" y="T33"/>
                          </a:cxn>
                          <a:cxn ang="T129">
                            <a:pos x="T34" y="T35"/>
                          </a:cxn>
                          <a:cxn ang="T130">
                            <a:pos x="T36" y="T37"/>
                          </a:cxn>
                          <a:cxn ang="T131">
                            <a:pos x="T38" y="T39"/>
                          </a:cxn>
                          <a:cxn ang="T132">
                            <a:pos x="T40" y="T41"/>
                          </a:cxn>
                          <a:cxn ang="T133">
                            <a:pos x="T42" y="T43"/>
                          </a:cxn>
                          <a:cxn ang="T134">
                            <a:pos x="T44" y="T45"/>
                          </a:cxn>
                          <a:cxn ang="T135">
                            <a:pos x="T46" y="T47"/>
                          </a:cxn>
                          <a:cxn ang="T136">
                            <a:pos x="T48" y="T49"/>
                          </a:cxn>
                          <a:cxn ang="T137">
                            <a:pos x="T50" y="T51"/>
                          </a:cxn>
                          <a:cxn ang="T138">
                            <a:pos x="T52" y="T53"/>
                          </a:cxn>
                          <a:cxn ang="T139">
                            <a:pos x="T54" y="T55"/>
                          </a:cxn>
                          <a:cxn ang="T140">
                            <a:pos x="T56" y="T57"/>
                          </a:cxn>
                          <a:cxn ang="T141">
                            <a:pos x="T58" y="T59"/>
                          </a:cxn>
                          <a:cxn ang="T142">
                            <a:pos x="T60" y="T61"/>
                          </a:cxn>
                          <a:cxn ang="T143">
                            <a:pos x="T62" y="T63"/>
                          </a:cxn>
                          <a:cxn ang="T144">
                            <a:pos x="T64" y="T65"/>
                          </a:cxn>
                          <a:cxn ang="T145">
                            <a:pos x="T66" y="T67"/>
                          </a:cxn>
                          <a:cxn ang="T146">
                            <a:pos x="T68" y="T69"/>
                          </a:cxn>
                          <a:cxn ang="T147">
                            <a:pos x="T70" y="T71"/>
                          </a:cxn>
                          <a:cxn ang="T148">
                            <a:pos x="T72" y="T73"/>
                          </a:cxn>
                          <a:cxn ang="T149">
                            <a:pos x="T74" y="T75"/>
                          </a:cxn>
                          <a:cxn ang="T150">
                            <a:pos x="T76" y="T77"/>
                          </a:cxn>
                          <a:cxn ang="T151">
                            <a:pos x="T78" y="T79"/>
                          </a:cxn>
                          <a:cxn ang="T152">
                            <a:pos x="T80" y="T81"/>
                          </a:cxn>
                          <a:cxn ang="T153">
                            <a:pos x="T82" y="T83"/>
                          </a:cxn>
                          <a:cxn ang="T154">
                            <a:pos x="T84" y="T85"/>
                          </a:cxn>
                          <a:cxn ang="T155">
                            <a:pos x="T86" y="T87"/>
                          </a:cxn>
                          <a:cxn ang="T156">
                            <a:pos x="T88" y="T89"/>
                          </a:cxn>
                          <a:cxn ang="T157">
                            <a:pos x="T90" y="T91"/>
                          </a:cxn>
                          <a:cxn ang="T158">
                            <a:pos x="T92" y="T93"/>
                          </a:cxn>
                          <a:cxn ang="T159">
                            <a:pos x="T94" y="T95"/>
                          </a:cxn>
                          <a:cxn ang="T160">
                            <a:pos x="T96" y="T97"/>
                          </a:cxn>
                          <a:cxn ang="T161">
                            <a:pos x="T98" y="T99"/>
                          </a:cxn>
                          <a:cxn ang="T162">
                            <a:pos x="T100" y="T101"/>
                          </a:cxn>
                          <a:cxn ang="T163">
                            <a:pos x="T102" y="T103"/>
                          </a:cxn>
                          <a:cxn ang="T164">
                            <a:pos x="T104" y="T105"/>
                          </a:cxn>
                          <a:cxn ang="T165">
                            <a:pos x="T106" y="T107"/>
                          </a:cxn>
                          <a:cxn ang="T166">
                            <a:pos x="T108" y="T109"/>
                          </a:cxn>
                          <a:cxn ang="T167">
                            <a:pos x="T110" y="T111"/>
                          </a:cxn>
                        </a:cxnLst>
                        <a:rect l="0" t="0" r="r" b="b"/>
                        <a:pathLst>
                          <a:path w="714" h="729">
                            <a:moveTo>
                              <a:pt x="0" y="729"/>
                            </a:moveTo>
                            <a:lnTo>
                              <a:pt x="20" y="718"/>
                            </a:lnTo>
                            <a:lnTo>
                              <a:pt x="42" y="703"/>
                            </a:lnTo>
                            <a:lnTo>
                              <a:pt x="62" y="684"/>
                            </a:lnTo>
                            <a:lnTo>
                              <a:pt x="79" y="665"/>
                            </a:lnTo>
                            <a:lnTo>
                              <a:pt x="95" y="643"/>
                            </a:lnTo>
                            <a:lnTo>
                              <a:pt x="105" y="623"/>
                            </a:lnTo>
                            <a:lnTo>
                              <a:pt x="112" y="599"/>
                            </a:lnTo>
                            <a:lnTo>
                              <a:pt x="115" y="575"/>
                            </a:lnTo>
                            <a:lnTo>
                              <a:pt x="116" y="539"/>
                            </a:lnTo>
                            <a:lnTo>
                              <a:pt x="116" y="509"/>
                            </a:lnTo>
                            <a:lnTo>
                              <a:pt x="114" y="477"/>
                            </a:lnTo>
                            <a:lnTo>
                              <a:pt x="112" y="452"/>
                            </a:lnTo>
                            <a:lnTo>
                              <a:pt x="110" y="426"/>
                            </a:lnTo>
                            <a:lnTo>
                              <a:pt x="107" y="393"/>
                            </a:lnTo>
                            <a:lnTo>
                              <a:pt x="106" y="357"/>
                            </a:lnTo>
                            <a:lnTo>
                              <a:pt x="107" y="322"/>
                            </a:lnTo>
                            <a:lnTo>
                              <a:pt x="111" y="287"/>
                            </a:lnTo>
                            <a:lnTo>
                              <a:pt x="115" y="258"/>
                            </a:lnTo>
                            <a:lnTo>
                              <a:pt x="124" y="227"/>
                            </a:lnTo>
                            <a:lnTo>
                              <a:pt x="131" y="198"/>
                            </a:lnTo>
                            <a:lnTo>
                              <a:pt x="142" y="172"/>
                            </a:lnTo>
                            <a:lnTo>
                              <a:pt x="153" y="147"/>
                            </a:lnTo>
                            <a:lnTo>
                              <a:pt x="167" y="127"/>
                            </a:lnTo>
                            <a:lnTo>
                              <a:pt x="180" y="108"/>
                            </a:lnTo>
                            <a:lnTo>
                              <a:pt x="196" y="88"/>
                            </a:lnTo>
                            <a:lnTo>
                              <a:pt x="220" y="65"/>
                            </a:lnTo>
                            <a:lnTo>
                              <a:pt x="247" y="47"/>
                            </a:lnTo>
                            <a:lnTo>
                              <a:pt x="271" y="35"/>
                            </a:lnTo>
                            <a:lnTo>
                              <a:pt x="297" y="22"/>
                            </a:lnTo>
                            <a:lnTo>
                              <a:pt x="326" y="13"/>
                            </a:lnTo>
                            <a:lnTo>
                              <a:pt x="352" y="7"/>
                            </a:lnTo>
                            <a:lnTo>
                              <a:pt x="377" y="1"/>
                            </a:lnTo>
                            <a:lnTo>
                              <a:pt x="405" y="0"/>
                            </a:lnTo>
                            <a:lnTo>
                              <a:pt x="429" y="0"/>
                            </a:lnTo>
                            <a:lnTo>
                              <a:pt x="450" y="2"/>
                            </a:lnTo>
                            <a:lnTo>
                              <a:pt x="473" y="7"/>
                            </a:lnTo>
                            <a:lnTo>
                              <a:pt x="494" y="16"/>
                            </a:lnTo>
                            <a:lnTo>
                              <a:pt x="515" y="30"/>
                            </a:lnTo>
                            <a:lnTo>
                              <a:pt x="538" y="45"/>
                            </a:lnTo>
                            <a:lnTo>
                              <a:pt x="558" y="62"/>
                            </a:lnTo>
                            <a:lnTo>
                              <a:pt x="576" y="80"/>
                            </a:lnTo>
                            <a:lnTo>
                              <a:pt x="593" y="100"/>
                            </a:lnTo>
                            <a:lnTo>
                              <a:pt x="606" y="118"/>
                            </a:lnTo>
                            <a:lnTo>
                              <a:pt x="618" y="135"/>
                            </a:lnTo>
                            <a:lnTo>
                              <a:pt x="630" y="157"/>
                            </a:lnTo>
                            <a:lnTo>
                              <a:pt x="638" y="175"/>
                            </a:lnTo>
                            <a:lnTo>
                              <a:pt x="646" y="196"/>
                            </a:lnTo>
                            <a:lnTo>
                              <a:pt x="654" y="222"/>
                            </a:lnTo>
                            <a:lnTo>
                              <a:pt x="661" y="252"/>
                            </a:lnTo>
                            <a:lnTo>
                              <a:pt x="669" y="276"/>
                            </a:lnTo>
                            <a:lnTo>
                              <a:pt x="678" y="303"/>
                            </a:lnTo>
                            <a:lnTo>
                              <a:pt x="686" y="329"/>
                            </a:lnTo>
                            <a:lnTo>
                              <a:pt x="694" y="354"/>
                            </a:lnTo>
                            <a:lnTo>
                              <a:pt x="703" y="378"/>
                            </a:lnTo>
                            <a:lnTo>
                              <a:pt x="714" y="404"/>
                            </a:lnTo>
                          </a:path>
                        </a:pathLst>
                      </a:custGeom>
                      <a:noFill/>
                      <a:ln w="14288">
                        <a:solidFill>
                          <a:srgbClr val="C0C0C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857" name="Group 114">
                        <a:extLst>
                          <a:ext uri="{FF2B5EF4-FFF2-40B4-BE49-F238E27FC236}">
                            <a16:creationId xmlns:a16="http://schemas.microsoft.com/office/drawing/2014/main" id="{DA821DD7-FC05-495B-A46C-6C4B64839FB3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3" y="1481"/>
                        <a:ext cx="364" cy="397"/>
                        <a:chOff x="673" y="1481"/>
                        <a:chExt cx="364" cy="397"/>
                      </a:xfrm>
                    </p:grpSpPr>
                    <p:sp>
                      <p:nvSpPr>
                        <p:cNvPr id="858" name="Line 115">
                          <a:extLst>
                            <a:ext uri="{FF2B5EF4-FFF2-40B4-BE49-F238E27FC236}">
                              <a16:creationId xmlns:a16="http://schemas.microsoft.com/office/drawing/2014/main" id="{BE95F97C-FFD0-4B25-B225-E9614BBE0877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1009" y="1662"/>
                          <a:ext cx="28" cy="2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59" name="Line 116">
                          <a:extLst>
                            <a:ext uri="{FF2B5EF4-FFF2-40B4-BE49-F238E27FC236}">
                              <a16:creationId xmlns:a16="http://schemas.microsoft.com/office/drawing/2014/main" id="{8349EEDA-880A-4F5B-B3F1-F178C3AD6D1C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99" y="1632"/>
                          <a:ext cx="26" cy="2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0" name="Line 117">
                          <a:extLst>
                            <a:ext uri="{FF2B5EF4-FFF2-40B4-BE49-F238E27FC236}">
                              <a16:creationId xmlns:a16="http://schemas.microsoft.com/office/drawing/2014/main" id="{8A30AEE8-EC80-492B-9D04-D362F720FEF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90" y="1601"/>
                          <a:ext cx="27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1" name="Line 118">
                          <a:extLst>
                            <a:ext uri="{FF2B5EF4-FFF2-40B4-BE49-F238E27FC236}">
                              <a16:creationId xmlns:a16="http://schemas.microsoft.com/office/drawing/2014/main" id="{027C2505-81C5-4D8E-9BDD-FCF5EDA56988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77" y="1572"/>
                          <a:ext cx="26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2" name="Line 119">
                          <a:extLst>
                            <a:ext uri="{FF2B5EF4-FFF2-40B4-BE49-F238E27FC236}">
                              <a16:creationId xmlns:a16="http://schemas.microsoft.com/office/drawing/2014/main" id="{D151AF69-0467-4267-82C0-518DB2472EC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57" y="1541"/>
                          <a:ext cx="30" cy="3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3" name="Line 120">
                          <a:extLst>
                            <a:ext uri="{FF2B5EF4-FFF2-40B4-BE49-F238E27FC236}">
                              <a16:creationId xmlns:a16="http://schemas.microsoft.com/office/drawing/2014/main" id="{68B8921F-31D2-4EEA-A52A-E319ECE986E7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35" y="1514"/>
                          <a:ext cx="28" cy="3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4" name="Line 121">
                          <a:extLst>
                            <a:ext uri="{FF2B5EF4-FFF2-40B4-BE49-F238E27FC236}">
                              <a16:creationId xmlns:a16="http://schemas.microsoft.com/office/drawing/2014/main" id="{3C21060F-C147-40D2-AFF2-D8FEA28B4B7C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09" y="1495"/>
                          <a:ext cx="25" cy="3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5" name="Line 122">
                          <a:extLst>
                            <a:ext uri="{FF2B5EF4-FFF2-40B4-BE49-F238E27FC236}">
                              <a16:creationId xmlns:a16="http://schemas.microsoft.com/office/drawing/2014/main" id="{969DD78F-68DB-49DB-93EF-7B039BD1BD68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886" y="1481"/>
                          <a:ext cx="12" cy="54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6" name="Line 123">
                          <a:extLst>
                            <a:ext uri="{FF2B5EF4-FFF2-40B4-BE49-F238E27FC236}">
                              <a16:creationId xmlns:a16="http://schemas.microsoft.com/office/drawing/2014/main" id="{F297EFA8-A963-42DA-B21D-E0B72BAB73F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60" y="1484"/>
                          <a:ext cx="2" cy="5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7" name="Line 124">
                          <a:extLst>
                            <a:ext uri="{FF2B5EF4-FFF2-40B4-BE49-F238E27FC236}">
                              <a16:creationId xmlns:a16="http://schemas.microsoft.com/office/drawing/2014/main" id="{7D9E6E16-2BBA-443A-9DFD-BD1103000A2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20" y="1496"/>
                          <a:ext cx="22" cy="4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8" name="Line 125">
                          <a:extLst>
                            <a:ext uri="{FF2B5EF4-FFF2-40B4-BE49-F238E27FC236}">
                              <a16:creationId xmlns:a16="http://schemas.microsoft.com/office/drawing/2014/main" id="{E0407DB6-B8BA-4C0C-B55B-FB3F30F347F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87" y="1513"/>
                          <a:ext cx="24" cy="4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9" name="Line 126">
                          <a:extLst>
                            <a:ext uri="{FF2B5EF4-FFF2-40B4-BE49-F238E27FC236}">
                              <a16:creationId xmlns:a16="http://schemas.microsoft.com/office/drawing/2014/main" id="{AB5A8AD0-A503-44D7-9085-95898BFED66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55" y="1539"/>
                          <a:ext cx="30" cy="3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0" name="Line 127">
                          <a:extLst>
                            <a:ext uri="{FF2B5EF4-FFF2-40B4-BE49-F238E27FC236}">
                              <a16:creationId xmlns:a16="http://schemas.microsoft.com/office/drawing/2014/main" id="{56F47E2E-5CAD-48C6-9B2B-E7F8452E296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34" y="1573"/>
                          <a:ext cx="39" cy="2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1" name="Line 128">
                          <a:extLst>
                            <a:ext uri="{FF2B5EF4-FFF2-40B4-BE49-F238E27FC236}">
                              <a16:creationId xmlns:a16="http://schemas.microsoft.com/office/drawing/2014/main" id="{4BCC3753-78F9-4258-BD08-29166B3C3046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20" y="1609"/>
                          <a:ext cx="43" cy="1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2" name="Line 129">
                          <a:extLst>
                            <a:ext uri="{FF2B5EF4-FFF2-40B4-BE49-F238E27FC236}">
                              <a16:creationId xmlns:a16="http://schemas.microsoft.com/office/drawing/2014/main" id="{533CAB50-0557-4341-82B7-F4F118415C0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2" y="1648"/>
                          <a:ext cx="44" cy="1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3" name="Line 130">
                          <a:extLst>
                            <a:ext uri="{FF2B5EF4-FFF2-40B4-BE49-F238E27FC236}">
                              <a16:creationId xmlns:a16="http://schemas.microsoft.com/office/drawing/2014/main" id="{CD577ADF-5D17-4887-A6F4-3773F40E555E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6" y="1680"/>
                          <a:ext cx="47" cy="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4" name="Line 131">
                          <a:extLst>
                            <a:ext uri="{FF2B5EF4-FFF2-40B4-BE49-F238E27FC236}">
                              <a16:creationId xmlns:a16="http://schemas.microsoft.com/office/drawing/2014/main" id="{0FE8B830-AD2D-4442-95E5-BB1B2B3B8941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5" y="1715"/>
                          <a:ext cx="48" cy="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5" name="Line 132">
                          <a:extLst>
                            <a:ext uri="{FF2B5EF4-FFF2-40B4-BE49-F238E27FC236}">
                              <a16:creationId xmlns:a16="http://schemas.microsoft.com/office/drawing/2014/main" id="{6D2D6BF7-938B-4E49-9F15-9B6EB9FD1C5E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8" y="1747"/>
                          <a:ext cx="48" cy="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6" name="Line 133">
                          <a:extLst>
                            <a:ext uri="{FF2B5EF4-FFF2-40B4-BE49-F238E27FC236}">
                              <a16:creationId xmlns:a16="http://schemas.microsoft.com/office/drawing/2014/main" id="{22ABE829-05A1-4698-8924-C0588E8DAB2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3" y="1771"/>
                          <a:ext cx="48" cy="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7" name="Line 134">
                          <a:extLst>
                            <a:ext uri="{FF2B5EF4-FFF2-40B4-BE49-F238E27FC236}">
                              <a16:creationId xmlns:a16="http://schemas.microsoft.com/office/drawing/2014/main" id="{3FF2CF85-C224-402D-951D-E42EDFEA7B8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1" y="1799"/>
                          <a:ext cx="45" cy="1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8" name="Line 135">
                          <a:extLst>
                            <a:ext uri="{FF2B5EF4-FFF2-40B4-BE49-F238E27FC236}">
                              <a16:creationId xmlns:a16="http://schemas.microsoft.com/office/drawing/2014/main" id="{1FCE9C11-7B2B-4289-8892-CD67CFF7562C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6" y="1822"/>
                          <a:ext cx="34" cy="2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9" name="Line 136">
                          <a:extLst>
                            <a:ext uri="{FF2B5EF4-FFF2-40B4-BE49-F238E27FC236}">
                              <a16:creationId xmlns:a16="http://schemas.microsoft.com/office/drawing/2014/main" id="{4CCA2A47-1012-4CED-B8F1-C2389986F7EE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89" y="1842"/>
                          <a:ext cx="36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80" name="Line 137">
                          <a:extLst>
                            <a:ext uri="{FF2B5EF4-FFF2-40B4-BE49-F238E27FC236}">
                              <a16:creationId xmlns:a16="http://schemas.microsoft.com/office/drawing/2014/main" id="{EADC81E7-5A81-46F8-852B-A41255B82469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73" y="1858"/>
                          <a:ext cx="31" cy="2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830" name="Group 138">
                      <a:extLst>
                        <a:ext uri="{FF2B5EF4-FFF2-40B4-BE49-F238E27FC236}">
                          <a16:creationId xmlns:a16="http://schemas.microsoft.com/office/drawing/2014/main" id="{97B1EFFE-84D4-4BF4-A2C9-D6F60CD25862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6" y="1485"/>
                      <a:ext cx="363" cy="396"/>
                      <a:chOff x="676" y="1485"/>
                      <a:chExt cx="363" cy="396"/>
                    </a:xfrm>
                  </p:grpSpPr>
                  <p:sp>
                    <p:nvSpPr>
                      <p:cNvPr id="831" name="Freeform 139">
                        <a:extLst>
                          <a:ext uri="{FF2B5EF4-FFF2-40B4-BE49-F238E27FC236}">
                            <a16:creationId xmlns:a16="http://schemas.microsoft.com/office/drawing/2014/main" id="{A8536547-A401-4EA3-9854-62F187A8AB40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681" y="1511"/>
                        <a:ext cx="357" cy="365"/>
                      </a:xfrm>
                      <a:custGeom>
                        <a:avLst/>
                        <a:gdLst>
                          <a:gd name="T0" fmla="*/ 0 w 714"/>
                          <a:gd name="T1" fmla="*/ 1 h 729"/>
                          <a:gd name="T2" fmla="*/ 1 w 714"/>
                          <a:gd name="T3" fmla="*/ 1 h 729"/>
                          <a:gd name="T4" fmla="*/ 1 w 714"/>
                          <a:gd name="T5" fmla="*/ 1 h 729"/>
                          <a:gd name="T6" fmla="*/ 1 w 714"/>
                          <a:gd name="T7" fmla="*/ 1 h 729"/>
                          <a:gd name="T8" fmla="*/ 1 w 714"/>
                          <a:gd name="T9" fmla="*/ 1 h 729"/>
                          <a:gd name="T10" fmla="*/ 1 w 714"/>
                          <a:gd name="T11" fmla="*/ 1 h 729"/>
                          <a:gd name="T12" fmla="*/ 1 w 714"/>
                          <a:gd name="T13" fmla="*/ 1 h 729"/>
                          <a:gd name="T14" fmla="*/ 1 w 714"/>
                          <a:gd name="T15" fmla="*/ 1 h 729"/>
                          <a:gd name="T16" fmla="*/ 1 w 714"/>
                          <a:gd name="T17" fmla="*/ 1 h 729"/>
                          <a:gd name="T18" fmla="*/ 1 w 714"/>
                          <a:gd name="T19" fmla="*/ 1 h 729"/>
                          <a:gd name="T20" fmla="*/ 1 w 714"/>
                          <a:gd name="T21" fmla="*/ 1 h 729"/>
                          <a:gd name="T22" fmla="*/ 1 w 714"/>
                          <a:gd name="T23" fmla="*/ 1 h 729"/>
                          <a:gd name="T24" fmla="*/ 1 w 714"/>
                          <a:gd name="T25" fmla="*/ 1 h 729"/>
                          <a:gd name="T26" fmla="*/ 1 w 714"/>
                          <a:gd name="T27" fmla="*/ 1 h 729"/>
                          <a:gd name="T28" fmla="*/ 1 w 714"/>
                          <a:gd name="T29" fmla="*/ 1 h 729"/>
                          <a:gd name="T30" fmla="*/ 1 w 714"/>
                          <a:gd name="T31" fmla="*/ 1 h 729"/>
                          <a:gd name="T32" fmla="*/ 1 w 714"/>
                          <a:gd name="T33" fmla="*/ 1 h 729"/>
                          <a:gd name="T34" fmla="*/ 1 w 714"/>
                          <a:gd name="T35" fmla="*/ 1 h 729"/>
                          <a:gd name="T36" fmla="*/ 1 w 714"/>
                          <a:gd name="T37" fmla="*/ 1 h 729"/>
                          <a:gd name="T38" fmla="*/ 1 w 714"/>
                          <a:gd name="T39" fmla="*/ 1 h 729"/>
                          <a:gd name="T40" fmla="*/ 1 w 714"/>
                          <a:gd name="T41" fmla="*/ 1 h 729"/>
                          <a:gd name="T42" fmla="*/ 1 w 714"/>
                          <a:gd name="T43" fmla="*/ 1 h 729"/>
                          <a:gd name="T44" fmla="*/ 1 w 714"/>
                          <a:gd name="T45" fmla="*/ 1 h 729"/>
                          <a:gd name="T46" fmla="*/ 1 w 714"/>
                          <a:gd name="T47" fmla="*/ 1 h 729"/>
                          <a:gd name="T48" fmla="*/ 1 w 714"/>
                          <a:gd name="T49" fmla="*/ 1 h 729"/>
                          <a:gd name="T50" fmla="*/ 1 w 714"/>
                          <a:gd name="T51" fmla="*/ 1 h 729"/>
                          <a:gd name="T52" fmla="*/ 1 w 714"/>
                          <a:gd name="T53" fmla="*/ 1 h 729"/>
                          <a:gd name="T54" fmla="*/ 1 w 714"/>
                          <a:gd name="T55" fmla="*/ 1 h 729"/>
                          <a:gd name="T56" fmla="*/ 1 w 714"/>
                          <a:gd name="T57" fmla="*/ 1 h 729"/>
                          <a:gd name="T58" fmla="*/ 1 w 714"/>
                          <a:gd name="T59" fmla="*/ 1 h 729"/>
                          <a:gd name="T60" fmla="*/ 1 w 714"/>
                          <a:gd name="T61" fmla="*/ 1 h 729"/>
                          <a:gd name="T62" fmla="*/ 1 w 714"/>
                          <a:gd name="T63" fmla="*/ 1 h 729"/>
                          <a:gd name="T64" fmla="*/ 1 w 714"/>
                          <a:gd name="T65" fmla="*/ 1 h 729"/>
                          <a:gd name="T66" fmla="*/ 1 w 714"/>
                          <a:gd name="T67" fmla="*/ 0 h 729"/>
                          <a:gd name="T68" fmla="*/ 1 w 714"/>
                          <a:gd name="T69" fmla="*/ 0 h 729"/>
                          <a:gd name="T70" fmla="*/ 1 w 714"/>
                          <a:gd name="T71" fmla="*/ 1 h 729"/>
                          <a:gd name="T72" fmla="*/ 1 w 714"/>
                          <a:gd name="T73" fmla="*/ 1 h 729"/>
                          <a:gd name="T74" fmla="*/ 1 w 714"/>
                          <a:gd name="T75" fmla="*/ 1 h 729"/>
                          <a:gd name="T76" fmla="*/ 1 w 714"/>
                          <a:gd name="T77" fmla="*/ 1 h 729"/>
                          <a:gd name="T78" fmla="*/ 1 w 714"/>
                          <a:gd name="T79" fmla="*/ 1 h 729"/>
                          <a:gd name="T80" fmla="*/ 1 w 714"/>
                          <a:gd name="T81" fmla="*/ 1 h 729"/>
                          <a:gd name="T82" fmla="*/ 1 w 714"/>
                          <a:gd name="T83" fmla="*/ 1 h 729"/>
                          <a:gd name="T84" fmla="*/ 1 w 714"/>
                          <a:gd name="T85" fmla="*/ 1 h 729"/>
                          <a:gd name="T86" fmla="*/ 1 w 714"/>
                          <a:gd name="T87" fmla="*/ 1 h 729"/>
                          <a:gd name="T88" fmla="*/ 1 w 714"/>
                          <a:gd name="T89" fmla="*/ 1 h 729"/>
                          <a:gd name="T90" fmla="*/ 1 w 714"/>
                          <a:gd name="T91" fmla="*/ 1 h 729"/>
                          <a:gd name="T92" fmla="*/ 1 w 714"/>
                          <a:gd name="T93" fmla="*/ 1 h 729"/>
                          <a:gd name="T94" fmla="*/ 1 w 714"/>
                          <a:gd name="T95" fmla="*/ 1 h 729"/>
                          <a:gd name="T96" fmla="*/ 1 w 714"/>
                          <a:gd name="T97" fmla="*/ 1 h 729"/>
                          <a:gd name="T98" fmla="*/ 1 w 714"/>
                          <a:gd name="T99" fmla="*/ 1 h 729"/>
                          <a:gd name="T100" fmla="*/ 1 w 714"/>
                          <a:gd name="T101" fmla="*/ 1 h 729"/>
                          <a:gd name="T102" fmla="*/ 1 w 714"/>
                          <a:gd name="T103" fmla="*/ 1 h 729"/>
                          <a:gd name="T104" fmla="*/ 1 w 714"/>
                          <a:gd name="T105" fmla="*/ 1 h 729"/>
                          <a:gd name="T106" fmla="*/ 1 w 714"/>
                          <a:gd name="T107" fmla="*/ 1 h 729"/>
                          <a:gd name="T108" fmla="*/ 1 w 714"/>
                          <a:gd name="T109" fmla="*/ 1 h 729"/>
                          <a:gd name="T110" fmla="*/ 1 w 714"/>
                          <a:gd name="T111" fmla="*/ 1 h 729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</a:gdLst>
                        <a:ahLst/>
                        <a:cxnLst>
                          <a:cxn ang="T112">
                            <a:pos x="T0" y="T1"/>
                          </a:cxn>
                          <a:cxn ang="T113">
                            <a:pos x="T2" y="T3"/>
                          </a:cxn>
                          <a:cxn ang="T114">
                            <a:pos x="T4" y="T5"/>
                          </a:cxn>
                          <a:cxn ang="T115">
                            <a:pos x="T6" y="T7"/>
                          </a:cxn>
                          <a:cxn ang="T116">
                            <a:pos x="T8" y="T9"/>
                          </a:cxn>
                          <a:cxn ang="T117">
                            <a:pos x="T10" y="T11"/>
                          </a:cxn>
                          <a:cxn ang="T118">
                            <a:pos x="T12" y="T13"/>
                          </a:cxn>
                          <a:cxn ang="T119">
                            <a:pos x="T14" y="T15"/>
                          </a:cxn>
                          <a:cxn ang="T120">
                            <a:pos x="T16" y="T17"/>
                          </a:cxn>
                          <a:cxn ang="T121">
                            <a:pos x="T18" y="T19"/>
                          </a:cxn>
                          <a:cxn ang="T122">
                            <a:pos x="T20" y="T21"/>
                          </a:cxn>
                          <a:cxn ang="T123">
                            <a:pos x="T22" y="T23"/>
                          </a:cxn>
                          <a:cxn ang="T124">
                            <a:pos x="T24" y="T25"/>
                          </a:cxn>
                          <a:cxn ang="T125">
                            <a:pos x="T26" y="T27"/>
                          </a:cxn>
                          <a:cxn ang="T126">
                            <a:pos x="T28" y="T29"/>
                          </a:cxn>
                          <a:cxn ang="T127">
                            <a:pos x="T30" y="T31"/>
                          </a:cxn>
                          <a:cxn ang="T128">
                            <a:pos x="T32" y="T33"/>
                          </a:cxn>
                          <a:cxn ang="T129">
                            <a:pos x="T34" y="T35"/>
                          </a:cxn>
                          <a:cxn ang="T130">
                            <a:pos x="T36" y="T37"/>
                          </a:cxn>
                          <a:cxn ang="T131">
                            <a:pos x="T38" y="T39"/>
                          </a:cxn>
                          <a:cxn ang="T132">
                            <a:pos x="T40" y="T41"/>
                          </a:cxn>
                          <a:cxn ang="T133">
                            <a:pos x="T42" y="T43"/>
                          </a:cxn>
                          <a:cxn ang="T134">
                            <a:pos x="T44" y="T45"/>
                          </a:cxn>
                          <a:cxn ang="T135">
                            <a:pos x="T46" y="T47"/>
                          </a:cxn>
                          <a:cxn ang="T136">
                            <a:pos x="T48" y="T49"/>
                          </a:cxn>
                          <a:cxn ang="T137">
                            <a:pos x="T50" y="T51"/>
                          </a:cxn>
                          <a:cxn ang="T138">
                            <a:pos x="T52" y="T53"/>
                          </a:cxn>
                          <a:cxn ang="T139">
                            <a:pos x="T54" y="T55"/>
                          </a:cxn>
                          <a:cxn ang="T140">
                            <a:pos x="T56" y="T57"/>
                          </a:cxn>
                          <a:cxn ang="T141">
                            <a:pos x="T58" y="T59"/>
                          </a:cxn>
                          <a:cxn ang="T142">
                            <a:pos x="T60" y="T61"/>
                          </a:cxn>
                          <a:cxn ang="T143">
                            <a:pos x="T62" y="T63"/>
                          </a:cxn>
                          <a:cxn ang="T144">
                            <a:pos x="T64" y="T65"/>
                          </a:cxn>
                          <a:cxn ang="T145">
                            <a:pos x="T66" y="T67"/>
                          </a:cxn>
                          <a:cxn ang="T146">
                            <a:pos x="T68" y="T69"/>
                          </a:cxn>
                          <a:cxn ang="T147">
                            <a:pos x="T70" y="T71"/>
                          </a:cxn>
                          <a:cxn ang="T148">
                            <a:pos x="T72" y="T73"/>
                          </a:cxn>
                          <a:cxn ang="T149">
                            <a:pos x="T74" y="T75"/>
                          </a:cxn>
                          <a:cxn ang="T150">
                            <a:pos x="T76" y="T77"/>
                          </a:cxn>
                          <a:cxn ang="T151">
                            <a:pos x="T78" y="T79"/>
                          </a:cxn>
                          <a:cxn ang="T152">
                            <a:pos x="T80" y="T81"/>
                          </a:cxn>
                          <a:cxn ang="T153">
                            <a:pos x="T82" y="T83"/>
                          </a:cxn>
                          <a:cxn ang="T154">
                            <a:pos x="T84" y="T85"/>
                          </a:cxn>
                          <a:cxn ang="T155">
                            <a:pos x="T86" y="T87"/>
                          </a:cxn>
                          <a:cxn ang="T156">
                            <a:pos x="T88" y="T89"/>
                          </a:cxn>
                          <a:cxn ang="T157">
                            <a:pos x="T90" y="T91"/>
                          </a:cxn>
                          <a:cxn ang="T158">
                            <a:pos x="T92" y="T93"/>
                          </a:cxn>
                          <a:cxn ang="T159">
                            <a:pos x="T94" y="T95"/>
                          </a:cxn>
                          <a:cxn ang="T160">
                            <a:pos x="T96" y="T97"/>
                          </a:cxn>
                          <a:cxn ang="T161">
                            <a:pos x="T98" y="T99"/>
                          </a:cxn>
                          <a:cxn ang="T162">
                            <a:pos x="T100" y="T101"/>
                          </a:cxn>
                          <a:cxn ang="T163">
                            <a:pos x="T102" y="T103"/>
                          </a:cxn>
                          <a:cxn ang="T164">
                            <a:pos x="T104" y="T105"/>
                          </a:cxn>
                          <a:cxn ang="T165">
                            <a:pos x="T106" y="T107"/>
                          </a:cxn>
                          <a:cxn ang="T166">
                            <a:pos x="T108" y="T109"/>
                          </a:cxn>
                          <a:cxn ang="T167">
                            <a:pos x="T110" y="T111"/>
                          </a:cxn>
                        </a:cxnLst>
                        <a:rect l="0" t="0" r="r" b="b"/>
                        <a:pathLst>
                          <a:path w="714" h="729">
                            <a:moveTo>
                              <a:pt x="0" y="729"/>
                            </a:moveTo>
                            <a:lnTo>
                              <a:pt x="20" y="717"/>
                            </a:lnTo>
                            <a:lnTo>
                              <a:pt x="43" y="701"/>
                            </a:lnTo>
                            <a:lnTo>
                              <a:pt x="61" y="684"/>
                            </a:lnTo>
                            <a:lnTo>
                              <a:pt x="78" y="665"/>
                            </a:lnTo>
                            <a:lnTo>
                              <a:pt x="94" y="643"/>
                            </a:lnTo>
                            <a:lnTo>
                              <a:pt x="105" y="622"/>
                            </a:lnTo>
                            <a:lnTo>
                              <a:pt x="112" y="598"/>
                            </a:lnTo>
                            <a:lnTo>
                              <a:pt x="115" y="574"/>
                            </a:lnTo>
                            <a:lnTo>
                              <a:pt x="116" y="539"/>
                            </a:lnTo>
                            <a:lnTo>
                              <a:pt x="116" y="510"/>
                            </a:lnTo>
                            <a:lnTo>
                              <a:pt x="114" y="477"/>
                            </a:lnTo>
                            <a:lnTo>
                              <a:pt x="112" y="452"/>
                            </a:lnTo>
                            <a:lnTo>
                              <a:pt x="109" y="426"/>
                            </a:lnTo>
                            <a:lnTo>
                              <a:pt x="108" y="392"/>
                            </a:lnTo>
                            <a:lnTo>
                              <a:pt x="106" y="357"/>
                            </a:lnTo>
                            <a:lnTo>
                              <a:pt x="108" y="321"/>
                            </a:lnTo>
                            <a:lnTo>
                              <a:pt x="110" y="287"/>
                            </a:lnTo>
                            <a:lnTo>
                              <a:pt x="115" y="257"/>
                            </a:lnTo>
                            <a:lnTo>
                              <a:pt x="124" y="226"/>
                            </a:lnTo>
                            <a:lnTo>
                              <a:pt x="131" y="199"/>
                            </a:lnTo>
                            <a:lnTo>
                              <a:pt x="141" y="172"/>
                            </a:lnTo>
                            <a:lnTo>
                              <a:pt x="154" y="146"/>
                            </a:lnTo>
                            <a:lnTo>
                              <a:pt x="166" y="127"/>
                            </a:lnTo>
                            <a:lnTo>
                              <a:pt x="180" y="107"/>
                            </a:lnTo>
                            <a:lnTo>
                              <a:pt x="196" y="89"/>
                            </a:lnTo>
                            <a:lnTo>
                              <a:pt x="220" y="65"/>
                            </a:lnTo>
                            <a:lnTo>
                              <a:pt x="246" y="47"/>
                            </a:lnTo>
                            <a:lnTo>
                              <a:pt x="271" y="34"/>
                            </a:lnTo>
                            <a:lnTo>
                              <a:pt x="297" y="22"/>
                            </a:lnTo>
                            <a:lnTo>
                              <a:pt x="325" y="14"/>
                            </a:lnTo>
                            <a:lnTo>
                              <a:pt x="352" y="7"/>
                            </a:lnTo>
                            <a:lnTo>
                              <a:pt x="377" y="1"/>
                            </a:lnTo>
                            <a:lnTo>
                              <a:pt x="405" y="0"/>
                            </a:lnTo>
                            <a:lnTo>
                              <a:pt x="428" y="0"/>
                            </a:lnTo>
                            <a:lnTo>
                              <a:pt x="451" y="3"/>
                            </a:lnTo>
                            <a:lnTo>
                              <a:pt x="473" y="7"/>
                            </a:lnTo>
                            <a:lnTo>
                              <a:pt x="493" y="16"/>
                            </a:lnTo>
                            <a:lnTo>
                              <a:pt x="516" y="30"/>
                            </a:lnTo>
                            <a:lnTo>
                              <a:pt x="538" y="45"/>
                            </a:lnTo>
                            <a:lnTo>
                              <a:pt x="557" y="62"/>
                            </a:lnTo>
                            <a:lnTo>
                              <a:pt x="577" y="80"/>
                            </a:lnTo>
                            <a:lnTo>
                              <a:pt x="593" y="99"/>
                            </a:lnTo>
                            <a:lnTo>
                              <a:pt x="605" y="118"/>
                            </a:lnTo>
                            <a:lnTo>
                              <a:pt x="618" y="135"/>
                            </a:lnTo>
                            <a:lnTo>
                              <a:pt x="628" y="157"/>
                            </a:lnTo>
                            <a:lnTo>
                              <a:pt x="638" y="175"/>
                            </a:lnTo>
                            <a:lnTo>
                              <a:pt x="647" y="196"/>
                            </a:lnTo>
                            <a:lnTo>
                              <a:pt x="654" y="222"/>
                            </a:lnTo>
                            <a:lnTo>
                              <a:pt x="662" y="252"/>
                            </a:lnTo>
                            <a:lnTo>
                              <a:pt x="668" y="276"/>
                            </a:lnTo>
                            <a:lnTo>
                              <a:pt x="678" y="303"/>
                            </a:lnTo>
                            <a:lnTo>
                              <a:pt x="687" y="328"/>
                            </a:lnTo>
                            <a:lnTo>
                              <a:pt x="694" y="353"/>
                            </a:lnTo>
                            <a:lnTo>
                              <a:pt x="703" y="377"/>
                            </a:lnTo>
                            <a:lnTo>
                              <a:pt x="714" y="404"/>
                            </a:lnTo>
                          </a:path>
                        </a:pathLst>
                      </a:custGeom>
                      <a:noFill/>
                      <a:ln w="14288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832" name="Group 140">
                        <a:extLst>
                          <a:ext uri="{FF2B5EF4-FFF2-40B4-BE49-F238E27FC236}">
                            <a16:creationId xmlns:a16="http://schemas.microsoft.com/office/drawing/2014/main" id="{27E5C1F3-D394-4FE4-B313-107C65BD5679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6" y="1485"/>
                        <a:ext cx="363" cy="396"/>
                        <a:chOff x="676" y="1485"/>
                        <a:chExt cx="363" cy="396"/>
                      </a:xfrm>
                    </p:grpSpPr>
                    <p:sp>
                      <p:nvSpPr>
                        <p:cNvPr id="833" name="Line 141">
                          <a:extLst>
                            <a:ext uri="{FF2B5EF4-FFF2-40B4-BE49-F238E27FC236}">
                              <a16:creationId xmlns:a16="http://schemas.microsoft.com/office/drawing/2014/main" id="{276B1937-FF1C-4152-A1C2-57B125B0F868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1013" y="1666"/>
                          <a:ext cx="26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34" name="Line 142">
                          <a:extLst>
                            <a:ext uri="{FF2B5EF4-FFF2-40B4-BE49-F238E27FC236}">
                              <a16:creationId xmlns:a16="http://schemas.microsoft.com/office/drawing/2014/main" id="{3CE70EAE-8F74-4F3D-86A2-5ED611923A09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1003" y="1634"/>
                          <a:ext cx="27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35" name="Line 143">
                          <a:extLst>
                            <a:ext uri="{FF2B5EF4-FFF2-40B4-BE49-F238E27FC236}">
                              <a16:creationId xmlns:a16="http://schemas.microsoft.com/office/drawing/2014/main" id="{10BC7ABA-2A4D-4573-BCB1-CA64DC023A1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93" y="1604"/>
                          <a:ext cx="27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36" name="Line 144">
                          <a:extLst>
                            <a:ext uri="{FF2B5EF4-FFF2-40B4-BE49-F238E27FC236}">
                              <a16:creationId xmlns:a16="http://schemas.microsoft.com/office/drawing/2014/main" id="{AC4F752D-AB21-4329-B0A2-9994742B6914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80" y="1574"/>
                          <a:ext cx="26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37" name="Line 145">
                          <a:extLst>
                            <a:ext uri="{FF2B5EF4-FFF2-40B4-BE49-F238E27FC236}">
                              <a16:creationId xmlns:a16="http://schemas.microsoft.com/office/drawing/2014/main" id="{1199C32C-B9D8-4CFD-8073-9FE4A491760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60" y="1545"/>
                          <a:ext cx="30" cy="3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38" name="Line 146">
                          <a:extLst>
                            <a:ext uri="{FF2B5EF4-FFF2-40B4-BE49-F238E27FC236}">
                              <a16:creationId xmlns:a16="http://schemas.microsoft.com/office/drawing/2014/main" id="{D6331675-DD73-4E10-90A9-8B08AC762FEE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39" y="1517"/>
                          <a:ext cx="28" cy="3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39" name="Line 147">
                          <a:extLst>
                            <a:ext uri="{FF2B5EF4-FFF2-40B4-BE49-F238E27FC236}">
                              <a16:creationId xmlns:a16="http://schemas.microsoft.com/office/drawing/2014/main" id="{B9292797-FCDD-465E-BF98-7E7D72A67216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12" y="1498"/>
                          <a:ext cx="26" cy="3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0" name="Line 148">
                          <a:extLst>
                            <a:ext uri="{FF2B5EF4-FFF2-40B4-BE49-F238E27FC236}">
                              <a16:creationId xmlns:a16="http://schemas.microsoft.com/office/drawing/2014/main" id="{003B6BC9-EBE3-4EFE-BB34-701DD835671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889" y="1485"/>
                          <a:ext cx="12" cy="54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1" name="Line 149">
                          <a:extLst>
                            <a:ext uri="{FF2B5EF4-FFF2-40B4-BE49-F238E27FC236}">
                              <a16:creationId xmlns:a16="http://schemas.microsoft.com/office/drawing/2014/main" id="{0F545233-6F00-4FAC-8DEA-AC40AA98811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62" y="1486"/>
                          <a:ext cx="2" cy="54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2" name="Line 150">
                          <a:extLst>
                            <a:ext uri="{FF2B5EF4-FFF2-40B4-BE49-F238E27FC236}">
                              <a16:creationId xmlns:a16="http://schemas.microsoft.com/office/drawing/2014/main" id="{53465B28-B890-4F80-987F-1C05A2BDD968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23" y="1499"/>
                          <a:ext cx="22" cy="4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3" name="Line 151">
                          <a:extLst>
                            <a:ext uri="{FF2B5EF4-FFF2-40B4-BE49-F238E27FC236}">
                              <a16:creationId xmlns:a16="http://schemas.microsoft.com/office/drawing/2014/main" id="{DB20A92C-3C65-487E-BCCE-A488C5DDA10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90" y="1516"/>
                          <a:ext cx="25" cy="4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4" name="Line 152">
                          <a:extLst>
                            <a:ext uri="{FF2B5EF4-FFF2-40B4-BE49-F238E27FC236}">
                              <a16:creationId xmlns:a16="http://schemas.microsoft.com/office/drawing/2014/main" id="{0D2A4C0C-AB00-4895-BD20-7E427F7EE31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58" y="1541"/>
                          <a:ext cx="31" cy="3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5" name="Line 153">
                          <a:extLst>
                            <a:ext uri="{FF2B5EF4-FFF2-40B4-BE49-F238E27FC236}">
                              <a16:creationId xmlns:a16="http://schemas.microsoft.com/office/drawing/2014/main" id="{3B0B1FB9-58F9-44A1-B5C3-EEE68D4EEE1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36" y="1575"/>
                          <a:ext cx="40" cy="3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6" name="Line 154">
                          <a:extLst>
                            <a:ext uri="{FF2B5EF4-FFF2-40B4-BE49-F238E27FC236}">
                              <a16:creationId xmlns:a16="http://schemas.microsoft.com/office/drawing/2014/main" id="{1138ECBC-7937-4848-94C5-9B29C5C2CB8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23" y="1612"/>
                          <a:ext cx="42" cy="1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7" name="Line 155">
                          <a:extLst>
                            <a:ext uri="{FF2B5EF4-FFF2-40B4-BE49-F238E27FC236}">
                              <a16:creationId xmlns:a16="http://schemas.microsoft.com/office/drawing/2014/main" id="{3AC41683-ACFF-4801-8E7F-C9819A5D4C7A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5" y="1651"/>
                          <a:ext cx="44" cy="1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8" name="Line 156">
                          <a:extLst>
                            <a:ext uri="{FF2B5EF4-FFF2-40B4-BE49-F238E27FC236}">
                              <a16:creationId xmlns:a16="http://schemas.microsoft.com/office/drawing/2014/main" id="{FA7112BE-5ABE-48E1-9D2A-FDF8C7090B3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9" y="1683"/>
                          <a:ext cx="47" cy="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9" name="Line 157">
                          <a:extLst>
                            <a:ext uri="{FF2B5EF4-FFF2-40B4-BE49-F238E27FC236}">
                              <a16:creationId xmlns:a16="http://schemas.microsoft.com/office/drawing/2014/main" id="{4DA56F3A-516B-4513-B224-C0A47785823B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8" y="1718"/>
                          <a:ext cx="48" cy="2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50" name="Line 158">
                          <a:extLst>
                            <a:ext uri="{FF2B5EF4-FFF2-40B4-BE49-F238E27FC236}">
                              <a16:creationId xmlns:a16="http://schemas.microsoft.com/office/drawing/2014/main" id="{09B985D2-1D92-494E-B400-E7CE811455A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0" y="1749"/>
                          <a:ext cx="49" cy="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51" name="Line 159">
                          <a:extLst>
                            <a:ext uri="{FF2B5EF4-FFF2-40B4-BE49-F238E27FC236}">
                              <a16:creationId xmlns:a16="http://schemas.microsoft.com/office/drawing/2014/main" id="{44B5A570-9CFB-463D-8616-FC5360424EC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5" y="1775"/>
                          <a:ext cx="49" cy="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52" name="Line 160">
                          <a:extLst>
                            <a:ext uri="{FF2B5EF4-FFF2-40B4-BE49-F238E27FC236}">
                              <a16:creationId xmlns:a16="http://schemas.microsoft.com/office/drawing/2014/main" id="{B7575949-BC51-4E7B-8218-6E0446D210E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4" y="1802"/>
                          <a:ext cx="45" cy="1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53" name="Line 161">
                          <a:extLst>
                            <a:ext uri="{FF2B5EF4-FFF2-40B4-BE49-F238E27FC236}">
                              <a16:creationId xmlns:a16="http://schemas.microsoft.com/office/drawing/2014/main" id="{EFB5FDBE-5717-4C61-8007-E6CB35981CB6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8" y="1824"/>
                          <a:ext cx="35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54" name="Line 162">
                          <a:extLst>
                            <a:ext uri="{FF2B5EF4-FFF2-40B4-BE49-F238E27FC236}">
                              <a16:creationId xmlns:a16="http://schemas.microsoft.com/office/drawing/2014/main" id="{92C01D6B-2CE5-4299-B51A-EDBF2C839E30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93" y="1846"/>
                          <a:ext cx="35" cy="2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55" name="Line 163">
                          <a:extLst>
                            <a:ext uri="{FF2B5EF4-FFF2-40B4-BE49-F238E27FC236}">
                              <a16:creationId xmlns:a16="http://schemas.microsoft.com/office/drawing/2014/main" id="{7B372190-0E86-460C-985B-0B0BF73B3A0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76" y="1860"/>
                          <a:ext cx="32" cy="2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sp>
                <p:nvSpPr>
                  <p:cNvPr id="826" name="Oval 164">
                    <a:extLst>
                      <a:ext uri="{FF2B5EF4-FFF2-40B4-BE49-F238E27FC236}">
                        <a16:creationId xmlns:a16="http://schemas.microsoft.com/office/drawing/2014/main" id="{21A6FE14-5571-48B1-8601-69722ADCF747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1" y="1367"/>
                    <a:ext cx="532" cy="534"/>
                  </a:xfrm>
                  <a:prstGeom prst="ellipse">
                    <a:avLst/>
                  </a:prstGeom>
                  <a:noFill/>
                  <a:ln w="7938">
                    <a:solidFill>
                      <a:srgbClr val="BFBFB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eaVert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27" name="Freeform 165">
                    <a:extLst>
                      <a:ext uri="{FF2B5EF4-FFF2-40B4-BE49-F238E27FC236}">
                        <a16:creationId xmlns:a16="http://schemas.microsoft.com/office/drawing/2014/main" id="{1A0FD230-10C1-49D7-9284-36E11DE7E8E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849" y="1720"/>
                    <a:ext cx="126" cy="125"/>
                  </a:xfrm>
                  <a:custGeom>
                    <a:avLst/>
                    <a:gdLst>
                      <a:gd name="T0" fmla="*/ 1 w 251"/>
                      <a:gd name="T1" fmla="*/ 0 h 251"/>
                      <a:gd name="T2" fmla="*/ 1 w 251"/>
                      <a:gd name="T3" fmla="*/ 0 h 251"/>
                      <a:gd name="T4" fmla="*/ 1 w 251"/>
                      <a:gd name="T5" fmla="*/ 0 h 251"/>
                      <a:gd name="T6" fmla="*/ 1 w 251"/>
                      <a:gd name="T7" fmla="*/ 0 h 251"/>
                      <a:gd name="T8" fmla="*/ 1 w 251"/>
                      <a:gd name="T9" fmla="*/ 0 h 251"/>
                      <a:gd name="T10" fmla="*/ 1 w 251"/>
                      <a:gd name="T11" fmla="*/ 0 h 251"/>
                      <a:gd name="T12" fmla="*/ 1 w 251"/>
                      <a:gd name="T13" fmla="*/ 0 h 251"/>
                      <a:gd name="T14" fmla="*/ 1 w 251"/>
                      <a:gd name="T15" fmla="*/ 0 h 251"/>
                      <a:gd name="T16" fmla="*/ 1 w 251"/>
                      <a:gd name="T17" fmla="*/ 0 h 251"/>
                      <a:gd name="T18" fmla="*/ 1 w 251"/>
                      <a:gd name="T19" fmla="*/ 0 h 251"/>
                      <a:gd name="T20" fmla="*/ 1 w 251"/>
                      <a:gd name="T21" fmla="*/ 0 h 251"/>
                      <a:gd name="T22" fmla="*/ 1 w 251"/>
                      <a:gd name="T23" fmla="*/ 0 h 251"/>
                      <a:gd name="T24" fmla="*/ 1 w 251"/>
                      <a:gd name="T25" fmla="*/ 0 h 251"/>
                      <a:gd name="T26" fmla="*/ 1 w 251"/>
                      <a:gd name="T27" fmla="*/ 0 h 251"/>
                      <a:gd name="T28" fmla="*/ 1 w 251"/>
                      <a:gd name="T29" fmla="*/ 0 h 251"/>
                      <a:gd name="T30" fmla="*/ 1 w 251"/>
                      <a:gd name="T31" fmla="*/ 0 h 251"/>
                      <a:gd name="T32" fmla="*/ 0 w 251"/>
                      <a:gd name="T33" fmla="*/ 0 h 251"/>
                      <a:gd name="T34" fmla="*/ 1 w 251"/>
                      <a:gd name="T35" fmla="*/ 0 h 251"/>
                      <a:gd name="T36" fmla="*/ 1 w 251"/>
                      <a:gd name="T37" fmla="*/ 0 h 251"/>
                      <a:gd name="T38" fmla="*/ 1 w 251"/>
                      <a:gd name="T39" fmla="*/ 0 h 251"/>
                      <a:gd name="T40" fmla="*/ 1 w 251"/>
                      <a:gd name="T41" fmla="*/ 0 h 251"/>
                      <a:gd name="T42" fmla="*/ 1 w 251"/>
                      <a:gd name="T43" fmla="*/ 0 h 251"/>
                      <a:gd name="T44" fmla="*/ 1 w 251"/>
                      <a:gd name="T45" fmla="*/ 0 h 251"/>
                      <a:gd name="T46" fmla="*/ 1 w 251"/>
                      <a:gd name="T47" fmla="*/ 0 h 251"/>
                      <a:gd name="T48" fmla="*/ 1 w 251"/>
                      <a:gd name="T49" fmla="*/ 0 h 251"/>
                      <a:gd name="T50" fmla="*/ 1 w 251"/>
                      <a:gd name="T51" fmla="*/ 0 h 251"/>
                      <a:gd name="T52" fmla="*/ 1 w 251"/>
                      <a:gd name="T53" fmla="*/ 0 h 251"/>
                      <a:gd name="T54" fmla="*/ 1 w 251"/>
                      <a:gd name="T55" fmla="*/ 0 h 251"/>
                      <a:gd name="T56" fmla="*/ 1 w 251"/>
                      <a:gd name="T57" fmla="*/ 0 h 251"/>
                      <a:gd name="T58" fmla="*/ 1 w 251"/>
                      <a:gd name="T59" fmla="*/ 0 h 251"/>
                      <a:gd name="T60" fmla="*/ 1 w 251"/>
                      <a:gd name="T61" fmla="*/ 0 h 251"/>
                      <a:gd name="T62" fmla="*/ 1 w 251"/>
                      <a:gd name="T63" fmla="*/ 0 h 251"/>
                      <a:gd name="T64" fmla="*/ 1 w 251"/>
                      <a:gd name="T65" fmla="*/ 0 h 251"/>
                      <a:gd name="T66" fmla="*/ 1 w 251"/>
                      <a:gd name="T67" fmla="*/ 0 h 251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0" t="0" r="r" b="b"/>
                    <a:pathLst>
                      <a:path w="251" h="251">
                        <a:moveTo>
                          <a:pt x="235" y="0"/>
                        </a:moveTo>
                        <a:lnTo>
                          <a:pt x="241" y="36"/>
                        </a:lnTo>
                        <a:lnTo>
                          <a:pt x="241" y="60"/>
                        </a:lnTo>
                        <a:lnTo>
                          <a:pt x="236" y="90"/>
                        </a:lnTo>
                        <a:lnTo>
                          <a:pt x="226" y="118"/>
                        </a:lnTo>
                        <a:lnTo>
                          <a:pt x="215" y="141"/>
                        </a:lnTo>
                        <a:lnTo>
                          <a:pt x="199" y="171"/>
                        </a:lnTo>
                        <a:lnTo>
                          <a:pt x="183" y="188"/>
                        </a:lnTo>
                        <a:lnTo>
                          <a:pt x="162" y="204"/>
                        </a:lnTo>
                        <a:lnTo>
                          <a:pt x="141" y="216"/>
                        </a:lnTo>
                        <a:lnTo>
                          <a:pt x="120" y="226"/>
                        </a:lnTo>
                        <a:lnTo>
                          <a:pt x="93" y="235"/>
                        </a:lnTo>
                        <a:lnTo>
                          <a:pt x="72" y="240"/>
                        </a:lnTo>
                        <a:lnTo>
                          <a:pt x="52" y="242"/>
                        </a:lnTo>
                        <a:lnTo>
                          <a:pt x="37" y="244"/>
                        </a:lnTo>
                        <a:lnTo>
                          <a:pt x="26" y="241"/>
                        </a:lnTo>
                        <a:lnTo>
                          <a:pt x="0" y="236"/>
                        </a:lnTo>
                        <a:lnTo>
                          <a:pt x="21" y="245"/>
                        </a:lnTo>
                        <a:lnTo>
                          <a:pt x="50" y="250"/>
                        </a:lnTo>
                        <a:lnTo>
                          <a:pt x="72" y="251"/>
                        </a:lnTo>
                        <a:lnTo>
                          <a:pt x="106" y="246"/>
                        </a:lnTo>
                        <a:lnTo>
                          <a:pt x="131" y="240"/>
                        </a:lnTo>
                        <a:lnTo>
                          <a:pt x="155" y="230"/>
                        </a:lnTo>
                        <a:lnTo>
                          <a:pt x="171" y="221"/>
                        </a:lnTo>
                        <a:lnTo>
                          <a:pt x="187" y="213"/>
                        </a:lnTo>
                        <a:lnTo>
                          <a:pt x="203" y="198"/>
                        </a:lnTo>
                        <a:lnTo>
                          <a:pt x="216" y="185"/>
                        </a:lnTo>
                        <a:lnTo>
                          <a:pt x="226" y="165"/>
                        </a:lnTo>
                        <a:lnTo>
                          <a:pt x="236" y="143"/>
                        </a:lnTo>
                        <a:lnTo>
                          <a:pt x="245" y="114"/>
                        </a:lnTo>
                        <a:lnTo>
                          <a:pt x="251" y="82"/>
                        </a:lnTo>
                        <a:lnTo>
                          <a:pt x="250" y="55"/>
                        </a:lnTo>
                        <a:lnTo>
                          <a:pt x="244" y="24"/>
                        </a:lnTo>
                        <a:lnTo>
                          <a:pt x="235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8" name="Freeform 166">
                    <a:extLst>
                      <a:ext uri="{FF2B5EF4-FFF2-40B4-BE49-F238E27FC236}">
                        <a16:creationId xmlns:a16="http://schemas.microsoft.com/office/drawing/2014/main" id="{0A3D4C88-8501-4048-B178-2CBCB35EC09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557" y="1403"/>
                    <a:ext cx="263" cy="271"/>
                  </a:xfrm>
                  <a:custGeom>
                    <a:avLst/>
                    <a:gdLst>
                      <a:gd name="T0" fmla="*/ 1 w 526"/>
                      <a:gd name="T1" fmla="*/ 1 h 541"/>
                      <a:gd name="T2" fmla="*/ 1 w 526"/>
                      <a:gd name="T3" fmla="*/ 1 h 541"/>
                      <a:gd name="T4" fmla="*/ 1 w 526"/>
                      <a:gd name="T5" fmla="*/ 1 h 541"/>
                      <a:gd name="T6" fmla="*/ 1 w 526"/>
                      <a:gd name="T7" fmla="*/ 1 h 541"/>
                      <a:gd name="T8" fmla="*/ 1 w 526"/>
                      <a:gd name="T9" fmla="*/ 1 h 541"/>
                      <a:gd name="T10" fmla="*/ 1 w 526"/>
                      <a:gd name="T11" fmla="*/ 1 h 541"/>
                      <a:gd name="T12" fmla="*/ 1 w 526"/>
                      <a:gd name="T13" fmla="*/ 1 h 541"/>
                      <a:gd name="T14" fmla="*/ 1 w 526"/>
                      <a:gd name="T15" fmla="*/ 1 h 541"/>
                      <a:gd name="T16" fmla="*/ 1 w 526"/>
                      <a:gd name="T17" fmla="*/ 1 h 541"/>
                      <a:gd name="T18" fmla="*/ 1 w 526"/>
                      <a:gd name="T19" fmla="*/ 1 h 541"/>
                      <a:gd name="T20" fmla="*/ 1 w 526"/>
                      <a:gd name="T21" fmla="*/ 1 h 541"/>
                      <a:gd name="T22" fmla="*/ 1 w 526"/>
                      <a:gd name="T23" fmla="*/ 1 h 541"/>
                      <a:gd name="T24" fmla="*/ 1 w 526"/>
                      <a:gd name="T25" fmla="*/ 1 h 541"/>
                      <a:gd name="T26" fmla="*/ 1 w 526"/>
                      <a:gd name="T27" fmla="*/ 1 h 541"/>
                      <a:gd name="T28" fmla="*/ 1 w 526"/>
                      <a:gd name="T29" fmla="*/ 1 h 541"/>
                      <a:gd name="T30" fmla="*/ 1 w 526"/>
                      <a:gd name="T31" fmla="*/ 1 h 541"/>
                      <a:gd name="T32" fmla="*/ 1 w 526"/>
                      <a:gd name="T33" fmla="*/ 1 h 541"/>
                      <a:gd name="T34" fmla="*/ 1 w 526"/>
                      <a:gd name="T35" fmla="*/ 1 h 541"/>
                      <a:gd name="T36" fmla="*/ 1 w 526"/>
                      <a:gd name="T37" fmla="*/ 1 h 541"/>
                      <a:gd name="T38" fmla="*/ 1 w 526"/>
                      <a:gd name="T39" fmla="*/ 1 h 541"/>
                      <a:gd name="T40" fmla="*/ 1 w 526"/>
                      <a:gd name="T41" fmla="*/ 0 h 541"/>
                      <a:gd name="T42" fmla="*/ 1 w 526"/>
                      <a:gd name="T43" fmla="*/ 1 h 541"/>
                      <a:gd name="T44" fmla="*/ 1 w 526"/>
                      <a:gd name="T45" fmla="*/ 1 h 541"/>
                      <a:gd name="T46" fmla="*/ 1 w 526"/>
                      <a:gd name="T47" fmla="*/ 1 h 541"/>
                      <a:gd name="T48" fmla="*/ 1 w 526"/>
                      <a:gd name="T49" fmla="*/ 1 h 541"/>
                      <a:gd name="T50" fmla="*/ 1 w 526"/>
                      <a:gd name="T51" fmla="*/ 1 h 541"/>
                      <a:gd name="T52" fmla="*/ 1 w 526"/>
                      <a:gd name="T53" fmla="*/ 1 h 541"/>
                      <a:gd name="T54" fmla="*/ 1 w 526"/>
                      <a:gd name="T55" fmla="*/ 1 h 541"/>
                      <a:gd name="T56" fmla="*/ 1 w 526"/>
                      <a:gd name="T57" fmla="*/ 1 h 541"/>
                      <a:gd name="T58" fmla="*/ 1 w 526"/>
                      <a:gd name="T59" fmla="*/ 1 h 541"/>
                      <a:gd name="T60" fmla="*/ 1 w 526"/>
                      <a:gd name="T61" fmla="*/ 1 h 541"/>
                      <a:gd name="T62" fmla="*/ 0 w 526"/>
                      <a:gd name="T63" fmla="*/ 1 h 541"/>
                      <a:gd name="T64" fmla="*/ 1 w 526"/>
                      <a:gd name="T65" fmla="*/ 1 h 541"/>
                      <a:gd name="T66" fmla="*/ 1 w 526"/>
                      <a:gd name="T67" fmla="*/ 1 h 541"/>
                      <a:gd name="T68" fmla="*/ 1 w 526"/>
                      <a:gd name="T69" fmla="*/ 1 h 541"/>
                      <a:gd name="T70" fmla="*/ 1 w 526"/>
                      <a:gd name="T71" fmla="*/ 1 h 541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526" h="541">
                        <a:moveTo>
                          <a:pt x="36" y="541"/>
                        </a:moveTo>
                        <a:lnTo>
                          <a:pt x="25" y="484"/>
                        </a:lnTo>
                        <a:lnTo>
                          <a:pt x="19" y="444"/>
                        </a:lnTo>
                        <a:lnTo>
                          <a:pt x="21" y="396"/>
                        </a:lnTo>
                        <a:lnTo>
                          <a:pt x="29" y="344"/>
                        </a:lnTo>
                        <a:lnTo>
                          <a:pt x="49" y="290"/>
                        </a:lnTo>
                        <a:lnTo>
                          <a:pt x="76" y="235"/>
                        </a:lnTo>
                        <a:lnTo>
                          <a:pt x="120" y="172"/>
                        </a:lnTo>
                        <a:lnTo>
                          <a:pt x="148" y="138"/>
                        </a:lnTo>
                        <a:lnTo>
                          <a:pt x="186" y="106"/>
                        </a:lnTo>
                        <a:lnTo>
                          <a:pt x="229" y="76"/>
                        </a:lnTo>
                        <a:lnTo>
                          <a:pt x="274" y="52"/>
                        </a:lnTo>
                        <a:lnTo>
                          <a:pt x="330" y="34"/>
                        </a:lnTo>
                        <a:lnTo>
                          <a:pt x="372" y="25"/>
                        </a:lnTo>
                        <a:lnTo>
                          <a:pt x="401" y="20"/>
                        </a:lnTo>
                        <a:lnTo>
                          <a:pt x="426" y="19"/>
                        </a:lnTo>
                        <a:lnTo>
                          <a:pt x="471" y="21"/>
                        </a:lnTo>
                        <a:lnTo>
                          <a:pt x="526" y="31"/>
                        </a:lnTo>
                        <a:lnTo>
                          <a:pt x="475" y="11"/>
                        </a:lnTo>
                        <a:lnTo>
                          <a:pt x="420" y="1"/>
                        </a:lnTo>
                        <a:lnTo>
                          <a:pt x="372" y="0"/>
                        </a:lnTo>
                        <a:lnTo>
                          <a:pt x="304" y="9"/>
                        </a:lnTo>
                        <a:lnTo>
                          <a:pt x="251" y="21"/>
                        </a:lnTo>
                        <a:lnTo>
                          <a:pt x="202" y="44"/>
                        </a:lnTo>
                        <a:lnTo>
                          <a:pt x="167" y="66"/>
                        </a:lnTo>
                        <a:lnTo>
                          <a:pt x="140" y="87"/>
                        </a:lnTo>
                        <a:lnTo>
                          <a:pt x="115" y="112"/>
                        </a:lnTo>
                        <a:lnTo>
                          <a:pt x="82" y="150"/>
                        </a:lnTo>
                        <a:lnTo>
                          <a:pt x="52" y="191"/>
                        </a:lnTo>
                        <a:lnTo>
                          <a:pt x="30" y="235"/>
                        </a:lnTo>
                        <a:lnTo>
                          <a:pt x="10" y="299"/>
                        </a:lnTo>
                        <a:lnTo>
                          <a:pt x="0" y="350"/>
                        </a:lnTo>
                        <a:lnTo>
                          <a:pt x="1" y="406"/>
                        </a:lnTo>
                        <a:lnTo>
                          <a:pt x="9" y="456"/>
                        </a:lnTo>
                        <a:lnTo>
                          <a:pt x="17" y="492"/>
                        </a:lnTo>
                        <a:lnTo>
                          <a:pt x="36" y="541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45191A0C-7948-4FCE-8899-6183079275CD}"/>
                    </a:ext>
                  </a:extLst>
                </p:cNvPr>
                <p:cNvGrpSpPr/>
                <p:nvPr/>
              </p:nvGrpSpPr>
              <p:grpSpPr>
                <a:xfrm rot="812595">
                  <a:off x="7868385" y="2054239"/>
                  <a:ext cx="547194" cy="625893"/>
                  <a:chOff x="7774851" y="1960802"/>
                  <a:chExt cx="547194" cy="625893"/>
                </a:xfrm>
              </p:grpSpPr>
              <p:grpSp>
                <p:nvGrpSpPr>
                  <p:cNvPr id="13" name="Group 12">
                    <a:extLst>
                      <a:ext uri="{FF2B5EF4-FFF2-40B4-BE49-F238E27FC236}">
                        <a16:creationId xmlns:a16="http://schemas.microsoft.com/office/drawing/2014/main" id="{293A511E-22BC-4CA1-A806-9C26AC363E21}"/>
                      </a:ext>
                    </a:extLst>
                  </p:cNvPr>
                  <p:cNvGrpSpPr/>
                  <p:nvPr/>
                </p:nvGrpSpPr>
                <p:grpSpPr>
                  <a:xfrm>
                    <a:off x="7874967" y="1960802"/>
                    <a:ext cx="447078" cy="477523"/>
                    <a:chOff x="7874967" y="1960802"/>
                    <a:chExt cx="447078" cy="477523"/>
                  </a:xfrm>
                </p:grpSpPr>
                <p:sp>
                  <p:nvSpPr>
                    <p:cNvPr id="186" name="Text Box 106">
                      <a:extLst>
                        <a:ext uri="{FF2B5EF4-FFF2-40B4-BE49-F238E27FC236}">
                          <a16:creationId xmlns:a16="http://schemas.microsoft.com/office/drawing/2014/main" id="{52171612-698B-414F-B13C-EC0945F8D69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09292" y="2059990"/>
                      <a:ext cx="131305" cy="37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2400" b="0"/>
                    </a:p>
                  </p:txBody>
                </p:sp>
                <p:sp>
                  <p:nvSpPr>
                    <p:cNvPr id="190" name="Line 167">
                      <a:extLst>
                        <a:ext uri="{FF2B5EF4-FFF2-40B4-BE49-F238E27FC236}">
                          <a16:creationId xmlns:a16="http://schemas.microsoft.com/office/drawing/2014/main" id="{EEB2AFCE-CAD4-489C-8252-0740485D82D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4024417" flipH="1" flipV="1">
                      <a:off x="7997044" y="1907467"/>
                      <a:ext cx="271666" cy="37833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66FF33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1" name="Arc 168">
                      <a:extLst>
                        <a:ext uri="{FF2B5EF4-FFF2-40B4-BE49-F238E27FC236}">
                          <a16:creationId xmlns:a16="http://schemas.microsoft.com/office/drawing/2014/main" id="{05A1374D-0703-4B24-849B-32D71BE7F12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rot="9525292" flipH="1" flipV="1">
                      <a:off x="7874967" y="2075785"/>
                      <a:ext cx="315280" cy="325999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 type="non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81" name="Group 109">
                    <a:extLst>
                      <a:ext uri="{FF2B5EF4-FFF2-40B4-BE49-F238E27FC236}">
                        <a16:creationId xmlns:a16="http://schemas.microsoft.com/office/drawing/2014/main" id="{3BBD44A3-83A2-4AAA-AA49-BF619EAF88F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 rot="13856673">
                    <a:off x="7766354" y="2245452"/>
                    <a:ext cx="349740" cy="332746"/>
                    <a:chOff x="521" y="1367"/>
                    <a:chExt cx="532" cy="534"/>
                  </a:xfrm>
                </p:grpSpPr>
                <p:sp>
                  <p:nvSpPr>
                    <p:cNvPr id="882" name="Oval 110">
                      <a:extLst>
                        <a:ext uri="{FF2B5EF4-FFF2-40B4-BE49-F238E27FC236}">
                          <a16:creationId xmlns:a16="http://schemas.microsoft.com/office/drawing/2014/main" id="{7C1C702C-202C-4F60-BDF9-DBB78A36CC4A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523" y="1369"/>
                      <a:ext cx="526" cy="529"/>
                    </a:xfrm>
                    <a:prstGeom prst="ellipse">
                      <a:avLst/>
                    </a:prstGeom>
                    <a:solidFill>
                      <a:srgbClr val="DFDFDF"/>
                    </a:solidFill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 vert="eaVert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  <p:grpSp>
                  <p:nvGrpSpPr>
                    <p:cNvPr id="883" name="Group 111">
                      <a:extLst>
                        <a:ext uri="{FF2B5EF4-FFF2-40B4-BE49-F238E27FC236}">
                          <a16:creationId xmlns:a16="http://schemas.microsoft.com/office/drawing/2014/main" id="{07BA8447-5E30-4E9A-9181-FBD48FBC4F88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3" y="1481"/>
                      <a:ext cx="366" cy="400"/>
                      <a:chOff x="673" y="1481"/>
                      <a:chExt cx="366" cy="400"/>
                    </a:xfrm>
                  </p:grpSpPr>
                  <p:grpSp>
                    <p:nvGrpSpPr>
                      <p:cNvPr id="887" name="Group 112">
                        <a:extLst>
                          <a:ext uri="{FF2B5EF4-FFF2-40B4-BE49-F238E27FC236}">
                            <a16:creationId xmlns:a16="http://schemas.microsoft.com/office/drawing/2014/main" id="{DB544CCA-7219-4006-A318-65FB066CEF7E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3" y="1481"/>
                        <a:ext cx="364" cy="397"/>
                        <a:chOff x="673" y="1481"/>
                        <a:chExt cx="364" cy="397"/>
                      </a:xfrm>
                    </p:grpSpPr>
                    <p:sp>
                      <p:nvSpPr>
                        <p:cNvPr id="914" name="Freeform 113">
                          <a:extLst>
                            <a:ext uri="{FF2B5EF4-FFF2-40B4-BE49-F238E27FC236}">
                              <a16:creationId xmlns:a16="http://schemas.microsoft.com/office/drawing/2014/main" id="{10EB1B38-A709-45A1-A1F6-BD52263BD7A9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678" y="1509"/>
                          <a:ext cx="357" cy="364"/>
                        </a:xfrm>
                        <a:custGeom>
                          <a:avLst/>
                          <a:gdLst>
                            <a:gd name="T0" fmla="*/ 0 w 714"/>
                            <a:gd name="T1" fmla="*/ 0 h 729"/>
                            <a:gd name="T2" fmla="*/ 1 w 714"/>
                            <a:gd name="T3" fmla="*/ 0 h 729"/>
                            <a:gd name="T4" fmla="*/ 1 w 714"/>
                            <a:gd name="T5" fmla="*/ 0 h 729"/>
                            <a:gd name="T6" fmla="*/ 1 w 714"/>
                            <a:gd name="T7" fmla="*/ 0 h 729"/>
                            <a:gd name="T8" fmla="*/ 1 w 714"/>
                            <a:gd name="T9" fmla="*/ 0 h 729"/>
                            <a:gd name="T10" fmla="*/ 1 w 714"/>
                            <a:gd name="T11" fmla="*/ 0 h 729"/>
                            <a:gd name="T12" fmla="*/ 1 w 714"/>
                            <a:gd name="T13" fmla="*/ 0 h 729"/>
                            <a:gd name="T14" fmla="*/ 1 w 714"/>
                            <a:gd name="T15" fmla="*/ 0 h 729"/>
                            <a:gd name="T16" fmla="*/ 1 w 714"/>
                            <a:gd name="T17" fmla="*/ 0 h 729"/>
                            <a:gd name="T18" fmla="*/ 1 w 714"/>
                            <a:gd name="T19" fmla="*/ 0 h 729"/>
                            <a:gd name="T20" fmla="*/ 1 w 714"/>
                            <a:gd name="T21" fmla="*/ 0 h 729"/>
                            <a:gd name="T22" fmla="*/ 1 w 714"/>
                            <a:gd name="T23" fmla="*/ 0 h 729"/>
                            <a:gd name="T24" fmla="*/ 1 w 714"/>
                            <a:gd name="T25" fmla="*/ 0 h 729"/>
                            <a:gd name="T26" fmla="*/ 1 w 714"/>
                            <a:gd name="T27" fmla="*/ 0 h 729"/>
                            <a:gd name="T28" fmla="*/ 1 w 714"/>
                            <a:gd name="T29" fmla="*/ 0 h 729"/>
                            <a:gd name="T30" fmla="*/ 1 w 714"/>
                            <a:gd name="T31" fmla="*/ 0 h 729"/>
                            <a:gd name="T32" fmla="*/ 1 w 714"/>
                            <a:gd name="T33" fmla="*/ 0 h 729"/>
                            <a:gd name="T34" fmla="*/ 1 w 714"/>
                            <a:gd name="T35" fmla="*/ 0 h 729"/>
                            <a:gd name="T36" fmla="*/ 1 w 714"/>
                            <a:gd name="T37" fmla="*/ 0 h 729"/>
                            <a:gd name="T38" fmla="*/ 1 w 714"/>
                            <a:gd name="T39" fmla="*/ 0 h 729"/>
                            <a:gd name="T40" fmla="*/ 1 w 714"/>
                            <a:gd name="T41" fmla="*/ 0 h 729"/>
                            <a:gd name="T42" fmla="*/ 1 w 714"/>
                            <a:gd name="T43" fmla="*/ 0 h 729"/>
                            <a:gd name="T44" fmla="*/ 1 w 714"/>
                            <a:gd name="T45" fmla="*/ 0 h 729"/>
                            <a:gd name="T46" fmla="*/ 1 w 714"/>
                            <a:gd name="T47" fmla="*/ 0 h 729"/>
                            <a:gd name="T48" fmla="*/ 1 w 714"/>
                            <a:gd name="T49" fmla="*/ 0 h 729"/>
                            <a:gd name="T50" fmla="*/ 1 w 714"/>
                            <a:gd name="T51" fmla="*/ 0 h 729"/>
                            <a:gd name="T52" fmla="*/ 1 w 714"/>
                            <a:gd name="T53" fmla="*/ 0 h 729"/>
                            <a:gd name="T54" fmla="*/ 1 w 714"/>
                            <a:gd name="T55" fmla="*/ 0 h 729"/>
                            <a:gd name="T56" fmla="*/ 1 w 714"/>
                            <a:gd name="T57" fmla="*/ 0 h 729"/>
                            <a:gd name="T58" fmla="*/ 1 w 714"/>
                            <a:gd name="T59" fmla="*/ 0 h 729"/>
                            <a:gd name="T60" fmla="*/ 1 w 714"/>
                            <a:gd name="T61" fmla="*/ 0 h 729"/>
                            <a:gd name="T62" fmla="*/ 1 w 714"/>
                            <a:gd name="T63" fmla="*/ 0 h 729"/>
                            <a:gd name="T64" fmla="*/ 1 w 714"/>
                            <a:gd name="T65" fmla="*/ 0 h 729"/>
                            <a:gd name="T66" fmla="*/ 1 w 714"/>
                            <a:gd name="T67" fmla="*/ 0 h 729"/>
                            <a:gd name="T68" fmla="*/ 1 w 714"/>
                            <a:gd name="T69" fmla="*/ 0 h 729"/>
                            <a:gd name="T70" fmla="*/ 1 w 714"/>
                            <a:gd name="T71" fmla="*/ 0 h 729"/>
                            <a:gd name="T72" fmla="*/ 1 w 714"/>
                            <a:gd name="T73" fmla="*/ 0 h 729"/>
                            <a:gd name="T74" fmla="*/ 1 w 714"/>
                            <a:gd name="T75" fmla="*/ 0 h 729"/>
                            <a:gd name="T76" fmla="*/ 1 w 714"/>
                            <a:gd name="T77" fmla="*/ 0 h 729"/>
                            <a:gd name="T78" fmla="*/ 1 w 714"/>
                            <a:gd name="T79" fmla="*/ 0 h 729"/>
                            <a:gd name="T80" fmla="*/ 1 w 714"/>
                            <a:gd name="T81" fmla="*/ 0 h 729"/>
                            <a:gd name="T82" fmla="*/ 1 w 714"/>
                            <a:gd name="T83" fmla="*/ 0 h 729"/>
                            <a:gd name="T84" fmla="*/ 1 w 714"/>
                            <a:gd name="T85" fmla="*/ 0 h 729"/>
                            <a:gd name="T86" fmla="*/ 1 w 714"/>
                            <a:gd name="T87" fmla="*/ 0 h 729"/>
                            <a:gd name="T88" fmla="*/ 1 w 714"/>
                            <a:gd name="T89" fmla="*/ 0 h 729"/>
                            <a:gd name="T90" fmla="*/ 1 w 714"/>
                            <a:gd name="T91" fmla="*/ 0 h 729"/>
                            <a:gd name="T92" fmla="*/ 1 w 714"/>
                            <a:gd name="T93" fmla="*/ 0 h 729"/>
                            <a:gd name="T94" fmla="*/ 1 w 714"/>
                            <a:gd name="T95" fmla="*/ 0 h 729"/>
                            <a:gd name="T96" fmla="*/ 1 w 714"/>
                            <a:gd name="T97" fmla="*/ 0 h 729"/>
                            <a:gd name="T98" fmla="*/ 1 w 714"/>
                            <a:gd name="T99" fmla="*/ 0 h 729"/>
                            <a:gd name="T100" fmla="*/ 1 w 714"/>
                            <a:gd name="T101" fmla="*/ 0 h 729"/>
                            <a:gd name="T102" fmla="*/ 1 w 714"/>
                            <a:gd name="T103" fmla="*/ 0 h 729"/>
                            <a:gd name="T104" fmla="*/ 1 w 714"/>
                            <a:gd name="T105" fmla="*/ 0 h 729"/>
                            <a:gd name="T106" fmla="*/ 1 w 714"/>
                            <a:gd name="T107" fmla="*/ 0 h 729"/>
                            <a:gd name="T108" fmla="*/ 1 w 714"/>
                            <a:gd name="T109" fmla="*/ 0 h 729"/>
                            <a:gd name="T110" fmla="*/ 1 w 714"/>
                            <a:gd name="T111" fmla="*/ 0 h 729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60000 65536"/>
                            <a:gd name="T154" fmla="*/ 0 60000 65536"/>
                            <a:gd name="T155" fmla="*/ 0 60000 65536"/>
                            <a:gd name="T156" fmla="*/ 0 60000 65536"/>
                            <a:gd name="T157" fmla="*/ 0 60000 65536"/>
                            <a:gd name="T158" fmla="*/ 0 60000 65536"/>
                            <a:gd name="T159" fmla="*/ 0 60000 65536"/>
                            <a:gd name="T160" fmla="*/ 0 60000 65536"/>
                            <a:gd name="T161" fmla="*/ 0 60000 65536"/>
                            <a:gd name="T162" fmla="*/ 0 60000 65536"/>
                            <a:gd name="T163" fmla="*/ 0 60000 65536"/>
                            <a:gd name="T164" fmla="*/ 0 60000 65536"/>
                            <a:gd name="T165" fmla="*/ 0 60000 65536"/>
                            <a:gd name="T166" fmla="*/ 0 60000 65536"/>
                            <a:gd name="T167" fmla="*/ 0 60000 65536"/>
                          </a:gdLst>
                          <a:ahLst/>
                          <a:cxnLst>
                            <a:cxn ang="T112">
                              <a:pos x="T0" y="T1"/>
                            </a:cxn>
                            <a:cxn ang="T113">
                              <a:pos x="T2" y="T3"/>
                            </a:cxn>
                            <a:cxn ang="T114">
                              <a:pos x="T4" y="T5"/>
                            </a:cxn>
                            <a:cxn ang="T115">
                              <a:pos x="T6" y="T7"/>
                            </a:cxn>
                            <a:cxn ang="T116">
                              <a:pos x="T8" y="T9"/>
                            </a:cxn>
                            <a:cxn ang="T117">
                              <a:pos x="T10" y="T11"/>
                            </a:cxn>
                            <a:cxn ang="T118">
                              <a:pos x="T12" y="T13"/>
                            </a:cxn>
                            <a:cxn ang="T119">
                              <a:pos x="T14" y="T15"/>
                            </a:cxn>
                            <a:cxn ang="T120">
                              <a:pos x="T16" y="T17"/>
                            </a:cxn>
                            <a:cxn ang="T121">
                              <a:pos x="T18" y="T19"/>
                            </a:cxn>
                            <a:cxn ang="T122">
                              <a:pos x="T20" y="T21"/>
                            </a:cxn>
                            <a:cxn ang="T123">
                              <a:pos x="T22" y="T23"/>
                            </a:cxn>
                            <a:cxn ang="T124">
                              <a:pos x="T24" y="T25"/>
                            </a:cxn>
                            <a:cxn ang="T125">
                              <a:pos x="T26" y="T27"/>
                            </a:cxn>
                            <a:cxn ang="T126">
                              <a:pos x="T28" y="T29"/>
                            </a:cxn>
                            <a:cxn ang="T127">
                              <a:pos x="T30" y="T31"/>
                            </a:cxn>
                            <a:cxn ang="T128">
                              <a:pos x="T32" y="T33"/>
                            </a:cxn>
                            <a:cxn ang="T129">
                              <a:pos x="T34" y="T35"/>
                            </a:cxn>
                            <a:cxn ang="T130">
                              <a:pos x="T36" y="T37"/>
                            </a:cxn>
                            <a:cxn ang="T131">
                              <a:pos x="T38" y="T39"/>
                            </a:cxn>
                            <a:cxn ang="T132">
                              <a:pos x="T40" y="T41"/>
                            </a:cxn>
                            <a:cxn ang="T133">
                              <a:pos x="T42" y="T43"/>
                            </a:cxn>
                            <a:cxn ang="T134">
                              <a:pos x="T44" y="T45"/>
                            </a:cxn>
                            <a:cxn ang="T135">
                              <a:pos x="T46" y="T47"/>
                            </a:cxn>
                            <a:cxn ang="T136">
                              <a:pos x="T48" y="T49"/>
                            </a:cxn>
                            <a:cxn ang="T137">
                              <a:pos x="T50" y="T51"/>
                            </a:cxn>
                            <a:cxn ang="T138">
                              <a:pos x="T52" y="T53"/>
                            </a:cxn>
                            <a:cxn ang="T139">
                              <a:pos x="T54" y="T55"/>
                            </a:cxn>
                            <a:cxn ang="T140">
                              <a:pos x="T56" y="T57"/>
                            </a:cxn>
                            <a:cxn ang="T141">
                              <a:pos x="T58" y="T59"/>
                            </a:cxn>
                            <a:cxn ang="T142">
                              <a:pos x="T60" y="T61"/>
                            </a:cxn>
                            <a:cxn ang="T143">
                              <a:pos x="T62" y="T63"/>
                            </a:cxn>
                            <a:cxn ang="T144">
                              <a:pos x="T64" y="T65"/>
                            </a:cxn>
                            <a:cxn ang="T145">
                              <a:pos x="T66" y="T67"/>
                            </a:cxn>
                            <a:cxn ang="T146">
                              <a:pos x="T68" y="T69"/>
                            </a:cxn>
                            <a:cxn ang="T147">
                              <a:pos x="T70" y="T71"/>
                            </a:cxn>
                            <a:cxn ang="T148">
                              <a:pos x="T72" y="T73"/>
                            </a:cxn>
                            <a:cxn ang="T149">
                              <a:pos x="T74" y="T75"/>
                            </a:cxn>
                            <a:cxn ang="T150">
                              <a:pos x="T76" y="T77"/>
                            </a:cxn>
                            <a:cxn ang="T151">
                              <a:pos x="T78" y="T79"/>
                            </a:cxn>
                            <a:cxn ang="T152">
                              <a:pos x="T80" y="T81"/>
                            </a:cxn>
                            <a:cxn ang="T153">
                              <a:pos x="T82" y="T83"/>
                            </a:cxn>
                            <a:cxn ang="T154">
                              <a:pos x="T84" y="T85"/>
                            </a:cxn>
                            <a:cxn ang="T155">
                              <a:pos x="T86" y="T87"/>
                            </a:cxn>
                            <a:cxn ang="T156">
                              <a:pos x="T88" y="T89"/>
                            </a:cxn>
                            <a:cxn ang="T157">
                              <a:pos x="T90" y="T91"/>
                            </a:cxn>
                            <a:cxn ang="T158">
                              <a:pos x="T92" y="T93"/>
                            </a:cxn>
                            <a:cxn ang="T159">
                              <a:pos x="T94" y="T95"/>
                            </a:cxn>
                            <a:cxn ang="T160">
                              <a:pos x="T96" y="T97"/>
                            </a:cxn>
                            <a:cxn ang="T161">
                              <a:pos x="T98" y="T99"/>
                            </a:cxn>
                            <a:cxn ang="T162">
                              <a:pos x="T100" y="T101"/>
                            </a:cxn>
                            <a:cxn ang="T163">
                              <a:pos x="T102" y="T103"/>
                            </a:cxn>
                            <a:cxn ang="T164">
                              <a:pos x="T104" y="T105"/>
                            </a:cxn>
                            <a:cxn ang="T165">
                              <a:pos x="T106" y="T107"/>
                            </a:cxn>
                            <a:cxn ang="T166">
                              <a:pos x="T108" y="T109"/>
                            </a:cxn>
                            <a:cxn ang="T167">
                              <a:pos x="T110" y="T111"/>
                            </a:cxn>
                          </a:cxnLst>
                          <a:rect l="0" t="0" r="r" b="b"/>
                          <a:pathLst>
                            <a:path w="714" h="729">
                              <a:moveTo>
                                <a:pt x="0" y="729"/>
                              </a:moveTo>
                              <a:lnTo>
                                <a:pt x="20" y="718"/>
                              </a:lnTo>
                              <a:lnTo>
                                <a:pt x="42" y="703"/>
                              </a:lnTo>
                              <a:lnTo>
                                <a:pt x="62" y="684"/>
                              </a:lnTo>
                              <a:lnTo>
                                <a:pt x="79" y="665"/>
                              </a:lnTo>
                              <a:lnTo>
                                <a:pt x="95" y="643"/>
                              </a:lnTo>
                              <a:lnTo>
                                <a:pt x="105" y="623"/>
                              </a:lnTo>
                              <a:lnTo>
                                <a:pt x="112" y="599"/>
                              </a:lnTo>
                              <a:lnTo>
                                <a:pt x="115" y="575"/>
                              </a:lnTo>
                              <a:lnTo>
                                <a:pt x="116" y="539"/>
                              </a:lnTo>
                              <a:lnTo>
                                <a:pt x="116" y="509"/>
                              </a:lnTo>
                              <a:lnTo>
                                <a:pt x="114" y="477"/>
                              </a:lnTo>
                              <a:lnTo>
                                <a:pt x="112" y="452"/>
                              </a:lnTo>
                              <a:lnTo>
                                <a:pt x="110" y="426"/>
                              </a:lnTo>
                              <a:lnTo>
                                <a:pt x="107" y="393"/>
                              </a:lnTo>
                              <a:lnTo>
                                <a:pt x="106" y="357"/>
                              </a:lnTo>
                              <a:lnTo>
                                <a:pt x="107" y="322"/>
                              </a:lnTo>
                              <a:lnTo>
                                <a:pt x="111" y="287"/>
                              </a:lnTo>
                              <a:lnTo>
                                <a:pt x="115" y="258"/>
                              </a:lnTo>
                              <a:lnTo>
                                <a:pt x="124" y="227"/>
                              </a:lnTo>
                              <a:lnTo>
                                <a:pt x="131" y="198"/>
                              </a:lnTo>
                              <a:lnTo>
                                <a:pt x="142" y="172"/>
                              </a:lnTo>
                              <a:lnTo>
                                <a:pt x="153" y="147"/>
                              </a:lnTo>
                              <a:lnTo>
                                <a:pt x="167" y="127"/>
                              </a:lnTo>
                              <a:lnTo>
                                <a:pt x="180" y="108"/>
                              </a:lnTo>
                              <a:lnTo>
                                <a:pt x="196" y="88"/>
                              </a:lnTo>
                              <a:lnTo>
                                <a:pt x="220" y="65"/>
                              </a:lnTo>
                              <a:lnTo>
                                <a:pt x="247" y="47"/>
                              </a:lnTo>
                              <a:lnTo>
                                <a:pt x="271" y="35"/>
                              </a:lnTo>
                              <a:lnTo>
                                <a:pt x="297" y="22"/>
                              </a:lnTo>
                              <a:lnTo>
                                <a:pt x="326" y="13"/>
                              </a:lnTo>
                              <a:lnTo>
                                <a:pt x="352" y="7"/>
                              </a:lnTo>
                              <a:lnTo>
                                <a:pt x="377" y="1"/>
                              </a:lnTo>
                              <a:lnTo>
                                <a:pt x="405" y="0"/>
                              </a:lnTo>
                              <a:lnTo>
                                <a:pt x="429" y="0"/>
                              </a:lnTo>
                              <a:lnTo>
                                <a:pt x="450" y="2"/>
                              </a:lnTo>
                              <a:lnTo>
                                <a:pt x="473" y="7"/>
                              </a:lnTo>
                              <a:lnTo>
                                <a:pt x="494" y="16"/>
                              </a:lnTo>
                              <a:lnTo>
                                <a:pt x="515" y="30"/>
                              </a:lnTo>
                              <a:lnTo>
                                <a:pt x="538" y="45"/>
                              </a:lnTo>
                              <a:lnTo>
                                <a:pt x="558" y="62"/>
                              </a:lnTo>
                              <a:lnTo>
                                <a:pt x="576" y="80"/>
                              </a:lnTo>
                              <a:lnTo>
                                <a:pt x="593" y="100"/>
                              </a:lnTo>
                              <a:lnTo>
                                <a:pt x="606" y="118"/>
                              </a:lnTo>
                              <a:lnTo>
                                <a:pt x="618" y="135"/>
                              </a:lnTo>
                              <a:lnTo>
                                <a:pt x="630" y="157"/>
                              </a:lnTo>
                              <a:lnTo>
                                <a:pt x="638" y="175"/>
                              </a:lnTo>
                              <a:lnTo>
                                <a:pt x="646" y="196"/>
                              </a:lnTo>
                              <a:lnTo>
                                <a:pt x="654" y="222"/>
                              </a:lnTo>
                              <a:lnTo>
                                <a:pt x="661" y="252"/>
                              </a:lnTo>
                              <a:lnTo>
                                <a:pt x="669" y="276"/>
                              </a:lnTo>
                              <a:lnTo>
                                <a:pt x="678" y="303"/>
                              </a:lnTo>
                              <a:lnTo>
                                <a:pt x="686" y="329"/>
                              </a:lnTo>
                              <a:lnTo>
                                <a:pt x="694" y="354"/>
                              </a:lnTo>
                              <a:lnTo>
                                <a:pt x="703" y="378"/>
                              </a:lnTo>
                              <a:lnTo>
                                <a:pt x="714" y="404"/>
                              </a:lnTo>
                            </a:path>
                          </a:pathLst>
                        </a:custGeom>
                        <a:noFill/>
                        <a:ln w="14288">
                          <a:solidFill>
                            <a:srgbClr val="C0C0C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915" name="Group 114">
                          <a:extLst>
                            <a:ext uri="{FF2B5EF4-FFF2-40B4-BE49-F238E27FC236}">
                              <a16:creationId xmlns:a16="http://schemas.microsoft.com/office/drawing/2014/main" id="{343CA169-D144-488E-8EC2-5EDCEF1144E0}"/>
                            </a:ext>
                          </a:extLst>
                        </p:cNvPr>
                        <p:cNvGrpSpPr>
                          <a:grpSpLocks noChangeAspect="1"/>
                        </p:cNvGrpSpPr>
                        <p:nvPr/>
                      </p:nvGrpSpPr>
                      <p:grpSpPr bwMode="auto">
                        <a:xfrm>
                          <a:off x="673" y="1481"/>
                          <a:ext cx="364" cy="397"/>
                          <a:chOff x="673" y="1481"/>
                          <a:chExt cx="364" cy="397"/>
                        </a:xfrm>
                      </p:grpSpPr>
                      <p:sp>
                        <p:nvSpPr>
                          <p:cNvPr id="916" name="Line 115">
                            <a:extLst>
                              <a:ext uri="{FF2B5EF4-FFF2-40B4-BE49-F238E27FC236}">
                                <a16:creationId xmlns:a16="http://schemas.microsoft.com/office/drawing/2014/main" id="{A03B5804-A2CC-499B-8232-0EBE4E700C9F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1009" y="1662"/>
                            <a:ext cx="28" cy="28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17" name="Line 116">
                            <a:extLst>
                              <a:ext uri="{FF2B5EF4-FFF2-40B4-BE49-F238E27FC236}">
                                <a16:creationId xmlns:a16="http://schemas.microsoft.com/office/drawing/2014/main" id="{EFB7856C-CE27-40E7-85FE-3DE9EF9BCEE6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99" y="1632"/>
                            <a:ext cx="26" cy="2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18" name="Line 117">
                            <a:extLst>
                              <a:ext uri="{FF2B5EF4-FFF2-40B4-BE49-F238E27FC236}">
                                <a16:creationId xmlns:a16="http://schemas.microsoft.com/office/drawing/2014/main" id="{61A1522D-EE29-4B9D-A1D9-2C56AD120A4A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90" y="1601"/>
                            <a:ext cx="27" cy="2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19" name="Line 118">
                            <a:extLst>
                              <a:ext uri="{FF2B5EF4-FFF2-40B4-BE49-F238E27FC236}">
                                <a16:creationId xmlns:a16="http://schemas.microsoft.com/office/drawing/2014/main" id="{69B364B2-DE6A-4769-BE96-74BFC3BE6F54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77" y="1572"/>
                            <a:ext cx="26" cy="26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0" name="Line 119">
                            <a:extLst>
                              <a:ext uri="{FF2B5EF4-FFF2-40B4-BE49-F238E27FC236}">
                                <a16:creationId xmlns:a16="http://schemas.microsoft.com/office/drawing/2014/main" id="{4BE003FC-CA8A-4BE9-B128-38BB6762D20A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57" y="1541"/>
                            <a:ext cx="30" cy="3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1" name="Line 120">
                            <a:extLst>
                              <a:ext uri="{FF2B5EF4-FFF2-40B4-BE49-F238E27FC236}">
                                <a16:creationId xmlns:a16="http://schemas.microsoft.com/office/drawing/2014/main" id="{3BD1B34A-F096-4BAA-B630-CF38B617081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35" y="1514"/>
                            <a:ext cx="28" cy="33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2" name="Line 121">
                            <a:extLst>
                              <a:ext uri="{FF2B5EF4-FFF2-40B4-BE49-F238E27FC236}">
                                <a16:creationId xmlns:a16="http://schemas.microsoft.com/office/drawing/2014/main" id="{3E45088A-E454-41E8-9A15-F522BC2F861C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09" y="1495"/>
                            <a:ext cx="25" cy="38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3" name="Line 122">
                            <a:extLst>
                              <a:ext uri="{FF2B5EF4-FFF2-40B4-BE49-F238E27FC236}">
                                <a16:creationId xmlns:a16="http://schemas.microsoft.com/office/drawing/2014/main" id="{4CEC1D4A-A85A-47CC-800B-513FC1D295BD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886" y="1481"/>
                            <a:ext cx="12" cy="54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4" name="Line 123">
                            <a:extLst>
                              <a:ext uri="{FF2B5EF4-FFF2-40B4-BE49-F238E27FC236}">
                                <a16:creationId xmlns:a16="http://schemas.microsoft.com/office/drawing/2014/main" id="{AD2A6BE3-E510-4317-B9B1-8FDA9B8B3A6A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860" y="1484"/>
                            <a:ext cx="2" cy="53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5" name="Line 124">
                            <a:extLst>
                              <a:ext uri="{FF2B5EF4-FFF2-40B4-BE49-F238E27FC236}">
                                <a16:creationId xmlns:a16="http://schemas.microsoft.com/office/drawing/2014/main" id="{110B781D-4BBE-4E71-99C3-D86B3CF78C0D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820" y="1496"/>
                            <a:ext cx="22" cy="4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6" name="Line 125">
                            <a:extLst>
                              <a:ext uri="{FF2B5EF4-FFF2-40B4-BE49-F238E27FC236}">
                                <a16:creationId xmlns:a16="http://schemas.microsoft.com/office/drawing/2014/main" id="{12E3DB81-EE3C-4B25-941C-34D21BCEAD1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87" y="1513"/>
                            <a:ext cx="24" cy="4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7" name="Line 126">
                            <a:extLst>
                              <a:ext uri="{FF2B5EF4-FFF2-40B4-BE49-F238E27FC236}">
                                <a16:creationId xmlns:a16="http://schemas.microsoft.com/office/drawing/2014/main" id="{61E70912-56A7-45A6-ACC6-2121DEF8F185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55" y="1539"/>
                            <a:ext cx="30" cy="38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8" name="Line 127">
                            <a:extLst>
                              <a:ext uri="{FF2B5EF4-FFF2-40B4-BE49-F238E27FC236}">
                                <a16:creationId xmlns:a16="http://schemas.microsoft.com/office/drawing/2014/main" id="{79B822DF-8069-42C9-B08F-CE5FC5F47177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34" y="1573"/>
                            <a:ext cx="39" cy="28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9" name="Line 128">
                            <a:extLst>
                              <a:ext uri="{FF2B5EF4-FFF2-40B4-BE49-F238E27FC236}">
                                <a16:creationId xmlns:a16="http://schemas.microsoft.com/office/drawing/2014/main" id="{1EE916E0-C19C-4C52-B50B-40EEA6D992C9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20" y="1609"/>
                            <a:ext cx="43" cy="1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30" name="Line 129">
                            <a:extLst>
                              <a:ext uri="{FF2B5EF4-FFF2-40B4-BE49-F238E27FC236}">
                                <a16:creationId xmlns:a16="http://schemas.microsoft.com/office/drawing/2014/main" id="{A046E01F-1BE4-456C-B8AF-7D1DF9A4BF1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2" y="1648"/>
                            <a:ext cx="44" cy="1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31" name="Line 130">
                            <a:extLst>
                              <a:ext uri="{FF2B5EF4-FFF2-40B4-BE49-F238E27FC236}">
                                <a16:creationId xmlns:a16="http://schemas.microsoft.com/office/drawing/2014/main" id="{5C14A456-AF92-4623-A431-DD3C111DACED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6" y="1680"/>
                            <a:ext cx="47" cy="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32" name="Line 131">
                            <a:extLst>
                              <a:ext uri="{FF2B5EF4-FFF2-40B4-BE49-F238E27FC236}">
                                <a16:creationId xmlns:a16="http://schemas.microsoft.com/office/drawing/2014/main" id="{11DB553E-1E18-4BFD-B2B2-2E183E947B96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5" y="1715"/>
                            <a:ext cx="48" cy="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33" name="Line 132">
                            <a:extLst>
                              <a:ext uri="{FF2B5EF4-FFF2-40B4-BE49-F238E27FC236}">
                                <a16:creationId xmlns:a16="http://schemas.microsoft.com/office/drawing/2014/main" id="{DECD0DDD-D82D-4EB4-A92F-2C27CA72C25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8" y="1747"/>
                            <a:ext cx="48" cy="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34" name="Line 133">
                            <a:extLst>
                              <a:ext uri="{FF2B5EF4-FFF2-40B4-BE49-F238E27FC236}">
                                <a16:creationId xmlns:a16="http://schemas.microsoft.com/office/drawing/2014/main" id="{BF002DF1-6292-4FA7-BC06-7B48D15DA52D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3" y="1771"/>
                            <a:ext cx="48" cy="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35" name="Line 134">
                            <a:extLst>
                              <a:ext uri="{FF2B5EF4-FFF2-40B4-BE49-F238E27FC236}">
                                <a16:creationId xmlns:a16="http://schemas.microsoft.com/office/drawing/2014/main" id="{CC7069F8-F7CC-4AC5-9DDE-42A11A16CA8F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1" y="1799"/>
                            <a:ext cx="45" cy="1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36" name="Line 135">
                            <a:extLst>
                              <a:ext uri="{FF2B5EF4-FFF2-40B4-BE49-F238E27FC236}">
                                <a16:creationId xmlns:a16="http://schemas.microsoft.com/office/drawing/2014/main" id="{EDFF4359-2251-4B46-84BB-B5C17F8C7491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6" y="1822"/>
                            <a:ext cx="34" cy="23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37" name="Line 136">
                            <a:extLst>
                              <a:ext uri="{FF2B5EF4-FFF2-40B4-BE49-F238E27FC236}">
                                <a16:creationId xmlns:a16="http://schemas.microsoft.com/office/drawing/2014/main" id="{E38C0EEA-55FD-464F-BB8C-59B7BF9ED07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689" y="1842"/>
                            <a:ext cx="36" cy="26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38" name="Line 137">
                            <a:extLst>
                              <a:ext uri="{FF2B5EF4-FFF2-40B4-BE49-F238E27FC236}">
                                <a16:creationId xmlns:a16="http://schemas.microsoft.com/office/drawing/2014/main" id="{208A0C8C-81B5-4CA1-9584-76AFAAE17277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673" y="1858"/>
                            <a:ext cx="31" cy="2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888" name="Group 138">
                        <a:extLst>
                          <a:ext uri="{FF2B5EF4-FFF2-40B4-BE49-F238E27FC236}">
                            <a16:creationId xmlns:a16="http://schemas.microsoft.com/office/drawing/2014/main" id="{C1CA9648-656B-4868-9D63-FAEE8EAFA77C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6" y="1485"/>
                        <a:ext cx="363" cy="396"/>
                        <a:chOff x="676" y="1485"/>
                        <a:chExt cx="363" cy="396"/>
                      </a:xfrm>
                    </p:grpSpPr>
                    <p:sp>
                      <p:nvSpPr>
                        <p:cNvPr id="889" name="Freeform 139">
                          <a:extLst>
                            <a:ext uri="{FF2B5EF4-FFF2-40B4-BE49-F238E27FC236}">
                              <a16:creationId xmlns:a16="http://schemas.microsoft.com/office/drawing/2014/main" id="{52728C70-E3A8-44B4-BD1E-2CC350E6050A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681" y="1511"/>
                          <a:ext cx="357" cy="365"/>
                        </a:xfrm>
                        <a:custGeom>
                          <a:avLst/>
                          <a:gdLst>
                            <a:gd name="T0" fmla="*/ 0 w 714"/>
                            <a:gd name="T1" fmla="*/ 1 h 729"/>
                            <a:gd name="T2" fmla="*/ 1 w 714"/>
                            <a:gd name="T3" fmla="*/ 1 h 729"/>
                            <a:gd name="T4" fmla="*/ 1 w 714"/>
                            <a:gd name="T5" fmla="*/ 1 h 729"/>
                            <a:gd name="T6" fmla="*/ 1 w 714"/>
                            <a:gd name="T7" fmla="*/ 1 h 729"/>
                            <a:gd name="T8" fmla="*/ 1 w 714"/>
                            <a:gd name="T9" fmla="*/ 1 h 729"/>
                            <a:gd name="T10" fmla="*/ 1 w 714"/>
                            <a:gd name="T11" fmla="*/ 1 h 729"/>
                            <a:gd name="T12" fmla="*/ 1 w 714"/>
                            <a:gd name="T13" fmla="*/ 1 h 729"/>
                            <a:gd name="T14" fmla="*/ 1 w 714"/>
                            <a:gd name="T15" fmla="*/ 1 h 729"/>
                            <a:gd name="T16" fmla="*/ 1 w 714"/>
                            <a:gd name="T17" fmla="*/ 1 h 729"/>
                            <a:gd name="T18" fmla="*/ 1 w 714"/>
                            <a:gd name="T19" fmla="*/ 1 h 729"/>
                            <a:gd name="T20" fmla="*/ 1 w 714"/>
                            <a:gd name="T21" fmla="*/ 1 h 729"/>
                            <a:gd name="T22" fmla="*/ 1 w 714"/>
                            <a:gd name="T23" fmla="*/ 1 h 729"/>
                            <a:gd name="T24" fmla="*/ 1 w 714"/>
                            <a:gd name="T25" fmla="*/ 1 h 729"/>
                            <a:gd name="T26" fmla="*/ 1 w 714"/>
                            <a:gd name="T27" fmla="*/ 1 h 729"/>
                            <a:gd name="T28" fmla="*/ 1 w 714"/>
                            <a:gd name="T29" fmla="*/ 1 h 729"/>
                            <a:gd name="T30" fmla="*/ 1 w 714"/>
                            <a:gd name="T31" fmla="*/ 1 h 729"/>
                            <a:gd name="T32" fmla="*/ 1 w 714"/>
                            <a:gd name="T33" fmla="*/ 1 h 729"/>
                            <a:gd name="T34" fmla="*/ 1 w 714"/>
                            <a:gd name="T35" fmla="*/ 1 h 729"/>
                            <a:gd name="T36" fmla="*/ 1 w 714"/>
                            <a:gd name="T37" fmla="*/ 1 h 729"/>
                            <a:gd name="T38" fmla="*/ 1 w 714"/>
                            <a:gd name="T39" fmla="*/ 1 h 729"/>
                            <a:gd name="T40" fmla="*/ 1 w 714"/>
                            <a:gd name="T41" fmla="*/ 1 h 729"/>
                            <a:gd name="T42" fmla="*/ 1 w 714"/>
                            <a:gd name="T43" fmla="*/ 1 h 729"/>
                            <a:gd name="T44" fmla="*/ 1 w 714"/>
                            <a:gd name="T45" fmla="*/ 1 h 729"/>
                            <a:gd name="T46" fmla="*/ 1 w 714"/>
                            <a:gd name="T47" fmla="*/ 1 h 729"/>
                            <a:gd name="T48" fmla="*/ 1 w 714"/>
                            <a:gd name="T49" fmla="*/ 1 h 729"/>
                            <a:gd name="T50" fmla="*/ 1 w 714"/>
                            <a:gd name="T51" fmla="*/ 1 h 729"/>
                            <a:gd name="T52" fmla="*/ 1 w 714"/>
                            <a:gd name="T53" fmla="*/ 1 h 729"/>
                            <a:gd name="T54" fmla="*/ 1 w 714"/>
                            <a:gd name="T55" fmla="*/ 1 h 729"/>
                            <a:gd name="T56" fmla="*/ 1 w 714"/>
                            <a:gd name="T57" fmla="*/ 1 h 729"/>
                            <a:gd name="T58" fmla="*/ 1 w 714"/>
                            <a:gd name="T59" fmla="*/ 1 h 729"/>
                            <a:gd name="T60" fmla="*/ 1 w 714"/>
                            <a:gd name="T61" fmla="*/ 1 h 729"/>
                            <a:gd name="T62" fmla="*/ 1 w 714"/>
                            <a:gd name="T63" fmla="*/ 1 h 729"/>
                            <a:gd name="T64" fmla="*/ 1 w 714"/>
                            <a:gd name="T65" fmla="*/ 1 h 729"/>
                            <a:gd name="T66" fmla="*/ 1 w 714"/>
                            <a:gd name="T67" fmla="*/ 0 h 729"/>
                            <a:gd name="T68" fmla="*/ 1 w 714"/>
                            <a:gd name="T69" fmla="*/ 0 h 729"/>
                            <a:gd name="T70" fmla="*/ 1 w 714"/>
                            <a:gd name="T71" fmla="*/ 1 h 729"/>
                            <a:gd name="T72" fmla="*/ 1 w 714"/>
                            <a:gd name="T73" fmla="*/ 1 h 729"/>
                            <a:gd name="T74" fmla="*/ 1 w 714"/>
                            <a:gd name="T75" fmla="*/ 1 h 729"/>
                            <a:gd name="T76" fmla="*/ 1 w 714"/>
                            <a:gd name="T77" fmla="*/ 1 h 729"/>
                            <a:gd name="T78" fmla="*/ 1 w 714"/>
                            <a:gd name="T79" fmla="*/ 1 h 729"/>
                            <a:gd name="T80" fmla="*/ 1 w 714"/>
                            <a:gd name="T81" fmla="*/ 1 h 729"/>
                            <a:gd name="T82" fmla="*/ 1 w 714"/>
                            <a:gd name="T83" fmla="*/ 1 h 729"/>
                            <a:gd name="T84" fmla="*/ 1 w 714"/>
                            <a:gd name="T85" fmla="*/ 1 h 729"/>
                            <a:gd name="T86" fmla="*/ 1 w 714"/>
                            <a:gd name="T87" fmla="*/ 1 h 729"/>
                            <a:gd name="T88" fmla="*/ 1 w 714"/>
                            <a:gd name="T89" fmla="*/ 1 h 729"/>
                            <a:gd name="T90" fmla="*/ 1 w 714"/>
                            <a:gd name="T91" fmla="*/ 1 h 729"/>
                            <a:gd name="T92" fmla="*/ 1 w 714"/>
                            <a:gd name="T93" fmla="*/ 1 h 729"/>
                            <a:gd name="T94" fmla="*/ 1 w 714"/>
                            <a:gd name="T95" fmla="*/ 1 h 729"/>
                            <a:gd name="T96" fmla="*/ 1 w 714"/>
                            <a:gd name="T97" fmla="*/ 1 h 729"/>
                            <a:gd name="T98" fmla="*/ 1 w 714"/>
                            <a:gd name="T99" fmla="*/ 1 h 729"/>
                            <a:gd name="T100" fmla="*/ 1 w 714"/>
                            <a:gd name="T101" fmla="*/ 1 h 729"/>
                            <a:gd name="T102" fmla="*/ 1 w 714"/>
                            <a:gd name="T103" fmla="*/ 1 h 729"/>
                            <a:gd name="T104" fmla="*/ 1 w 714"/>
                            <a:gd name="T105" fmla="*/ 1 h 729"/>
                            <a:gd name="T106" fmla="*/ 1 w 714"/>
                            <a:gd name="T107" fmla="*/ 1 h 729"/>
                            <a:gd name="T108" fmla="*/ 1 w 714"/>
                            <a:gd name="T109" fmla="*/ 1 h 729"/>
                            <a:gd name="T110" fmla="*/ 1 w 714"/>
                            <a:gd name="T111" fmla="*/ 1 h 729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60000 65536"/>
                            <a:gd name="T154" fmla="*/ 0 60000 65536"/>
                            <a:gd name="T155" fmla="*/ 0 60000 65536"/>
                            <a:gd name="T156" fmla="*/ 0 60000 65536"/>
                            <a:gd name="T157" fmla="*/ 0 60000 65536"/>
                            <a:gd name="T158" fmla="*/ 0 60000 65536"/>
                            <a:gd name="T159" fmla="*/ 0 60000 65536"/>
                            <a:gd name="T160" fmla="*/ 0 60000 65536"/>
                            <a:gd name="T161" fmla="*/ 0 60000 65536"/>
                            <a:gd name="T162" fmla="*/ 0 60000 65536"/>
                            <a:gd name="T163" fmla="*/ 0 60000 65536"/>
                            <a:gd name="T164" fmla="*/ 0 60000 65536"/>
                            <a:gd name="T165" fmla="*/ 0 60000 65536"/>
                            <a:gd name="T166" fmla="*/ 0 60000 65536"/>
                            <a:gd name="T167" fmla="*/ 0 60000 65536"/>
                          </a:gdLst>
                          <a:ahLst/>
                          <a:cxnLst>
                            <a:cxn ang="T112">
                              <a:pos x="T0" y="T1"/>
                            </a:cxn>
                            <a:cxn ang="T113">
                              <a:pos x="T2" y="T3"/>
                            </a:cxn>
                            <a:cxn ang="T114">
                              <a:pos x="T4" y="T5"/>
                            </a:cxn>
                            <a:cxn ang="T115">
                              <a:pos x="T6" y="T7"/>
                            </a:cxn>
                            <a:cxn ang="T116">
                              <a:pos x="T8" y="T9"/>
                            </a:cxn>
                            <a:cxn ang="T117">
                              <a:pos x="T10" y="T11"/>
                            </a:cxn>
                            <a:cxn ang="T118">
                              <a:pos x="T12" y="T13"/>
                            </a:cxn>
                            <a:cxn ang="T119">
                              <a:pos x="T14" y="T15"/>
                            </a:cxn>
                            <a:cxn ang="T120">
                              <a:pos x="T16" y="T17"/>
                            </a:cxn>
                            <a:cxn ang="T121">
                              <a:pos x="T18" y="T19"/>
                            </a:cxn>
                            <a:cxn ang="T122">
                              <a:pos x="T20" y="T21"/>
                            </a:cxn>
                            <a:cxn ang="T123">
                              <a:pos x="T22" y="T23"/>
                            </a:cxn>
                            <a:cxn ang="T124">
                              <a:pos x="T24" y="T25"/>
                            </a:cxn>
                            <a:cxn ang="T125">
                              <a:pos x="T26" y="T27"/>
                            </a:cxn>
                            <a:cxn ang="T126">
                              <a:pos x="T28" y="T29"/>
                            </a:cxn>
                            <a:cxn ang="T127">
                              <a:pos x="T30" y="T31"/>
                            </a:cxn>
                            <a:cxn ang="T128">
                              <a:pos x="T32" y="T33"/>
                            </a:cxn>
                            <a:cxn ang="T129">
                              <a:pos x="T34" y="T35"/>
                            </a:cxn>
                            <a:cxn ang="T130">
                              <a:pos x="T36" y="T37"/>
                            </a:cxn>
                            <a:cxn ang="T131">
                              <a:pos x="T38" y="T39"/>
                            </a:cxn>
                            <a:cxn ang="T132">
                              <a:pos x="T40" y="T41"/>
                            </a:cxn>
                            <a:cxn ang="T133">
                              <a:pos x="T42" y="T43"/>
                            </a:cxn>
                            <a:cxn ang="T134">
                              <a:pos x="T44" y="T45"/>
                            </a:cxn>
                            <a:cxn ang="T135">
                              <a:pos x="T46" y="T47"/>
                            </a:cxn>
                            <a:cxn ang="T136">
                              <a:pos x="T48" y="T49"/>
                            </a:cxn>
                            <a:cxn ang="T137">
                              <a:pos x="T50" y="T51"/>
                            </a:cxn>
                            <a:cxn ang="T138">
                              <a:pos x="T52" y="T53"/>
                            </a:cxn>
                            <a:cxn ang="T139">
                              <a:pos x="T54" y="T55"/>
                            </a:cxn>
                            <a:cxn ang="T140">
                              <a:pos x="T56" y="T57"/>
                            </a:cxn>
                            <a:cxn ang="T141">
                              <a:pos x="T58" y="T59"/>
                            </a:cxn>
                            <a:cxn ang="T142">
                              <a:pos x="T60" y="T61"/>
                            </a:cxn>
                            <a:cxn ang="T143">
                              <a:pos x="T62" y="T63"/>
                            </a:cxn>
                            <a:cxn ang="T144">
                              <a:pos x="T64" y="T65"/>
                            </a:cxn>
                            <a:cxn ang="T145">
                              <a:pos x="T66" y="T67"/>
                            </a:cxn>
                            <a:cxn ang="T146">
                              <a:pos x="T68" y="T69"/>
                            </a:cxn>
                            <a:cxn ang="T147">
                              <a:pos x="T70" y="T71"/>
                            </a:cxn>
                            <a:cxn ang="T148">
                              <a:pos x="T72" y="T73"/>
                            </a:cxn>
                            <a:cxn ang="T149">
                              <a:pos x="T74" y="T75"/>
                            </a:cxn>
                            <a:cxn ang="T150">
                              <a:pos x="T76" y="T77"/>
                            </a:cxn>
                            <a:cxn ang="T151">
                              <a:pos x="T78" y="T79"/>
                            </a:cxn>
                            <a:cxn ang="T152">
                              <a:pos x="T80" y="T81"/>
                            </a:cxn>
                            <a:cxn ang="T153">
                              <a:pos x="T82" y="T83"/>
                            </a:cxn>
                            <a:cxn ang="T154">
                              <a:pos x="T84" y="T85"/>
                            </a:cxn>
                            <a:cxn ang="T155">
                              <a:pos x="T86" y="T87"/>
                            </a:cxn>
                            <a:cxn ang="T156">
                              <a:pos x="T88" y="T89"/>
                            </a:cxn>
                            <a:cxn ang="T157">
                              <a:pos x="T90" y="T91"/>
                            </a:cxn>
                            <a:cxn ang="T158">
                              <a:pos x="T92" y="T93"/>
                            </a:cxn>
                            <a:cxn ang="T159">
                              <a:pos x="T94" y="T95"/>
                            </a:cxn>
                            <a:cxn ang="T160">
                              <a:pos x="T96" y="T97"/>
                            </a:cxn>
                            <a:cxn ang="T161">
                              <a:pos x="T98" y="T99"/>
                            </a:cxn>
                            <a:cxn ang="T162">
                              <a:pos x="T100" y="T101"/>
                            </a:cxn>
                            <a:cxn ang="T163">
                              <a:pos x="T102" y="T103"/>
                            </a:cxn>
                            <a:cxn ang="T164">
                              <a:pos x="T104" y="T105"/>
                            </a:cxn>
                            <a:cxn ang="T165">
                              <a:pos x="T106" y="T107"/>
                            </a:cxn>
                            <a:cxn ang="T166">
                              <a:pos x="T108" y="T109"/>
                            </a:cxn>
                            <a:cxn ang="T167">
                              <a:pos x="T110" y="T111"/>
                            </a:cxn>
                          </a:cxnLst>
                          <a:rect l="0" t="0" r="r" b="b"/>
                          <a:pathLst>
                            <a:path w="714" h="729">
                              <a:moveTo>
                                <a:pt x="0" y="729"/>
                              </a:moveTo>
                              <a:lnTo>
                                <a:pt x="20" y="717"/>
                              </a:lnTo>
                              <a:lnTo>
                                <a:pt x="43" y="701"/>
                              </a:lnTo>
                              <a:lnTo>
                                <a:pt x="61" y="684"/>
                              </a:lnTo>
                              <a:lnTo>
                                <a:pt x="78" y="665"/>
                              </a:lnTo>
                              <a:lnTo>
                                <a:pt x="94" y="643"/>
                              </a:lnTo>
                              <a:lnTo>
                                <a:pt x="105" y="622"/>
                              </a:lnTo>
                              <a:lnTo>
                                <a:pt x="112" y="598"/>
                              </a:lnTo>
                              <a:lnTo>
                                <a:pt x="115" y="574"/>
                              </a:lnTo>
                              <a:lnTo>
                                <a:pt x="116" y="539"/>
                              </a:lnTo>
                              <a:lnTo>
                                <a:pt x="116" y="510"/>
                              </a:lnTo>
                              <a:lnTo>
                                <a:pt x="114" y="477"/>
                              </a:lnTo>
                              <a:lnTo>
                                <a:pt x="112" y="452"/>
                              </a:lnTo>
                              <a:lnTo>
                                <a:pt x="109" y="426"/>
                              </a:lnTo>
                              <a:lnTo>
                                <a:pt x="108" y="392"/>
                              </a:lnTo>
                              <a:lnTo>
                                <a:pt x="106" y="357"/>
                              </a:lnTo>
                              <a:lnTo>
                                <a:pt x="108" y="321"/>
                              </a:lnTo>
                              <a:lnTo>
                                <a:pt x="110" y="287"/>
                              </a:lnTo>
                              <a:lnTo>
                                <a:pt x="115" y="257"/>
                              </a:lnTo>
                              <a:lnTo>
                                <a:pt x="124" y="226"/>
                              </a:lnTo>
                              <a:lnTo>
                                <a:pt x="131" y="199"/>
                              </a:lnTo>
                              <a:lnTo>
                                <a:pt x="141" y="172"/>
                              </a:lnTo>
                              <a:lnTo>
                                <a:pt x="154" y="146"/>
                              </a:lnTo>
                              <a:lnTo>
                                <a:pt x="166" y="127"/>
                              </a:lnTo>
                              <a:lnTo>
                                <a:pt x="180" y="107"/>
                              </a:lnTo>
                              <a:lnTo>
                                <a:pt x="196" y="89"/>
                              </a:lnTo>
                              <a:lnTo>
                                <a:pt x="220" y="65"/>
                              </a:lnTo>
                              <a:lnTo>
                                <a:pt x="246" y="47"/>
                              </a:lnTo>
                              <a:lnTo>
                                <a:pt x="271" y="34"/>
                              </a:lnTo>
                              <a:lnTo>
                                <a:pt x="297" y="22"/>
                              </a:lnTo>
                              <a:lnTo>
                                <a:pt x="325" y="14"/>
                              </a:lnTo>
                              <a:lnTo>
                                <a:pt x="352" y="7"/>
                              </a:lnTo>
                              <a:lnTo>
                                <a:pt x="377" y="1"/>
                              </a:lnTo>
                              <a:lnTo>
                                <a:pt x="405" y="0"/>
                              </a:lnTo>
                              <a:lnTo>
                                <a:pt x="428" y="0"/>
                              </a:lnTo>
                              <a:lnTo>
                                <a:pt x="451" y="3"/>
                              </a:lnTo>
                              <a:lnTo>
                                <a:pt x="473" y="7"/>
                              </a:lnTo>
                              <a:lnTo>
                                <a:pt x="493" y="16"/>
                              </a:lnTo>
                              <a:lnTo>
                                <a:pt x="516" y="30"/>
                              </a:lnTo>
                              <a:lnTo>
                                <a:pt x="538" y="45"/>
                              </a:lnTo>
                              <a:lnTo>
                                <a:pt x="557" y="62"/>
                              </a:lnTo>
                              <a:lnTo>
                                <a:pt x="577" y="80"/>
                              </a:lnTo>
                              <a:lnTo>
                                <a:pt x="593" y="99"/>
                              </a:lnTo>
                              <a:lnTo>
                                <a:pt x="605" y="118"/>
                              </a:lnTo>
                              <a:lnTo>
                                <a:pt x="618" y="135"/>
                              </a:lnTo>
                              <a:lnTo>
                                <a:pt x="628" y="157"/>
                              </a:lnTo>
                              <a:lnTo>
                                <a:pt x="638" y="175"/>
                              </a:lnTo>
                              <a:lnTo>
                                <a:pt x="647" y="196"/>
                              </a:lnTo>
                              <a:lnTo>
                                <a:pt x="654" y="222"/>
                              </a:lnTo>
                              <a:lnTo>
                                <a:pt x="662" y="252"/>
                              </a:lnTo>
                              <a:lnTo>
                                <a:pt x="668" y="276"/>
                              </a:lnTo>
                              <a:lnTo>
                                <a:pt x="678" y="303"/>
                              </a:lnTo>
                              <a:lnTo>
                                <a:pt x="687" y="328"/>
                              </a:lnTo>
                              <a:lnTo>
                                <a:pt x="694" y="353"/>
                              </a:lnTo>
                              <a:lnTo>
                                <a:pt x="703" y="377"/>
                              </a:lnTo>
                              <a:lnTo>
                                <a:pt x="714" y="404"/>
                              </a:lnTo>
                            </a:path>
                          </a:pathLst>
                        </a:custGeom>
                        <a:noFill/>
                        <a:ln w="14288">
                          <a:solidFill>
                            <a:srgbClr val="FF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890" name="Group 140">
                          <a:extLst>
                            <a:ext uri="{FF2B5EF4-FFF2-40B4-BE49-F238E27FC236}">
                              <a16:creationId xmlns:a16="http://schemas.microsoft.com/office/drawing/2014/main" id="{4F380906-4172-4E2C-9A0D-9B40ADC9FF44}"/>
                            </a:ext>
                          </a:extLst>
                        </p:cNvPr>
                        <p:cNvGrpSpPr>
                          <a:grpSpLocks noChangeAspect="1"/>
                        </p:cNvGrpSpPr>
                        <p:nvPr/>
                      </p:nvGrpSpPr>
                      <p:grpSpPr bwMode="auto">
                        <a:xfrm>
                          <a:off x="676" y="1485"/>
                          <a:ext cx="363" cy="396"/>
                          <a:chOff x="676" y="1485"/>
                          <a:chExt cx="363" cy="396"/>
                        </a:xfrm>
                      </p:grpSpPr>
                      <p:sp>
                        <p:nvSpPr>
                          <p:cNvPr id="891" name="Line 141">
                            <a:extLst>
                              <a:ext uri="{FF2B5EF4-FFF2-40B4-BE49-F238E27FC236}">
                                <a16:creationId xmlns:a16="http://schemas.microsoft.com/office/drawing/2014/main" id="{C0416AEF-3D2C-4243-8EFE-89044AD32F3B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1013" y="1666"/>
                            <a:ext cx="26" cy="2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892" name="Line 142">
                            <a:extLst>
                              <a:ext uri="{FF2B5EF4-FFF2-40B4-BE49-F238E27FC236}">
                                <a16:creationId xmlns:a16="http://schemas.microsoft.com/office/drawing/2014/main" id="{2F9A9270-CD0B-4C55-A734-7BEF6DAA7F6C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1003" y="1634"/>
                            <a:ext cx="27" cy="2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893" name="Line 143">
                            <a:extLst>
                              <a:ext uri="{FF2B5EF4-FFF2-40B4-BE49-F238E27FC236}">
                                <a16:creationId xmlns:a16="http://schemas.microsoft.com/office/drawing/2014/main" id="{A61C3A18-9E85-480A-A526-1B1F87486C4C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93" y="1604"/>
                            <a:ext cx="27" cy="2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894" name="Line 144">
                            <a:extLst>
                              <a:ext uri="{FF2B5EF4-FFF2-40B4-BE49-F238E27FC236}">
                                <a16:creationId xmlns:a16="http://schemas.microsoft.com/office/drawing/2014/main" id="{A335BC5D-28AA-4DDA-A20B-2220061D1F51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80" y="1574"/>
                            <a:ext cx="26" cy="26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895" name="Line 145">
                            <a:extLst>
                              <a:ext uri="{FF2B5EF4-FFF2-40B4-BE49-F238E27FC236}">
                                <a16:creationId xmlns:a16="http://schemas.microsoft.com/office/drawing/2014/main" id="{310FB270-B96C-4253-8A3B-EACBE8C9924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60" y="1545"/>
                            <a:ext cx="30" cy="3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896" name="Line 146">
                            <a:extLst>
                              <a:ext uri="{FF2B5EF4-FFF2-40B4-BE49-F238E27FC236}">
                                <a16:creationId xmlns:a16="http://schemas.microsoft.com/office/drawing/2014/main" id="{6D7309BF-2D1A-4DBF-BF8B-673BC3D9F600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39" y="1517"/>
                            <a:ext cx="28" cy="33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897" name="Line 147">
                            <a:extLst>
                              <a:ext uri="{FF2B5EF4-FFF2-40B4-BE49-F238E27FC236}">
                                <a16:creationId xmlns:a16="http://schemas.microsoft.com/office/drawing/2014/main" id="{7D45EF38-EE21-4CCD-908C-5986F053B86F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912" y="1498"/>
                            <a:ext cx="26" cy="3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898" name="Line 148">
                            <a:extLst>
                              <a:ext uri="{FF2B5EF4-FFF2-40B4-BE49-F238E27FC236}">
                                <a16:creationId xmlns:a16="http://schemas.microsoft.com/office/drawing/2014/main" id="{A7FA8DE8-B9CB-44C8-8CA3-348A97F3325A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 flipH="1">
                            <a:off x="889" y="1485"/>
                            <a:ext cx="12" cy="54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899" name="Line 149">
                            <a:extLst>
                              <a:ext uri="{FF2B5EF4-FFF2-40B4-BE49-F238E27FC236}">
                                <a16:creationId xmlns:a16="http://schemas.microsoft.com/office/drawing/2014/main" id="{5EDF849E-1C5D-42FB-92A1-EEC11D884DA0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862" y="1486"/>
                            <a:ext cx="2" cy="54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0" name="Line 150">
                            <a:extLst>
                              <a:ext uri="{FF2B5EF4-FFF2-40B4-BE49-F238E27FC236}">
                                <a16:creationId xmlns:a16="http://schemas.microsoft.com/office/drawing/2014/main" id="{21E2C4F3-1E5C-4F4D-A0CD-DD7DCC3AD00C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823" y="1499"/>
                            <a:ext cx="22" cy="4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1" name="Line 151">
                            <a:extLst>
                              <a:ext uri="{FF2B5EF4-FFF2-40B4-BE49-F238E27FC236}">
                                <a16:creationId xmlns:a16="http://schemas.microsoft.com/office/drawing/2014/main" id="{77C5551A-F047-4973-B9ED-5E43C414F3A7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90" y="1516"/>
                            <a:ext cx="25" cy="4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2" name="Line 152">
                            <a:extLst>
                              <a:ext uri="{FF2B5EF4-FFF2-40B4-BE49-F238E27FC236}">
                                <a16:creationId xmlns:a16="http://schemas.microsoft.com/office/drawing/2014/main" id="{31508215-B01E-450B-825C-E1A53267BB8E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58" y="1541"/>
                            <a:ext cx="31" cy="3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3" name="Line 153">
                            <a:extLst>
                              <a:ext uri="{FF2B5EF4-FFF2-40B4-BE49-F238E27FC236}">
                                <a16:creationId xmlns:a16="http://schemas.microsoft.com/office/drawing/2014/main" id="{4173D25E-5AA6-4ED0-8B3F-87EB5DFC6AB2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36" y="1575"/>
                            <a:ext cx="40" cy="3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4" name="Line 154">
                            <a:extLst>
                              <a:ext uri="{FF2B5EF4-FFF2-40B4-BE49-F238E27FC236}">
                                <a16:creationId xmlns:a16="http://schemas.microsoft.com/office/drawing/2014/main" id="{2BDD4AE8-700D-475C-B8EA-98A8C84A13F9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23" y="1612"/>
                            <a:ext cx="42" cy="1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5" name="Line 155">
                            <a:extLst>
                              <a:ext uri="{FF2B5EF4-FFF2-40B4-BE49-F238E27FC236}">
                                <a16:creationId xmlns:a16="http://schemas.microsoft.com/office/drawing/2014/main" id="{D8899433-0504-409D-B63D-64CABDABED28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5" y="1651"/>
                            <a:ext cx="44" cy="10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6" name="Line 156">
                            <a:extLst>
                              <a:ext uri="{FF2B5EF4-FFF2-40B4-BE49-F238E27FC236}">
                                <a16:creationId xmlns:a16="http://schemas.microsoft.com/office/drawing/2014/main" id="{EFF7B34F-769F-4334-A74F-78DA993F4416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9" y="1683"/>
                            <a:ext cx="47" cy="9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7" name="Line 157">
                            <a:extLst>
                              <a:ext uri="{FF2B5EF4-FFF2-40B4-BE49-F238E27FC236}">
                                <a16:creationId xmlns:a16="http://schemas.microsoft.com/office/drawing/2014/main" id="{1672FBD6-B8F7-4472-A1C2-548DDABF0B29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8" y="1718"/>
                            <a:ext cx="48" cy="2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8" name="Line 158">
                            <a:extLst>
                              <a:ext uri="{FF2B5EF4-FFF2-40B4-BE49-F238E27FC236}">
                                <a16:creationId xmlns:a16="http://schemas.microsoft.com/office/drawing/2014/main" id="{E8C971A1-A362-401B-A7C4-DB9C2BCC713C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0" y="1749"/>
                            <a:ext cx="49" cy="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09" name="Line 159">
                            <a:extLst>
                              <a:ext uri="{FF2B5EF4-FFF2-40B4-BE49-F238E27FC236}">
                                <a16:creationId xmlns:a16="http://schemas.microsoft.com/office/drawing/2014/main" id="{707029A4-92C5-40B0-A546-3E17C0947569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5" y="1775"/>
                            <a:ext cx="49" cy="7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10" name="Line 160">
                            <a:extLst>
                              <a:ext uri="{FF2B5EF4-FFF2-40B4-BE49-F238E27FC236}">
                                <a16:creationId xmlns:a16="http://schemas.microsoft.com/office/drawing/2014/main" id="{89AF1716-0866-46E6-B1C3-61D8C17B8D49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14" y="1802"/>
                            <a:ext cx="45" cy="1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11" name="Line 161">
                            <a:extLst>
                              <a:ext uri="{FF2B5EF4-FFF2-40B4-BE49-F238E27FC236}">
                                <a16:creationId xmlns:a16="http://schemas.microsoft.com/office/drawing/2014/main" id="{B4F1857D-CC90-4058-996D-92F00C2CD6FC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708" y="1824"/>
                            <a:ext cx="35" cy="26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12" name="Line 162">
                            <a:extLst>
                              <a:ext uri="{FF2B5EF4-FFF2-40B4-BE49-F238E27FC236}">
                                <a16:creationId xmlns:a16="http://schemas.microsoft.com/office/drawing/2014/main" id="{471CE082-4616-418F-B0D6-A8BC8C984D1C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693" y="1846"/>
                            <a:ext cx="35" cy="25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13" name="Line 163">
                            <a:extLst>
                              <a:ext uri="{FF2B5EF4-FFF2-40B4-BE49-F238E27FC236}">
                                <a16:creationId xmlns:a16="http://schemas.microsoft.com/office/drawing/2014/main" id="{38159F2B-213C-49D0-9F65-1D0E64F85C44}"/>
                              </a:ext>
                            </a:extLst>
                          </p:cNvPr>
                          <p:cNvSpPr>
                            <a:spLocks noChangeAspect="1" noChangeShapeType="1"/>
                          </p:cNvSpPr>
                          <p:nvPr/>
                        </p:nvSpPr>
                        <p:spPr bwMode="auto">
                          <a:xfrm>
                            <a:off x="676" y="1860"/>
                            <a:ext cx="32" cy="21"/>
                          </a:xfrm>
                          <a:prstGeom prst="line">
                            <a:avLst/>
                          </a:prstGeom>
                          <a:noFill/>
                          <a:ln w="7938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</p:grpSp>
                <p:sp>
                  <p:nvSpPr>
                    <p:cNvPr id="884" name="Oval 164">
                      <a:extLst>
                        <a:ext uri="{FF2B5EF4-FFF2-40B4-BE49-F238E27FC236}">
                          <a16:creationId xmlns:a16="http://schemas.microsoft.com/office/drawing/2014/main" id="{200C5C6E-2763-414B-A401-ABAF53C15E1B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521" y="1367"/>
                      <a:ext cx="532" cy="534"/>
                    </a:xfrm>
                    <a:prstGeom prst="ellipse">
                      <a:avLst/>
                    </a:prstGeom>
                    <a:noFill/>
                    <a:ln w="7938">
                      <a:solidFill>
                        <a:srgbClr val="BFBFB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eaVert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FFFF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bg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66FF33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 b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885" name="Freeform 165">
                      <a:extLst>
                        <a:ext uri="{FF2B5EF4-FFF2-40B4-BE49-F238E27FC236}">
                          <a16:creationId xmlns:a16="http://schemas.microsoft.com/office/drawing/2014/main" id="{A1E253B2-5124-41BE-BD30-046C48944828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849" y="1720"/>
                      <a:ext cx="126" cy="125"/>
                    </a:xfrm>
                    <a:custGeom>
                      <a:avLst/>
                      <a:gdLst>
                        <a:gd name="T0" fmla="*/ 1 w 251"/>
                        <a:gd name="T1" fmla="*/ 0 h 251"/>
                        <a:gd name="T2" fmla="*/ 1 w 251"/>
                        <a:gd name="T3" fmla="*/ 0 h 251"/>
                        <a:gd name="T4" fmla="*/ 1 w 251"/>
                        <a:gd name="T5" fmla="*/ 0 h 251"/>
                        <a:gd name="T6" fmla="*/ 1 w 251"/>
                        <a:gd name="T7" fmla="*/ 0 h 251"/>
                        <a:gd name="T8" fmla="*/ 1 w 251"/>
                        <a:gd name="T9" fmla="*/ 0 h 251"/>
                        <a:gd name="T10" fmla="*/ 1 w 251"/>
                        <a:gd name="T11" fmla="*/ 0 h 251"/>
                        <a:gd name="T12" fmla="*/ 1 w 251"/>
                        <a:gd name="T13" fmla="*/ 0 h 251"/>
                        <a:gd name="T14" fmla="*/ 1 w 251"/>
                        <a:gd name="T15" fmla="*/ 0 h 251"/>
                        <a:gd name="T16" fmla="*/ 1 w 251"/>
                        <a:gd name="T17" fmla="*/ 0 h 251"/>
                        <a:gd name="T18" fmla="*/ 1 w 251"/>
                        <a:gd name="T19" fmla="*/ 0 h 251"/>
                        <a:gd name="T20" fmla="*/ 1 w 251"/>
                        <a:gd name="T21" fmla="*/ 0 h 251"/>
                        <a:gd name="T22" fmla="*/ 1 w 251"/>
                        <a:gd name="T23" fmla="*/ 0 h 251"/>
                        <a:gd name="T24" fmla="*/ 1 w 251"/>
                        <a:gd name="T25" fmla="*/ 0 h 251"/>
                        <a:gd name="T26" fmla="*/ 1 w 251"/>
                        <a:gd name="T27" fmla="*/ 0 h 251"/>
                        <a:gd name="T28" fmla="*/ 1 w 251"/>
                        <a:gd name="T29" fmla="*/ 0 h 251"/>
                        <a:gd name="T30" fmla="*/ 1 w 251"/>
                        <a:gd name="T31" fmla="*/ 0 h 251"/>
                        <a:gd name="T32" fmla="*/ 0 w 251"/>
                        <a:gd name="T33" fmla="*/ 0 h 251"/>
                        <a:gd name="T34" fmla="*/ 1 w 251"/>
                        <a:gd name="T35" fmla="*/ 0 h 251"/>
                        <a:gd name="T36" fmla="*/ 1 w 251"/>
                        <a:gd name="T37" fmla="*/ 0 h 251"/>
                        <a:gd name="T38" fmla="*/ 1 w 251"/>
                        <a:gd name="T39" fmla="*/ 0 h 251"/>
                        <a:gd name="T40" fmla="*/ 1 w 251"/>
                        <a:gd name="T41" fmla="*/ 0 h 251"/>
                        <a:gd name="T42" fmla="*/ 1 w 251"/>
                        <a:gd name="T43" fmla="*/ 0 h 251"/>
                        <a:gd name="T44" fmla="*/ 1 w 251"/>
                        <a:gd name="T45" fmla="*/ 0 h 251"/>
                        <a:gd name="T46" fmla="*/ 1 w 251"/>
                        <a:gd name="T47" fmla="*/ 0 h 251"/>
                        <a:gd name="T48" fmla="*/ 1 w 251"/>
                        <a:gd name="T49" fmla="*/ 0 h 251"/>
                        <a:gd name="T50" fmla="*/ 1 w 251"/>
                        <a:gd name="T51" fmla="*/ 0 h 251"/>
                        <a:gd name="T52" fmla="*/ 1 w 251"/>
                        <a:gd name="T53" fmla="*/ 0 h 251"/>
                        <a:gd name="T54" fmla="*/ 1 w 251"/>
                        <a:gd name="T55" fmla="*/ 0 h 251"/>
                        <a:gd name="T56" fmla="*/ 1 w 251"/>
                        <a:gd name="T57" fmla="*/ 0 h 251"/>
                        <a:gd name="T58" fmla="*/ 1 w 251"/>
                        <a:gd name="T59" fmla="*/ 0 h 251"/>
                        <a:gd name="T60" fmla="*/ 1 w 251"/>
                        <a:gd name="T61" fmla="*/ 0 h 251"/>
                        <a:gd name="T62" fmla="*/ 1 w 251"/>
                        <a:gd name="T63" fmla="*/ 0 h 251"/>
                        <a:gd name="T64" fmla="*/ 1 w 251"/>
                        <a:gd name="T65" fmla="*/ 0 h 251"/>
                        <a:gd name="T66" fmla="*/ 1 w 251"/>
                        <a:gd name="T67" fmla="*/ 0 h 251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</a:gdLst>
                      <a:ahLst/>
                      <a:cxnLst>
                        <a:cxn ang="T68">
                          <a:pos x="T0" y="T1"/>
                        </a:cxn>
                        <a:cxn ang="T69">
                          <a:pos x="T2" y="T3"/>
                        </a:cxn>
                        <a:cxn ang="T70">
                          <a:pos x="T4" y="T5"/>
                        </a:cxn>
                        <a:cxn ang="T71">
                          <a:pos x="T6" y="T7"/>
                        </a:cxn>
                        <a:cxn ang="T72">
                          <a:pos x="T8" y="T9"/>
                        </a:cxn>
                        <a:cxn ang="T73">
                          <a:pos x="T10" y="T11"/>
                        </a:cxn>
                        <a:cxn ang="T74">
                          <a:pos x="T12" y="T13"/>
                        </a:cxn>
                        <a:cxn ang="T75">
                          <a:pos x="T14" y="T15"/>
                        </a:cxn>
                        <a:cxn ang="T76">
                          <a:pos x="T16" y="T17"/>
                        </a:cxn>
                        <a:cxn ang="T77">
                          <a:pos x="T18" y="T19"/>
                        </a:cxn>
                        <a:cxn ang="T78">
                          <a:pos x="T20" y="T21"/>
                        </a:cxn>
                        <a:cxn ang="T79">
                          <a:pos x="T22" y="T23"/>
                        </a:cxn>
                        <a:cxn ang="T80">
                          <a:pos x="T24" y="T25"/>
                        </a:cxn>
                        <a:cxn ang="T81">
                          <a:pos x="T26" y="T27"/>
                        </a:cxn>
                        <a:cxn ang="T82">
                          <a:pos x="T28" y="T29"/>
                        </a:cxn>
                        <a:cxn ang="T83">
                          <a:pos x="T30" y="T31"/>
                        </a:cxn>
                        <a:cxn ang="T84">
                          <a:pos x="T32" y="T33"/>
                        </a:cxn>
                        <a:cxn ang="T85">
                          <a:pos x="T34" y="T35"/>
                        </a:cxn>
                        <a:cxn ang="T86">
                          <a:pos x="T36" y="T37"/>
                        </a:cxn>
                        <a:cxn ang="T87">
                          <a:pos x="T38" y="T39"/>
                        </a:cxn>
                        <a:cxn ang="T88">
                          <a:pos x="T40" y="T41"/>
                        </a:cxn>
                        <a:cxn ang="T89">
                          <a:pos x="T42" y="T43"/>
                        </a:cxn>
                        <a:cxn ang="T90">
                          <a:pos x="T44" y="T45"/>
                        </a:cxn>
                        <a:cxn ang="T91">
                          <a:pos x="T46" y="T47"/>
                        </a:cxn>
                        <a:cxn ang="T92">
                          <a:pos x="T48" y="T49"/>
                        </a:cxn>
                        <a:cxn ang="T93">
                          <a:pos x="T50" y="T51"/>
                        </a:cxn>
                        <a:cxn ang="T94">
                          <a:pos x="T52" y="T53"/>
                        </a:cxn>
                        <a:cxn ang="T95">
                          <a:pos x="T54" y="T55"/>
                        </a:cxn>
                        <a:cxn ang="T96">
                          <a:pos x="T56" y="T57"/>
                        </a:cxn>
                        <a:cxn ang="T97">
                          <a:pos x="T58" y="T59"/>
                        </a:cxn>
                        <a:cxn ang="T98">
                          <a:pos x="T60" y="T61"/>
                        </a:cxn>
                        <a:cxn ang="T99">
                          <a:pos x="T62" y="T63"/>
                        </a:cxn>
                        <a:cxn ang="T100">
                          <a:pos x="T64" y="T65"/>
                        </a:cxn>
                        <a:cxn ang="T101">
                          <a:pos x="T66" y="T67"/>
                        </a:cxn>
                      </a:cxnLst>
                      <a:rect l="0" t="0" r="r" b="b"/>
                      <a:pathLst>
                        <a:path w="251" h="251">
                          <a:moveTo>
                            <a:pt x="235" y="0"/>
                          </a:moveTo>
                          <a:lnTo>
                            <a:pt x="241" y="36"/>
                          </a:lnTo>
                          <a:lnTo>
                            <a:pt x="241" y="60"/>
                          </a:lnTo>
                          <a:lnTo>
                            <a:pt x="236" y="90"/>
                          </a:lnTo>
                          <a:lnTo>
                            <a:pt x="226" y="118"/>
                          </a:lnTo>
                          <a:lnTo>
                            <a:pt x="215" y="141"/>
                          </a:lnTo>
                          <a:lnTo>
                            <a:pt x="199" y="171"/>
                          </a:lnTo>
                          <a:lnTo>
                            <a:pt x="183" y="188"/>
                          </a:lnTo>
                          <a:lnTo>
                            <a:pt x="162" y="204"/>
                          </a:lnTo>
                          <a:lnTo>
                            <a:pt x="141" y="216"/>
                          </a:lnTo>
                          <a:lnTo>
                            <a:pt x="120" y="226"/>
                          </a:lnTo>
                          <a:lnTo>
                            <a:pt x="93" y="235"/>
                          </a:lnTo>
                          <a:lnTo>
                            <a:pt x="72" y="240"/>
                          </a:lnTo>
                          <a:lnTo>
                            <a:pt x="52" y="242"/>
                          </a:lnTo>
                          <a:lnTo>
                            <a:pt x="37" y="244"/>
                          </a:lnTo>
                          <a:lnTo>
                            <a:pt x="26" y="241"/>
                          </a:lnTo>
                          <a:lnTo>
                            <a:pt x="0" y="236"/>
                          </a:lnTo>
                          <a:lnTo>
                            <a:pt x="21" y="245"/>
                          </a:lnTo>
                          <a:lnTo>
                            <a:pt x="50" y="250"/>
                          </a:lnTo>
                          <a:lnTo>
                            <a:pt x="72" y="251"/>
                          </a:lnTo>
                          <a:lnTo>
                            <a:pt x="106" y="246"/>
                          </a:lnTo>
                          <a:lnTo>
                            <a:pt x="131" y="240"/>
                          </a:lnTo>
                          <a:lnTo>
                            <a:pt x="155" y="230"/>
                          </a:lnTo>
                          <a:lnTo>
                            <a:pt x="171" y="221"/>
                          </a:lnTo>
                          <a:lnTo>
                            <a:pt x="187" y="213"/>
                          </a:lnTo>
                          <a:lnTo>
                            <a:pt x="203" y="198"/>
                          </a:lnTo>
                          <a:lnTo>
                            <a:pt x="216" y="185"/>
                          </a:lnTo>
                          <a:lnTo>
                            <a:pt x="226" y="165"/>
                          </a:lnTo>
                          <a:lnTo>
                            <a:pt x="236" y="143"/>
                          </a:lnTo>
                          <a:lnTo>
                            <a:pt x="245" y="114"/>
                          </a:lnTo>
                          <a:lnTo>
                            <a:pt x="251" y="82"/>
                          </a:lnTo>
                          <a:lnTo>
                            <a:pt x="250" y="55"/>
                          </a:lnTo>
                          <a:lnTo>
                            <a:pt x="244" y="24"/>
                          </a:lnTo>
                          <a:lnTo>
                            <a:pt x="235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86" name="Freeform 166">
                      <a:extLst>
                        <a:ext uri="{FF2B5EF4-FFF2-40B4-BE49-F238E27FC236}">
                          <a16:creationId xmlns:a16="http://schemas.microsoft.com/office/drawing/2014/main" id="{F88F9EC1-BDEF-46F7-AD90-79EB5968E121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557" y="1403"/>
                      <a:ext cx="263" cy="271"/>
                    </a:xfrm>
                    <a:custGeom>
                      <a:avLst/>
                      <a:gdLst>
                        <a:gd name="T0" fmla="*/ 1 w 526"/>
                        <a:gd name="T1" fmla="*/ 1 h 541"/>
                        <a:gd name="T2" fmla="*/ 1 w 526"/>
                        <a:gd name="T3" fmla="*/ 1 h 541"/>
                        <a:gd name="T4" fmla="*/ 1 w 526"/>
                        <a:gd name="T5" fmla="*/ 1 h 541"/>
                        <a:gd name="T6" fmla="*/ 1 w 526"/>
                        <a:gd name="T7" fmla="*/ 1 h 541"/>
                        <a:gd name="T8" fmla="*/ 1 w 526"/>
                        <a:gd name="T9" fmla="*/ 1 h 541"/>
                        <a:gd name="T10" fmla="*/ 1 w 526"/>
                        <a:gd name="T11" fmla="*/ 1 h 541"/>
                        <a:gd name="T12" fmla="*/ 1 w 526"/>
                        <a:gd name="T13" fmla="*/ 1 h 541"/>
                        <a:gd name="T14" fmla="*/ 1 w 526"/>
                        <a:gd name="T15" fmla="*/ 1 h 541"/>
                        <a:gd name="T16" fmla="*/ 1 w 526"/>
                        <a:gd name="T17" fmla="*/ 1 h 541"/>
                        <a:gd name="T18" fmla="*/ 1 w 526"/>
                        <a:gd name="T19" fmla="*/ 1 h 541"/>
                        <a:gd name="T20" fmla="*/ 1 w 526"/>
                        <a:gd name="T21" fmla="*/ 1 h 541"/>
                        <a:gd name="T22" fmla="*/ 1 w 526"/>
                        <a:gd name="T23" fmla="*/ 1 h 541"/>
                        <a:gd name="T24" fmla="*/ 1 w 526"/>
                        <a:gd name="T25" fmla="*/ 1 h 541"/>
                        <a:gd name="T26" fmla="*/ 1 w 526"/>
                        <a:gd name="T27" fmla="*/ 1 h 541"/>
                        <a:gd name="T28" fmla="*/ 1 w 526"/>
                        <a:gd name="T29" fmla="*/ 1 h 541"/>
                        <a:gd name="T30" fmla="*/ 1 w 526"/>
                        <a:gd name="T31" fmla="*/ 1 h 541"/>
                        <a:gd name="T32" fmla="*/ 1 w 526"/>
                        <a:gd name="T33" fmla="*/ 1 h 541"/>
                        <a:gd name="T34" fmla="*/ 1 w 526"/>
                        <a:gd name="T35" fmla="*/ 1 h 541"/>
                        <a:gd name="T36" fmla="*/ 1 w 526"/>
                        <a:gd name="T37" fmla="*/ 1 h 541"/>
                        <a:gd name="T38" fmla="*/ 1 w 526"/>
                        <a:gd name="T39" fmla="*/ 1 h 541"/>
                        <a:gd name="T40" fmla="*/ 1 w 526"/>
                        <a:gd name="T41" fmla="*/ 0 h 541"/>
                        <a:gd name="T42" fmla="*/ 1 w 526"/>
                        <a:gd name="T43" fmla="*/ 1 h 541"/>
                        <a:gd name="T44" fmla="*/ 1 w 526"/>
                        <a:gd name="T45" fmla="*/ 1 h 541"/>
                        <a:gd name="T46" fmla="*/ 1 w 526"/>
                        <a:gd name="T47" fmla="*/ 1 h 541"/>
                        <a:gd name="T48" fmla="*/ 1 w 526"/>
                        <a:gd name="T49" fmla="*/ 1 h 541"/>
                        <a:gd name="T50" fmla="*/ 1 w 526"/>
                        <a:gd name="T51" fmla="*/ 1 h 541"/>
                        <a:gd name="T52" fmla="*/ 1 w 526"/>
                        <a:gd name="T53" fmla="*/ 1 h 541"/>
                        <a:gd name="T54" fmla="*/ 1 w 526"/>
                        <a:gd name="T55" fmla="*/ 1 h 541"/>
                        <a:gd name="T56" fmla="*/ 1 w 526"/>
                        <a:gd name="T57" fmla="*/ 1 h 541"/>
                        <a:gd name="T58" fmla="*/ 1 w 526"/>
                        <a:gd name="T59" fmla="*/ 1 h 541"/>
                        <a:gd name="T60" fmla="*/ 1 w 526"/>
                        <a:gd name="T61" fmla="*/ 1 h 541"/>
                        <a:gd name="T62" fmla="*/ 0 w 526"/>
                        <a:gd name="T63" fmla="*/ 1 h 541"/>
                        <a:gd name="T64" fmla="*/ 1 w 526"/>
                        <a:gd name="T65" fmla="*/ 1 h 541"/>
                        <a:gd name="T66" fmla="*/ 1 w 526"/>
                        <a:gd name="T67" fmla="*/ 1 h 541"/>
                        <a:gd name="T68" fmla="*/ 1 w 526"/>
                        <a:gd name="T69" fmla="*/ 1 h 541"/>
                        <a:gd name="T70" fmla="*/ 1 w 526"/>
                        <a:gd name="T71" fmla="*/ 1 h 541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</a:gdLst>
                      <a:ahLst/>
                      <a:cxnLst>
                        <a:cxn ang="T72">
                          <a:pos x="T0" y="T1"/>
                        </a:cxn>
                        <a:cxn ang="T73">
                          <a:pos x="T2" y="T3"/>
                        </a:cxn>
                        <a:cxn ang="T74">
                          <a:pos x="T4" y="T5"/>
                        </a:cxn>
                        <a:cxn ang="T75">
                          <a:pos x="T6" y="T7"/>
                        </a:cxn>
                        <a:cxn ang="T76">
                          <a:pos x="T8" y="T9"/>
                        </a:cxn>
                        <a:cxn ang="T77">
                          <a:pos x="T10" y="T11"/>
                        </a:cxn>
                        <a:cxn ang="T78">
                          <a:pos x="T12" y="T13"/>
                        </a:cxn>
                        <a:cxn ang="T79">
                          <a:pos x="T14" y="T15"/>
                        </a:cxn>
                        <a:cxn ang="T80">
                          <a:pos x="T16" y="T17"/>
                        </a:cxn>
                        <a:cxn ang="T81">
                          <a:pos x="T18" y="T19"/>
                        </a:cxn>
                        <a:cxn ang="T82">
                          <a:pos x="T20" y="T21"/>
                        </a:cxn>
                        <a:cxn ang="T83">
                          <a:pos x="T22" y="T23"/>
                        </a:cxn>
                        <a:cxn ang="T84">
                          <a:pos x="T24" y="T25"/>
                        </a:cxn>
                        <a:cxn ang="T85">
                          <a:pos x="T26" y="T27"/>
                        </a:cxn>
                        <a:cxn ang="T86">
                          <a:pos x="T28" y="T29"/>
                        </a:cxn>
                        <a:cxn ang="T87">
                          <a:pos x="T30" y="T31"/>
                        </a:cxn>
                        <a:cxn ang="T88">
                          <a:pos x="T32" y="T33"/>
                        </a:cxn>
                        <a:cxn ang="T89">
                          <a:pos x="T34" y="T35"/>
                        </a:cxn>
                        <a:cxn ang="T90">
                          <a:pos x="T36" y="T37"/>
                        </a:cxn>
                        <a:cxn ang="T91">
                          <a:pos x="T38" y="T39"/>
                        </a:cxn>
                        <a:cxn ang="T92">
                          <a:pos x="T40" y="T41"/>
                        </a:cxn>
                        <a:cxn ang="T93">
                          <a:pos x="T42" y="T43"/>
                        </a:cxn>
                        <a:cxn ang="T94">
                          <a:pos x="T44" y="T45"/>
                        </a:cxn>
                        <a:cxn ang="T95">
                          <a:pos x="T46" y="T47"/>
                        </a:cxn>
                        <a:cxn ang="T96">
                          <a:pos x="T48" y="T49"/>
                        </a:cxn>
                        <a:cxn ang="T97">
                          <a:pos x="T50" y="T51"/>
                        </a:cxn>
                        <a:cxn ang="T98">
                          <a:pos x="T52" y="T53"/>
                        </a:cxn>
                        <a:cxn ang="T99">
                          <a:pos x="T54" y="T55"/>
                        </a:cxn>
                        <a:cxn ang="T100">
                          <a:pos x="T56" y="T57"/>
                        </a:cxn>
                        <a:cxn ang="T101">
                          <a:pos x="T58" y="T59"/>
                        </a:cxn>
                        <a:cxn ang="T102">
                          <a:pos x="T60" y="T61"/>
                        </a:cxn>
                        <a:cxn ang="T103">
                          <a:pos x="T62" y="T63"/>
                        </a:cxn>
                        <a:cxn ang="T104">
                          <a:pos x="T64" y="T65"/>
                        </a:cxn>
                        <a:cxn ang="T105">
                          <a:pos x="T66" y="T67"/>
                        </a:cxn>
                        <a:cxn ang="T106">
                          <a:pos x="T68" y="T69"/>
                        </a:cxn>
                        <a:cxn ang="T107">
                          <a:pos x="T70" y="T71"/>
                        </a:cxn>
                      </a:cxnLst>
                      <a:rect l="0" t="0" r="r" b="b"/>
                      <a:pathLst>
                        <a:path w="526" h="541">
                          <a:moveTo>
                            <a:pt x="36" y="541"/>
                          </a:moveTo>
                          <a:lnTo>
                            <a:pt x="25" y="484"/>
                          </a:lnTo>
                          <a:lnTo>
                            <a:pt x="19" y="444"/>
                          </a:lnTo>
                          <a:lnTo>
                            <a:pt x="21" y="396"/>
                          </a:lnTo>
                          <a:lnTo>
                            <a:pt x="29" y="344"/>
                          </a:lnTo>
                          <a:lnTo>
                            <a:pt x="49" y="290"/>
                          </a:lnTo>
                          <a:lnTo>
                            <a:pt x="76" y="235"/>
                          </a:lnTo>
                          <a:lnTo>
                            <a:pt x="120" y="172"/>
                          </a:lnTo>
                          <a:lnTo>
                            <a:pt x="148" y="138"/>
                          </a:lnTo>
                          <a:lnTo>
                            <a:pt x="186" y="106"/>
                          </a:lnTo>
                          <a:lnTo>
                            <a:pt x="229" y="76"/>
                          </a:lnTo>
                          <a:lnTo>
                            <a:pt x="274" y="52"/>
                          </a:lnTo>
                          <a:lnTo>
                            <a:pt x="330" y="34"/>
                          </a:lnTo>
                          <a:lnTo>
                            <a:pt x="372" y="25"/>
                          </a:lnTo>
                          <a:lnTo>
                            <a:pt x="401" y="20"/>
                          </a:lnTo>
                          <a:lnTo>
                            <a:pt x="426" y="19"/>
                          </a:lnTo>
                          <a:lnTo>
                            <a:pt x="471" y="21"/>
                          </a:lnTo>
                          <a:lnTo>
                            <a:pt x="526" y="31"/>
                          </a:lnTo>
                          <a:lnTo>
                            <a:pt x="475" y="11"/>
                          </a:lnTo>
                          <a:lnTo>
                            <a:pt x="420" y="1"/>
                          </a:lnTo>
                          <a:lnTo>
                            <a:pt x="372" y="0"/>
                          </a:lnTo>
                          <a:lnTo>
                            <a:pt x="304" y="9"/>
                          </a:lnTo>
                          <a:lnTo>
                            <a:pt x="251" y="21"/>
                          </a:lnTo>
                          <a:lnTo>
                            <a:pt x="202" y="44"/>
                          </a:lnTo>
                          <a:lnTo>
                            <a:pt x="167" y="66"/>
                          </a:lnTo>
                          <a:lnTo>
                            <a:pt x="140" y="87"/>
                          </a:lnTo>
                          <a:lnTo>
                            <a:pt x="115" y="112"/>
                          </a:lnTo>
                          <a:lnTo>
                            <a:pt x="82" y="150"/>
                          </a:lnTo>
                          <a:lnTo>
                            <a:pt x="52" y="191"/>
                          </a:lnTo>
                          <a:lnTo>
                            <a:pt x="30" y="235"/>
                          </a:lnTo>
                          <a:lnTo>
                            <a:pt x="10" y="299"/>
                          </a:lnTo>
                          <a:lnTo>
                            <a:pt x="0" y="350"/>
                          </a:lnTo>
                          <a:lnTo>
                            <a:pt x="1" y="406"/>
                          </a:lnTo>
                          <a:lnTo>
                            <a:pt x="9" y="456"/>
                          </a:lnTo>
                          <a:lnTo>
                            <a:pt x="17" y="492"/>
                          </a:lnTo>
                          <a:lnTo>
                            <a:pt x="36" y="541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</p:spTree>
    <p:extLst>
      <p:ext uri="{BB962C8B-B14F-4D97-AF65-F5344CB8AC3E}">
        <p14:creationId xmlns:p14="http://schemas.microsoft.com/office/powerpoint/2010/main" val="3618976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Slide Number Placeholder 2">
            <a:extLst>
              <a:ext uri="{FF2B5EF4-FFF2-40B4-BE49-F238E27FC236}">
                <a16:creationId xmlns:a16="http://schemas.microsoft.com/office/drawing/2014/main" id="{38B60EBE-A4F6-477D-A07D-85693C289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745D20-A0C7-4F27-B130-8C85E85BF19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77A9F96-7CF0-447A-9AB1-4A08B6AE7B82}"/>
              </a:ext>
            </a:extLst>
          </p:cNvPr>
          <p:cNvGrpSpPr/>
          <p:nvPr/>
        </p:nvGrpSpPr>
        <p:grpSpPr>
          <a:xfrm>
            <a:off x="5105400" y="4918460"/>
            <a:ext cx="2745872" cy="710301"/>
            <a:chOff x="5432518" y="4035863"/>
            <a:chExt cx="2745872" cy="710301"/>
          </a:xfrm>
        </p:grpSpPr>
        <p:grpSp>
          <p:nvGrpSpPr>
            <p:cNvPr id="181" name="Group 19">
              <a:extLst>
                <a:ext uri="{FF2B5EF4-FFF2-40B4-BE49-F238E27FC236}">
                  <a16:creationId xmlns:a16="http://schemas.microsoft.com/office/drawing/2014/main" id="{FE27D6D6-2477-49EF-A1C3-B3EAFBF98C6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20542049" flipH="1">
              <a:off x="5432518" y="4319752"/>
              <a:ext cx="2745872" cy="239633"/>
              <a:chOff x="700" y="2015"/>
              <a:chExt cx="1722" cy="195"/>
            </a:xfrm>
          </p:grpSpPr>
          <p:grpSp>
            <p:nvGrpSpPr>
              <p:cNvPr id="241" name="Group 20">
                <a:extLst>
                  <a:ext uri="{FF2B5EF4-FFF2-40B4-BE49-F238E27FC236}">
                    <a16:creationId xmlns:a16="http://schemas.microsoft.com/office/drawing/2014/main" id="{220BB36E-4D84-43A4-B087-CFC121F16CF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714" y="2015"/>
                <a:ext cx="1708" cy="195"/>
                <a:chOff x="714" y="2015"/>
                <a:chExt cx="1708" cy="195"/>
              </a:xfrm>
            </p:grpSpPr>
            <p:grpSp>
              <p:nvGrpSpPr>
                <p:cNvPr id="253" name="Group 21">
                  <a:extLst>
                    <a:ext uri="{FF2B5EF4-FFF2-40B4-BE49-F238E27FC236}">
                      <a16:creationId xmlns:a16="http://schemas.microsoft.com/office/drawing/2014/main" id="{5E1C868D-A955-4C20-B6C9-699B53BAA9B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714" y="2015"/>
                  <a:ext cx="1708" cy="195"/>
                  <a:chOff x="714" y="2015"/>
                  <a:chExt cx="1708" cy="195"/>
                </a:xfrm>
              </p:grpSpPr>
              <p:grpSp>
                <p:nvGrpSpPr>
                  <p:cNvPr id="255" name="Group 22">
                    <a:extLst>
                      <a:ext uri="{FF2B5EF4-FFF2-40B4-BE49-F238E27FC236}">
                        <a16:creationId xmlns:a16="http://schemas.microsoft.com/office/drawing/2014/main" id="{FAB2156F-FCFB-4CED-8E3D-81442CFEA52D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6" y="2015"/>
                    <a:ext cx="1706" cy="195"/>
                    <a:chOff x="716" y="2015"/>
                    <a:chExt cx="1706" cy="195"/>
                  </a:xfrm>
                </p:grpSpPr>
                <p:sp>
                  <p:nvSpPr>
                    <p:cNvPr id="271" name="Freeform 23">
                      <a:extLst>
                        <a:ext uri="{FF2B5EF4-FFF2-40B4-BE49-F238E27FC236}">
                          <a16:creationId xmlns:a16="http://schemas.microsoft.com/office/drawing/2014/main" id="{36994A1D-18CF-440E-B3E6-9088421371B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6" y="2015"/>
                      <a:ext cx="1628" cy="195"/>
                    </a:xfrm>
                    <a:custGeom>
                      <a:avLst/>
                      <a:gdLst>
                        <a:gd name="T0" fmla="*/ 0 w 3255"/>
                        <a:gd name="T1" fmla="*/ 53 h 389"/>
                        <a:gd name="T2" fmla="*/ 1628 w 3255"/>
                        <a:gd name="T3" fmla="*/ 0 h 389"/>
                        <a:gd name="T4" fmla="*/ 1627 w 3255"/>
                        <a:gd name="T5" fmla="*/ 195 h 389"/>
                        <a:gd name="T6" fmla="*/ 0 w 3255"/>
                        <a:gd name="T7" fmla="*/ 131 h 389"/>
                        <a:gd name="T8" fmla="*/ 0 w 3255"/>
                        <a:gd name="T9" fmla="*/ 53 h 38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5" h="389">
                          <a:moveTo>
                            <a:pt x="0" y="106"/>
                          </a:moveTo>
                          <a:lnTo>
                            <a:pt x="3255" y="0"/>
                          </a:lnTo>
                          <a:lnTo>
                            <a:pt x="3254" y="389"/>
                          </a:lnTo>
                          <a:lnTo>
                            <a:pt x="0" y="261"/>
                          </a:lnTo>
                          <a:lnTo>
                            <a:pt x="0" y="106"/>
                          </a:lnTo>
                          <a:close/>
                        </a:path>
                      </a:pathLst>
                    </a:custGeom>
                    <a:solidFill>
                      <a:srgbClr val="BF7F3F"/>
                    </a:solidFill>
                    <a:ln w="7938">
                      <a:solidFill>
                        <a:srgbClr val="BF7F3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2" name="Oval 24">
                      <a:extLst>
                        <a:ext uri="{FF2B5EF4-FFF2-40B4-BE49-F238E27FC236}">
                          <a16:creationId xmlns:a16="http://schemas.microsoft.com/office/drawing/2014/main" id="{D52927A7-9CD1-45D5-9F3A-8809FFAF3DA2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9" y="2016"/>
                      <a:ext cx="153" cy="194"/>
                    </a:xfrm>
                    <a:prstGeom prst="ellipse">
                      <a:avLst/>
                    </a:prstGeom>
                    <a:solidFill>
                      <a:srgbClr val="BF7F3F"/>
                    </a:solidFill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256" name="Group 25">
                    <a:extLst>
                      <a:ext uri="{FF2B5EF4-FFF2-40B4-BE49-F238E27FC236}">
                        <a16:creationId xmlns:a16="http://schemas.microsoft.com/office/drawing/2014/main" id="{AA0EABC5-26EB-4B7B-8556-4F9612FB11CF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4" y="2028"/>
                    <a:ext cx="1705" cy="165"/>
                    <a:chOff x="714" y="2028"/>
                    <a:chExt cx="1705" cy="165"/>
                  </a:xfrm>
                </p:grpSpPr>
                <p:sp>
                  <p:nvSpPr>
                    <p:cNvPr id="269" name="Freeform 26">
                      <a:extLst>
                        <a:ext uri="{FF2B5EF4-FFF2-40B4-BE49-F238E27FC236}">
                          <a16:creationId xmlns:a16="http://schemas.microsoft.com/office/drawing/2014/main" id="{6734AC00-E14B-4504-82C3-AAEABC2B2DC1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4" y="2029"/>
                      <a:ext cx="1627" cy="164"/>
                    </a:xfrm>
                    <a:custGeom>
                      <a:avLst/>
                      <a:gdLst>
                        <a:gd name="T0" fmla="*/ 0 w 3255"/>
                        <a:gd name="T1" fmla="*/ 45 h 328"/>
                        <a:gd name="T2" fmla="*/ 1627 w 3255"/>
                        <a:gd name="T3" fmla="*/ 0 h 328"/>
                        <a:gd name="T4" fmla="*/ 1627 w 3255"/>
                        <a:gd name="T5" fmla="*/ 164 h 328"/>
                        <a:gd name="T6" fmla="*/ 0 w 3255"/>
                        <a:gd name="T7" fmla="*/ 110 h 328"/>
                        <a:gd name="T8" fmla="*/ 0 w 3255"/>
                        <a:gd name="T9" fmla="*/ 45 h 32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5" h="328">
                          <a:moveTo>
                            <a:pt x="0" y="90"/>
                          </a:moveTo>
                          <a:lnTo>
                            <a:pt x="3255" y="0"/>
                          </a:lnTo>
                          <a:lnTo>
                            <a:pt x="3254" y="328"/>
                          </a:lnTo>
                          <a:lnTo>
                            <a:pt x="0" y="220"/>
                          </a:lnTo>
                          <a:lnTo>
                            <a:pt x="0" y="90"/>
                          </a:lnTo>
                          <a:close/>
                        </a:path>
                      </a:pathLst>
                    </a:custGeom>
                    <a:solidFill>
                      <a:srgbClr val="FF9F00"/>
                    </a:solidFill>
                    <a:ln w="7938">
                      <a:solidFill>
                        <a:srgbClr val="FF9F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0" name="Oval 27">
                      <a:extLst>
                        <a:ext uri="{FF2B5EF4-FFF2-40B4-BE49-F238E27FC236}">
                          <a16:creationId xmlns:a16="http://schemas.microsoft.com/office/drawing/2014/main" id="{3BF399B8-6F30-45B6-9CB1-5A61305778BA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7" y="2028"/>
                      <a:ext cx="152" cy="165"/>
                    </a:xfrm>
                    <a:prstGeom prst="ellipse">
                      <a:avLst/>
                    </a:prstGeom>
                    <a:solidFill>
                      <a:srgbClr val="FF9F00"/>
                    </a:solidFill>
                    <a:ln w="7938">
                      <a:solidFill>
                        <a:srgbClr val="FF9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257" name="Group 28">
                    <a:extLst>
                      <a:ext uri="{FF2B5EF4-FFF2-40B4-BE49-F238E27FC236}">
                        <a16:creationId xmlns:a16="http://schemas.microsoft.com/office/drawing/2014/main" id="{9B823858-1232-4C33-AF09-6F600A29475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6" y="2037"/>
                    <a:ext cx="1705" cy="148"/>
                    <a:chOff x="716" y="2037"/>
                    <a:chExt cx="1705" cy="148"/>
                  </a:xfrm>
                </p:grpSpPr>
                <p:sp>
                  <p:nvSpPr>
                    <p:cNvPr id="267" name="Freeform 29">
                      <a:extLst>
                        <a:ext uri="{FF2B5EF4-FFF2-40B4-BE49-F238E27FC236}">
                          <a16:creationId xmlns:a16="http://schemas.microsoft.com/office/drawing/2014/main" id="{3CF1DF14-B672-4F20-B97F-36BB59885487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6" y="2038"/>
                      <a:ext cx="1626" cy="147"/>
                    </a:xfrm>
                    <a:custGeom>
                      <a:avLst/>
                      <a:gdLst>
                        <a:gd name="T0" fmla="*/ 0 w 3252"/>
                        <a:gd name="T1" fmla="*/ 39 h 293"/>
                        <a:gd name="T2" fmla="*/ 1626 w 3252"/>
                        <a:gd name="T3" fmla="*/ 0 h 293"/>
                        <a:gd name="T4" fmla="*/ 1626 w 3252"/>
                        <a:gd name="T5" fmla="*/ 147 h 293"/>
                        <a:gd name="T6" fmla="*/ 0 w 3252"/>
                        <a:gd name="T7" fmla="*/ 98 h 293"/>
                        <a:gd name="T8" fmla="*/ 0 w 3252"/>
                        <a:gd name="T9" fmla="*/ 39 h 29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2" h="293">
                          <a:moveTo>
                            <a:pt x="0" y="78"/>
                          </a:moveTo>
                          <a:lnTo>
                            <a:pt x="3252" y="0"/>
                          </a:lnTo>
                          <a:lnTo>
                            <a:pt x="3251" y="293"/>
                          </a:lnTo>
                          <a:lnTo>
                            <a:pt x="0" y="195"/>
                          </a:lnTo>
                          <a:lnTo>
                            <a:pt x="0" y="78"/>
                          </a:lnTo>
                          <a:close/>
                        </a:path>
                      </a:pathLst>
                    </a:custGeom>
                    <a:solidFill>
                      <a:srgbClr val="FF9F1F"/>
                    </a:solidFill>
                    <a:ln w="7938">
                      <a:solidFill>
                        <a:srgbClr val="FF9F1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8" name="Oval 30">
                      <a:extLst>
                        <a:ext uri="{FF2B5EF4-FFF2-40B4-BE49-F238E27FC236}">
                          <a16:creationId xmlns:a16="http://schemas.microsoft.com/office/drawing/2014/main" id="{F8FAFB6F-8BE5-4F8E-9262-53A719902843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7" y="2037"/>
                      <a:ext cx="154" cy="148"/>
                    </a:xfrm>
                    <a:prstGeom prst="ellipse">
                      <a:avLst/>
                    </a:prstGeom>
                    <a:solidFill>
                      <a:srgbClr val="FF9F1F"/>
                    </a:solidFill>
                    <a:ln w="7938">
                      <a:solidFill>
                        <a:srgbClr val="FF9F1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258" name="Group 31">
                    <a:extLst>
                      <a:ext uri="{FF2B5EF4-FFF2-40B4-BE49-F238E27FC236}">
                        <a16:creationId xmlns:a16="http://schemas.microsoft.com/office/drawing/2014/main" id="{C336065F-4F52-4AEE-B565-6C860580D32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6" y="2047"/>
                    <a:ext cx="1706" cy="129"/>
                    <a:chOff x="716" y="2047"/>
                    <a:chExt cx="1706" cy="129"/>
                  </a:xfrm>
                </p:grpSpPr>
                <p:sp>
                  <p:nvSpPr>
                    <p:cNvPr id="265" name="Freeform 32">
                      <a:extLst>
                        <a:ext uri="{FF2B5EF4-FFF2-40B4-BE49-F238E27FC236}">
                          <a16:creationId xmlns:a16="http://schemas.microsoft.com/office/drawing/2014/main" id="{85C5E2E4-A69A-41C2-81DA-64A7A1475B8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6" y="2047"/>
                      <a:ext cx="1626" cy="129"/>
                    </a:xfrm>
                    <a:custGeom>
                      <a:avLst/>
                      <a:gdLst>
                        <a:gd name="T0" fmla="*/ 0 w 3253"/>
                        <a:gd name="T1" fmla="*/ 35 h 258"/>
                        <a:gd name="T2" fmla="*/ 1626 w 3253"/>
                        <a:gd name="T3" fmla="*/ 0 h 258"/>
                        <a:gd name="T4" fmla="*/ 1626 w 3253"/>
                        <a:gd name="T5" fmla="*/ 129 h 258"/>
                        <a:gd name="T6" fmla="*/ 0 w 3253"/>
                        <a:gd name="T7" fmla="*/ 86 h 258"/>
                        <a:gd name="T8" fmla="*/ 0 w 3253"/>
                        <a:gd name="T9" fmla="*/ 35 h 25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3" h="258">
                          <a:moveTo>
                            <a:pt x="0" y="69"/>
                          </a:moveTo>
                          <a:lnTo>
                            <a:pt x="3253" y="0"/>
                          </a:lnTo>
                          <a:lnTo>
                            <a:pt x="3252" y="258"/>
                          </a:lnTo>
                          <a:lnTo>
                            <a:pt x="0" y="172"/>
                          </a:lnTo>
                          <a:lnTo>
                            <a:pt x="0" y="69"/>
                          </a:lnTo>
                          <a:close/>
                        </a:path>
                      </a:pathLst>
                    </a:custGeom>
                    <a:solidFill>
                      <a:srgbClr val="BF7F00"/>
                    </a:solidFill>
                    <a:ln w="7938">
                      <a:solidFill>
                        <a:srgbClr val="BF7F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6" name="Oval 33">
                      <a:extLst>
                        <a:ext uri="{FF2B5EF4-FFF2-40B4-BE49-F238E27FC236}">
                          <a16:creationId xmlns:a16="http://schemas.microsoft.com/office/drawing/2014/main" id="{0EE62E04-A5DF-4065-B474-ABC268795F5F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7" y="2047"/>
                      <a:ext cx="155" cy="128"/>
                    </a:xfrm>
                    <a:prstGeom prst="ellipse">
                      <a:avLst/>
                    </a:prstGeom>
                    <a:solidFill>
                      <a:srgbClr val="BF7F00"/>
                    </a:solidFill>
                    <a:ln w="7938">
                      <a:solidFill>
                        <a:srgbClr val="BF7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259" name="Group 34">
                    <a:extLst>
                      <a:ext uri="{FF2B5EF4-FFF2-40B4-BE49-F238E27FC236}">
                        <a16:creationId xmlns:a16="http://schemas.microsoft.com/office/drawing/2014/main" id="{259D6146-DC55-467B-A768-A000A7F77189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5" y="2054"/>
                    <a:ext cx="1705" cy="115"/>
                    <a:chOff x="715" y="2054"/>
                    <a:chExt cx="1705" cy="115"/>
                  </a:xfrm>
                </p:grpSpPr>
                <p:sp>
                  <p:nvSpPr>
                    <p:cNvPr id="263" name="Freeform 35">
                      <a:extLst>
                        <a:ext uri="{FF2B5EF4-FFF2-40B4-BE49-F238E27FC236}">
                          <a16:creationId xmlns:a16="http://schemas.microsoft.com/office/drawing/2014/main" id="{972991CB-0834-4680-BEDD-646E477AFF0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5" y="2054"/>
                      <a:ext cx="1626" cy="115"/>
                    </a:xfrm>
                    <a:custGeom>
                      <a:avLst/>
                      <a:gdLst>
                        <a:gd name="T0" fmla="*/ 0 w 3252"/>
                        <a:gd name="T1" fmla="*/ 30 h 229"/>
                        <a:gd name="T2" fmla="*/ 1626 w 3252"/>
                        <a:gd name="T3" fmla="*/ 0 h 229"/>
                        <a:gd name="T4" fmla="*/ 1626 w 3252"/>
                        <a:gd name="T5" fmla="*/ 115 h 229"/>
                        <a:gd name="T6" fmla="*/ 0 w 3252"/>
                        <a:gd name="T7" fmla="*/ 76 h 229"/>
                        <a:gd name="T8" fmla="*/ 0 w 3252"/>
                        <a:gd name="T9" fmla="*/ 30 h 22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2" h="229">
                          <a:moveTo>
                            <a:pt x="0" y="59"/>
                          </a:moveTo>
                          <a:lnTo>
                            <a:pt x="3252" y="0"/>
                          </a:lnTo>
                          <a:lnTo>
                            <a:pt x="3251" y="229"/>
                          </a:lnTo>
                          <a:lnTo>
                            <a:pt x="0" y="151"/>
                          </a:lnTo>
                          <a:lnTo>
                            <a:pt x="0" y="59"/>
                          </a:lnTo>
                          <a:close/>
                        </a:path>
                      </a:pathLst>
                    </a:custGeom>
                    <a:solidFill>
                      <a:srgbClr val="FFBF1F"/>
                    </a:solidFill>
                    <a:ln w="7938">
                      <a:solidFill>
                        <a:srgbClr val="FFBF1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4" name="Oval 36">
                      <a:extLst>
                        <a:ext uri="{FF2B5EF4-FFF2-40B4-BE49-F238E27FC236}">
                          <a16:creationId xmlns:a16="http://schemas.microsoft.com/office/drawing/2014/main" id="{27A7E010-1B81-46AE-97F1-7C084DCE2E5C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6" y="2054"/>
                      <a:ext cx="154" cy="115"/>
                    </a:xfrm>
                    <a:prstGeom prst="ellipse">
                      <a:avLst/>
                    </a:prstGeom>
                    <a:solidFill>
                      <a:srgbClr val="FFBF1F"/>
                    </a:solidFill>
                    <a:ln w="7938">
                      <a:solidFill>
                        <a:srgbClr val="FFBF1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260" name="Group 37">
                    <a:extLst>
                      <a:ext uri="{FF2B5EF4-FFF2-40B4-BE49-F238E27FC236}">
                        <a16:creationId xmlns:a16="http://schemas.microsoft.com/office/drawing/2014/main" id="{1076D362-3962-473B-B3D3-DB1B3CF54872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5" y="2061"/>
                    <a:ext cx="1704" cy="99"/>
                    <a:chOff x="715" y="2061"/>
                    <a:chExt cx="1704" cy="99"/>
                  </a:xfrm>
                </p:grpSpPr>
                <p:sp>
                  <p:nvSpPr>
                    <p:cNvPr id="261" name="Freeform 38">
                      <a:extLst>
                        <a:ext uri="{FF2B5EF4-FFF2-40B4-BE49-F238E27FC236}">
                          <a16:creationId xmlns:a16="http://schemas.microsoft.com/office/drawing/2014/main" id="{8E8AF400-FC18-4386-9F88-1520C6076E9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5" y="2062"/>
                      <a:ext cx="1625" cy="98"/>
                    </a:xfrm>
                    <a:custGeom>
                      <a:avLst/>
                      <a:gdLst>
                        <a:gd name="T0" fmla="*/ 0 w 3251"/>
                        <a:gd name="T1" fmla="*/ 25 h 195"/>
                        <a:gd name="T2" fmla="*/ 1625 w 3251"/>
                        <a:gd name="T3" fmla="*/ 0 h 195"/>
                        <a:gd name="T4" fmla="*/ 1624 w 3251"/>
                        <a:gd name="T5" fmla="*/ 98 h 195"/>
                        <a:gd name="T6" fmla="*/ 0 w 3251"/>
                        <a:gd name="T7" fmla="*/ 65 h 195"/>
                        <a:gd name="T8" fmla="*/ 0 w 3251"/>
                        <a:gd name="T9" fmla="*/ 25 h 19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1" h="195">
                          <a:moveTo>
                            <a:pt x="0" y="50"/>
                          </a:moveTo>
                          <a:lnTo>
                            <a:pt x="3251" y="0"/>
                          </a:lnTo>
                          <a:lnTo>
                            <a:pt x="3248" y="195"/>
                          </a:lnTo>
                          <a:lnTo>
                            <a:pt x="0" y="129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FBF7F"/>
                    </a:solidFill>
                    <a:ln w="7938">
                      <a:solidFill>
                        <a:srgbClr val="FFBF7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2" name="Oval 39">
                      <a:extLst>
                        <a:ext uri="{FF2B5EF4-FFF2-40B4-BE49-F238E27FC236}">
                          <a16:creationId xmlns:a16="http://schemas.microsoft.com/office/drawing/2014/main" id="{1CA1AA39-D291-4080-AB4F-FF8E80F312E8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6" y="2061"/>
                      <a:ext cx="153" cy="98"/>
                    </a:xfrm>
                    <a:prstGeom prst="ellipse">
                      <a:avLst/>
                    </a:prstGeom>
                    <a:solidFill>
                      <a:srgbClr val="FFBF7F"/>
                    </a:solidFill>
                    <a:ln w="7938">
                      <a:solidFill>
                        <a:srgbClr val="FFBF7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</p:grpSp>
            <p:sp>
              <p:nvSpPr>
                <p:cNvPr id="254" name="Oval 40">
                  <a:extLst>
                    <a:ext uri="{FF2B5EF4-FFF2-40B4-BE49-F238E27FC236}">
                      <a16:creationId xmlns:a16="http://schemas.microsoft.com/office/drawing/2014/main" id="{C80AE4AE-A168-48B8-96A6-3F4D4795217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723" y="2067"/>
                  <a:ext cx="56" cy="79"/>
                </a:xfrm>
                <a:prstGeom prst="ellipse">
                  <a:avLst/>
                </a:prstGeom>
                <a:solidFill>
                  <a:srgbClr val="BF7F3F"/>
                </a:solidFill>
                <a:ln w="7938">
                  <a:solidFill>
                    <a:srgbClr val="BF7F3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2" name="Group 41">
                <a:extLst>
                  <a:ext uri="{FF2B5EF4-FFF2-40B4-BE49-F238E27FC236}">
                    <a16:creationId xmlns:a16="http://schemas.microsoft.com/office/drawing/2014/main" id="{F0221DD5-9378-4352-A881-6BAD8A1D69E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817" y="2058"/>
                <a:ext cx="231" cy="101"/>
                <a:chOff x="817" y="2058"/>
                <a:chExt cx="231" cy="101"/>
              </a:xfrm>
            </p:grpSpPr>
            <p:sp>
              <p:nvSpPr>
                <p:cNvPr id="247" name="Line 42">
                  <a:extLst>
                    <a:ext uri="{FF2B5EF4-FFF2-40B4-BE49-F238E27FC236}">
                      <a16:creationId xmlns:a16="http://schemas.microsoft.com/office/drawing/2014/main" id="{CEC71126-57EC-4D76-81CE-AD1EFD45BC7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873" y="2065"/>
                  <a:ext cx="1" cy="89"/>
                </a:xfrm>
                <a:prstGeom prst="line">
                  <a:avLst/>
                </a:prstGeom>
                <a:noFill/>
                <a:ln w="7938">
                  <a:solidFill>
                    <a:srgbClr val="BF7F3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" name="Line 43">
                  <a:extLst>
                    <a:ext uri="{FF2B5EF4-FFF2-40B4-BE49-F238E27FC236}">
                      <a16:creationId xmlns:a16="http://schemas.microsoft.com/office/drawing/2014/main" id="{2B79055F-7212-4181-9D39-7A2DC15F124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957" y="2062"/>
                  <a:ext cx="1" cy="95"/>
                </a:xfrm>
                <a:prstGeom prst="line">
                  <a:avLst/>
                </a:prstGeom>
                <a:noFill/>
                <a:ln w="7938">
                  <a:solidFill>
                    <a:srgbClr val="BF7F3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Line 44">
                  <a:extLst>
                    <a:ext uri="{FF2B5EF4-FFF2-40B4-BE49-F238E27FC236}">
                      <a16:creationId xmlns:a16="http://schemas.microsoft.com/office/drawing/2014/main" id="{FDC4C119-C303-416E-B27B-9CFC659199EA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1047" y="2060"/>
                  <a:ext cx="1" cy="98"/>
                </a:xfrm>
                <a:prstGeom prst="line">
                  <a:avLst/>
                </a:prstGeom>
                <a:noFill/>
                <a:ln w="7938">
                  <a:solidFill>
                    <a:srgbClr val="BF7F3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Freeform 45">
                  <a:extLst>
                    <a:ext uri="{FF2B5EF4-FFF2-40B4-BE49-F238E27FC236}">
                      <a16:creationId xmlns:a16="http://schemas.microsoft.com/office/drawing/2014/main" id="{910ADD76-3D98-46B5-88E3-E6B2614282D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17" y="2064"/>
                  <a:ext cx="54" cy="88"/>
                </a:xfrm>
                <a:custGeom>
                  <a:avLst/>
                  <a:gdLst>
                    <a:gd name="T0" fmla="*/ 0 w 107"/>
                    <a:gd name="T1" fmla="*/ 3 h 176"/>
                    <a:gd name="T2" fmla="*/ 0 w 107"/>
                    <a:gd name="T3" fmla="*/ 87 h 176"/>
                    <a:gd name="T4" fmla="*/ 54 w 107"/>
                    <a:gd name="T5" fmla="*/ 88 h 176"/>
                    <a:gd name="T6" fmla="*/ 54 w 107"/>
                    <a:gd name="T7" fmla="*/ 0 h 176"/>
                    <a:gd name="T8" fmla="*/ 0 w 107"/>
                    <a:gd name="T9" fmla="*/ 3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7" h="176">
                      <a:moveTo>
                        <a:pt x="0" y="5"/>
                      </a:moveTo>
                      <a:lnTo>
                        <a:pt x="0" y="173"/>
                      </a:lnTo>
                      <a:lnTo>
                        <a:pt x="107" y="176"/>
                      </a:lnTo>
                      <a:lnTo>
                        <a:pt x="107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1F5F"/>
                </a:solidFill>
                <a:ln w="7938">
                  <a:solidFill>
                    <a:srgbClr val="001F5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Freeform 46">
                  <a:extLst>
                    <a:ext uri="{FF2B5EF4-FFF2-40B4-BE49-F238E27FC236}">
                      <a16:creationId xmlns:a16="http://schemas.microsoft.com/office/drawing/2014/main" id="{CFCFE4C3-E2CA-47D1-B422-F843C52B540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97" y="2061"/>
                  <a:ext cx="58" cy="94"/>
                </a:xfrm>
                <a:custGeom>
                  <a:avLst/>
                  <a:gdLst>
                    <a:gd name="T0" fmla="*/ 0 w 115"/>
                    <a:gd name="T1" fmla="*/ 2 h 189"/>
                    <a:gd name="T2" fmla="*/ 0 w 115"/>
                    <a:gd name="T3" fmla="*/ 93 h 189"/>
                    <a:gd name="T4" fmla="*/ 58 w 115"/>
                    <a:gd name="T5" fmla="*/ 94 h 189"/>
                    <a:gd name="T6" fmla="*/ 58 w 115"/>
                    <a:gd name="T7" fmla="*/ 0 h 189"/>
                    <a:gd name="T8" fmla="*/ 0 w 115"/>
                    <a:gd name="T9" fmla="*/ 2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" h="189">
                      <a:moveTo>
                        <a:pt x="0" y="5"/>
                      </a:moveTo>
                      <a:lnTo>
                        <a:pt x="0" y="186"/>
                      </a:lnTo>
                      <a:lnTo>
                        <a:pt x="115" y="189"/>
                      </a:lnTo>
                      <a:lnTo>
                        <a:pt x="115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1F5F"/>
                </a:solidFill>
                <a:ln w="7938">
                  <a:solidFill>
                    <a:srgbClr val="001F5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" name="Freeform 47">
                  <a:extLst>
                    <a:ext uri="{FF2B5EF4-FFF2-40B4-BE49-F238E27FC236}">
                      <a16:creationId xmlns:a16="http://schemas.microsoft.com/office/drawing/2014/main" id="{303D8F9B-9CAA-4DC8-82BF-8A075A5895B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84" y="2058"/>
                  <a:ext cx="60" cy="101"/>
                </a:xfrm>
                <a:custGeom>
                  <a:avLst/>
                  <a:gdLst>
                    <a:gd name="T0" fmla="*/ 0 w 121"/>
                    <a:gd name="T1" fmla="*/ 2 h 201"/>
                    <a:gd name="T2" fmla="*/ 0 w 121"/>
                    <a:gd name="T3" fmla="*/ 98 h 201"/>
                    <a:gd name="T4" fmla="*/ 60 w 121"/>
                    <a:gd name="T5" fmla="*/ 101 h 201"/>
                    <a:gd name="T6" fmla="*/ 60 w 121"/>
                    <a:gd name="T7" fmla="*/ 0 h 201"/>
                    <a:gd name="T8" fmla="*/ 0 w 121"/>
                    <a:gd name="T9" fmla="*/ 2 h 2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1" h="201">
                      <a:moveTo>
                        <a:pt x="0" y="4"/>
                      </a:moveTo>
                      <a:lnTo>
                        <a:pt x="0" y="195"/>
                      </a:lnTo>
                      <a:lnTo>
                        <a:pt x="121" y="201"/>
                      </a:lnTo>
                      <a:lnTo>
                        <a:pt x="121" y="0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001F5F"/>
                </a:solidFill>
                <a:ln w="7938">
                  <a:solidFill>
                    <a:srgbClr val="001F5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3" name="Group 48">
                <a:extLst>
                  <a:ext uri="{FF2B5EF4-FFF2-40B4-BE49-F238E27FC236}">
                    <a16:creationId xmlns:a16="http://schemas.microsoft.com/office/drawing/2014/main" id="{CD968F83-2FD0-4793-8FB6-5EB735B8A1D5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700" y="2037"/>
                <a:ext cx="46" cy="142"/>
                <a:chOff x="700" y="2037"/>
                <a:chExt cx="46" cy="142"/>
              </a:xfrm>
            </p:grpSpPr>
            <p:sp>
              <p:nvSpPr>
                <p:cNvPr id="244" name="Oval 49">
                  <a:extLst>
                    <a:ext uri="{FF2B5EF4-FFF2-40B4-BE49-F238E27FC236}">
                      <a16:creationId xmlns:a16="http://schemas.microsoft.com/office/drawing/2014/main" id="{7E77C343-F226-4CB9-9E8E-79CDD57473B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703" y="2040"/>
                  <a:ext cx="43" cy="135"/>
                </a:xfrm>
                <a:prstGeom prst="ellipse">
                  <a:avLst/>
                </a:prstGeom>
                <a:solidFill>
                  <a:srgbClr val="7F3F00"/>
                </a:solidFill>
                <a:ln w="7938">
                  <a:solidFill>
                    <a:srgbClr val="7F3F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" name="Rectangle 50">
                  <a:extLst>
                    <a:ext uri="{FF2B5EF4-FFF2-40B4-BE49-F238E27FC236}">
                      <a16:creationId xmlns:a16="http://schemas.microsoft.com/office/drawing/2014/main" id="{D311C8D4-471E-4FE5-B995-0C4128061C4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714" y="2037"/>
                  <a:ext cx="12" cy="142"/>
                </a:xfrm>
                <a:prstGeom prst="rect">
                  <a:avLst/>
                </a:prstGeom>
                <a:solidFill>
                  <a:srgbClr val="7F3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" name="Oval 51">
                  <a:extLst>
                    <a:ext uri="{FF2B5EF4-FFF2-40B4-BE49-F238E27FC236}">
                      <a16:creationId xmlns:a16="http://schemas.microsoft.com/office/drawing/2014/main" id="{F66B1042-1F80-4FA2-AF3F-B33F561ED0D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700" y="2040"/>
                  <a:ext cx="27" cy="135"/>
                </a:xfrm>
                <a:prstGeom prst="ellipse">
                  <a:avLst/>
                </a:prstGeom>
                <a:solidFill>
                  <a:srgbClr val="BF7F3F"/>
                </a:solidFill>
                <a:ln w="7938">
                  <a:solidFill>
                    <a:srgbClr val="BF7F3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82" name="Group 52">
              <a:extLst>
                <a:ext uri="{FF2B5EF4-FFF2-40B4-BE49-F238E27FC236}">
                  <a16:creationId xmlns:a16="http://schemas.microsoft.com/office/drawing/2014/main" id="{20E2554E-66BF-47B1-AB72-A848E982EE1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13537101">
              <a:off x="5725963" y="4406517"/>
              <a:ext cx="344472" cy="334821"/>
              <a:chOff x="521" y="1367"/>
              <a:chExt cx="532" cy="534"/>
            </a:xfrm>
          </p:grpSpPr>
          <p:sp>
            <p:nvSpPr>
              <p:cNvPr id="184" name="Oval 53">
                <a:extLst>
                  <a:ext uri="{FF2B5EF4-FFF2-40B4-BE49-F238E27FC236}">
                    <a16:creationId xmlns:a16="http://schemas.microsoft.com/office/drawing/2014/main" id="{B0AA220F-D96F-4950-AD18-5098225F7E1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3" y="1369"/>
                <a:ext cx="526" cy="529"/>
              </a:xfrm>
              <a:prstGeom prst="ellipse">
                <a:avLst/>
              </a:prstGeom>
              <a:solidFill>
                <a:srgbClr val="DFDFDF"/>
              </a:solidFill>
              <a:ln w="7938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85" name="Group 54">
                <a:extLst>
                  <a:ext uri="{FF2B5EF4-FFF2-40B4-BE49-F238E27FC236}">
                    <a16:creationId xmlns:a16="http://schemas.microsoft.com/office/drawing/2014/main" id="{4FD371B7-EB1A-438F-8182-78DAF781F96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673" y="1481"/>
                <a:ext cx="366" cy="400"/>
                <a:chOff x="673" y="1481"/>
                <a:chExt cx="366" cy="400"/>
              </a:xfrm>
            </p:grpSpPr>
            <p:grpSp>
              <p:nvGrpSpPr>
                <p:cNvPr id="189" name="Group 55">
                  <a:extLst>
                    <a:ext uri="{FF2B5EF4-FFF2-40B4-BE49-F238E27FC236}">
                      <a16:creationId xmlns:a16="http://schemas.microsoft.com/office/drawing/2014/main" id="{F157190E-FFDF-4051-B1F9-E3058673E02D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673" y="1481"/>
                  <a:ext cx="364" cy="397"/>
                  <a:chOff x="673" y="1481"/>
                  <a:chExt cx="364" cy="397"/>
                </a:xfrm>
              </p:grpSpPr>
              <p:sp>
                <p:nvSpPr>
                  <p:cNvPr id="216" name="Freeform 56">
                    <a:extLst>
                      <a:ext uri="{FF2B5EF4-FFF2-40B4-BE49-F238E27FC236}">
                        <a16:creationId xmlns:a16="http://schemas.microsoft.com/office/drawing/2014/main" id="{D941B551-1DD3-4A2F-9277-0BC4C00947B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78" y="1509"/>
                    <a:ext cx="357" cy="364"/>
                  </a:xfrm>
                  <a:custGeom>
                    <a:avLst/>
                    <a:gdLst>
                      <a:gd name="T0" fmla="*/ 0 w 714"/>
                      <a:gd name="T1" fmla="*/ 364 h 729"/>
                      <a:gd name="T2" fmla="*/ 10 w 714"/>
                      <a:gd name="T3" fmla="*/ 359 h 729"/>
                      <a:gd name="T4" fmla="*/ 21 w 714"/>
                      <a:gd name="T5" fmla="*/ 351 h 729"/>
                      <a:gd name="T6" fmla="*/ 31 w 714"/>
                      <a:gd name="T7" fmla="*/ 342 h 729"/>
                      <a:gd name="T8" fmla="*/ 40 w 714"/>
                      <a:gd name="T9" fmla="*/ 332 h 729"/>
                      <a:gd name="T10" fmla="*/ 48 w 714"/>
                      <a:gd name="T11" fmla="*/ 321 h 729"/>
                      <a:gd name="T12" fmla="*/ 53 w 714"/>
                      <a:gd name="T13" fmla="*/ 311 h 729"/>
                      <a:gd name="T14" fmla="*/ 56 w 714"/>
                      <a:gd name="T15" fmla="*/ 299 h 729"/>
                      <a:gd name="T16" fmla="*/ 58 w 714"/>
                      <a:gd name="T17" fmla="*/ 287 h 729"/>
                      <a:gd name="T18" fmla="*/ 58 w 714"/>
                      <a:gd name="T19" fmla="*/ 269 h 729"/>
                      <a:gd name="T20" fmla="*/ 58 w 714"/>
                      <a:gd name="T21" fmla="*/ 254 h 729"/>
                      <a:gd name="T22" fmla="*/ 57 w 714"/>
                      <a:gd name="T23" fmla="*/ 238 h 729"/>
                      <a:gd name="T24" fmla="*/ 56 w 714"/>
                      <a:gd name="T25" fmla="*/ 226 h 729"/>
                      <a:gd name="T26" fmla="*/ 55 w 714"/>
                      <a:gd name="T27" fmla="*/ 213 h 729"/>
                      <a:gd name="T28" fmla="*/ 54 w 714"/>
                      <a:gd name="T29" fmla="*/ 196 h 729"/>
                      <a:gd name="T30" fmla="*/ 53 w 714"/>
                      <a:gd name="T31" fmla="*/ 178 h 729"/>
                      <a:gd name="T32" fmla="*/ 54 w 714"/>
                      <a:gd name="T33" fmla="*/ 161 h 729"/>
                      <a:gd name="T34" fmla="*/ 56 w 714"/>
                      <a:gd name="T35" fmla="*/ 143 h 729"/>
                      <a:gd name="T36" fmla="*/ 58 w 714"/>
                      <a:gd name="T37" fmla="*/ 129 h 729"/>
                      <a:gd name="T38" fmla="*/ 62 w 714"/>
                      <a:gd name="T39" fmla="*/ 113 h 729"/>
                      <a:gd name="T40" fmla="*/ 66 w 714"/>
                      <a:gd name="T41" fmla="*/ 99 h 729"/>
                      <a:gd name="T42" fmla="*/ 71 w 714"/>
                      <a:gd name="T43" fmla="*/ 86 h 729"/>
                      <a:gd name="T44" fmla="*/ 77 w 714"/>
                      <a:gd name="T45" fmla="*/ 73 h 729"/>
                      <a:gd name="T46" fmla="*/ 84 w 714"/>
                      <a:gd name="T47" fmla="*/ 63 h 729"/>
                      <a:gd name="T48" fmla="*/ 90 w 714"/>
                      <a:gd name="T49" fmla="*/ 54 h 729"/>
                      <a:gd name="T50" fmla="*/ 98 w 714"/>
                      <a:gd name="T51" fmla="*/ 44 h 729"/>
                      <a:gd name="T52" fmla="*/ 110 w 714"/>
                      <a:gd name="T53" fmla="*/ 32 h 729"/>
                      <a:gd name="T54" fmla="*/ 124 w 714"/>
                      <a:gd name="T55" fmla="*/ 23 h 729"/>
                      <a:gd name="T56" fmla="*/ 136 w 714"/>
                      <a:gd name="T57" fmla="*/ 17 h 729"/>
                      <a:gd name="T58" fmla="*/ 149 w 714"/>
                      <a:gd name="T59" fmla="*/ 11 h 729"/>
                      <a:gd name="T60" fmla="*/ 163 w 714"/>
                      <a:gd name="T61" fmla="*/ 6 h 729"/>
                      <a:gd name="T62" fmla="*/ 176 w 714"/>
                      <a:gd name="T63" fmla="*/ 3 h 729"/>
                      <a:gd name="T64" fmla="*/ 189 w 714"/>
                      <a:gd name="T65" fmla="*/ 0 h 729"/>
                      <a:gd name="T66" fmla="*/ 203 w 714"/>
                      <a:gd name="T67" fmla="*/ 0 h 729"/>
                      <a:gd name="T68" fmla="*/ 215 w 714"/>
                      <a:gd name="T69" fmla="*/ 0 h 729"/>
                      <a:gd name="T70" fmla="*/ 225 w 714"/>
                      <a:gd name="T71" fmla="*/ 1 h 729"/>
                      <a:gd name="T72" fmla="*/ 237 w 714"/>
                      <a:gd name="T73" fmla="*/ 3 h 729"/>
                      <a:gd name="T74" fmla="*/ 247 w 714"/>
                      <a:gd name="T75" fmla="*/ 8 h 729"/>
                      <a:gd name="T76" fmla="*/ 258 w 714"/>
                      <a:gd name="T77" fmla="*/ 15 h 729"/>
                      <a:gd name="T78" fmla="*/ 269 w 714"/>
                      <a:gd name="T79" fmla="*/ 22 h 729"/>
                      <a:gd name="T80" fmla="*/ 279 w 714"/>
                      <a:gd name="T81" fmla="*/ 31 h 729"/>
                      <a:gd name="T82" fmla="*/ 288 w 714"/>
                      <a:gd name="T83" fmla="*/ 40 h 729"/>
                      <a:gd name="T84" fmla="*/ 297 w 714"/>
                      <a:gd name="T85" fmla="*/ 50 h 729"/>
                      <a:gd name="T86" fmla="*/ 303 w 714"/>
                      <a:gd name="T87" fmla="*/ 59 h 729"/>
                      <a:gd name="T88" fmla="*/ 309 w 714"/>
                      <a:gd name="T89" fmla="*/ 67 h 729"/>
                      <a:gd name="T90" fmla="*/ 315 w 714"/>
                      <a:gd name="T91" fmla="*/ 78 h 729"/>
                      <a:gd name="T92" fmla="*/ 319 w 714"/>
                      <a:gd name="T93" fmla="*/ 87 h 729"/>
                      <a:gd name="T94" fmla="*/ 323 w 714"/>
                      <a:gd name="T95" fmla="*/ 98 h 729"/>
                      <a:gd name="T96" fmla="*/ 327 w 714"/>
                      <a:gd name="T97" fmla="*/ 111 h 729"/>
                      <a:gd name="T98" fmla="*/ 331 w 714"/>
                      <a:gd name="T99" fmla="*/ 126 h 729"/>
                      <a:gd name="T100" fmla="*/ 335 w 714"/>
                      <a:gd name="T101" fmla="*/ 138 h 729"/>
                      <a:gd name="T102" fmla="*/ 339 w 714"/>
                      <a:gd name="T103" fmla="*/ 151 h 729"/>
                      <a:gd name="T104" fmla="*/ 343 w 714"/>
                      <a:gd name="T105" fmla="*/ 164 h 729"/>
                      <a:gd name="T106" fmla="*/ 347 w 714"/>
                      <a:gd name="T107" fmla="*/ 177 h 729"/>
                      <a:gd name="T108" fmla="*/ 352 w 714"/>
                      <a:gd name="T109" fmla="*/ 189 h 729"/>
                      <a:gd name="T110" fmla="*/ 357 w 714"/>
                      <a:gd name="T111" fmla="*/ 202 h 72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0" t="0" r="r" b="b"/>
                    <a:pathLst>
                      <a:path w="714" h="729">
                        <a:moveTo>
                          <a:pt x="0" y="729"/>
                        </a:moveTo>
                        <a:lnTo>
                          <a:pt x="20" y="718"/>
                        </a:lnTo>
                        <a:lnTo>
                          <a:pt x="42" y="703"/>
                        </a:lnTo>
                        <a:lnTo>
                          <a:pt x="62" y="684"/>
                        </a:lnTo>
                        <a:lnTo>
                          <a:pt x="79" y="665"/>
                        </a:lnTo>
                        <a:lnTo>
                          <a:pt x="95" y="643"/>
                        </a:lnTo>
                        <a:lnTo>
                          <a:pt x="105" y="623"/>
                        </a:lnTo>
                        <a:lnTo>
                          <a:pt x="112" y="599"/>
                        </a:lnTo>
                        <a:lnTo>
                          <a:pt x="115" y="575"/>
                        </a:lnTo>
                        <a:lnTo>
                          <a:pt x="116" y="539"/>
                        </a:lnTo>
                        <a:lnTo>
                          <a:pt x="116" y="509"/>
                        </a:lnTo>
                        <a:lnTo>
                          <a:pt x="114" y="477"/>
                        </a:lnTo>
                        <a:lnTo>
                          <a:pt x="112" y="452"/>
                        </a:lnTo>
                        <a:lnTo>
                          <a:pt x="110" y="426"/>
                        </a:lnTo>
                        <a:lnTo>
                          <a:pt x="107" y="393"/>
                        </a:lnTo>
                        <a:lnTo>
                          <a:pt x="106" y="357"/>
                        </a:lnTo>
                        <a:lnTo>
                          <a:pt x="107" y="322"/>
                        </a:lnTo>
                        <a:lnTo>
                          <a:pt x="111" y="287"/>
                        </a:lnTo>
                        <a:lnTo>
                          <a:pt x="115" y="258"/>
                        </a:lnTo>
                        <a:lnTo>
                          <a:pt x="124" y="227"/>
                        </a:lnTo>
                        <a:lnTo>
                          <a:pt x="131" y="198"/>
                        </a:lnTo>
                        <a:lnTo>
                          <a:pt x="142" y="172"/>
                        </a:lnTo>
                        <a:lnTo>
                          <a:pt x="153" y="147"/>
                        </a:lnTo>
                        <a:lnTo>
                          <a:pt x="167" y="127"/>
                        </a:lnTo>
                        <a:lnTo>
                          <a:pt x="180" y="108"/>
                        </a:lnTo>
                        <a:lnTo>
                          <a:pt x="196" y="88"/>
                        </a:lnTo>
                        <a:lnTo>
                          <a:pt x="220" y="65"/>
                        </a:lnTo>
                        <a:lnTo>
                          <a:pt x="247" y="47"/>
                        </a:lnTo>
                        <a:lnTo>
                          <a:pt x="271" y="35"/>
                        </a:lnTo>
                        <a:lnTo>
                          <a:pt x="297" y="22"/>
                        </a:lnTo>
                        <a:lnTo>
                          <a:pt x="326" y="13"/>
                        </a:lnTo>
                        <a:lnTo>
                          <a:pt x="352" y="7"/>
                        </a:lnTo>
                        <a:lnTo>
                          <a:pt x="377" y="1"/>
                        </a:lnTo>
                        <a:lnTo>
                          <a:pt x="405" y="0"/>
                        </a:lnTo>
                        <a:lnTo>
                          <a:pt x="429" y="0"/>
                        </a:lnTo>
                        <a:lnTo>
                          <a:pt x="450" y="2"/>
                        </a:lnTo>
                        <a:lnTo>
                          <a:pt x="473" y="7"/>
                        </a:lnTo>
                        <a:lnTo>
                          <a:pt x="494" y="16"/>
                        </a:lnTo>
                        <a:lnTo>
                          <a:pt x="515" y="30"/>
                        </a:lnTo>
                        <a:lnTo>
                          <a:pt x="538" y="45"/>
                        </a:lnTo>
                        <a:lnTo>
                          <a:pt x="558" y="62"/>
                        </a:lnTo>
                        <a:lnTo>
                          <a:pt x="576" y="80"/>
                        </a:lnTo>
                        <a:lnTo>
                          <a:pt x="593" y="100"/>
                        </a:lnTo>
                        <a:lnTo>
                          <a:pt x="606" y="118"/>
                        </a:lnTo>
                        <a:lnTo>
                          <a:pt x="618" y="135"/>
                        </a:lnTo>
                        <a:lnTo>
                          <a:pt x="630" y="157"/>
                        </a:lnTo>
                        <a:lnTo>
                          <a:pt x="638" y="175"/>
                        </a:lnTo>
                        <a:lnTo>
                          <a:pt x="646" y="196"/>
                        </a:lnTo>
                        <a:lnTo>
                          <a:pt x="654" y="222"/>
                        </a:lnTo>
                        <a:lnTo>
                          <a:pt x="661" y="252"/>
                        </a:lnTo>
                        <a:lnTo>
                          <a:pt x="669" y="276"/>
                        </a:lnTo>
                        <a:lnTo>
                          <a:pt x="678" y="303"/>
                        </a:lnTo>
                        <a:lnTo>
                          <a:pt x="686" y="329"/>
                        </a:lnTo>
                        <a:lnTo>
                          <a:pt x="694" y="354"/>
                        </a:lnTo>
                        <a:lnTo>
                          <a:pt x="703" y="378"/>
                        </a:lnTo>
                        <a:lnTo>
                          <a:pt x="714" y="404"/>
                        </a:lnTo>
                      </a:path>
                    </a:pathLst>
                  </a:custGeom>
                  <a:noFill/>
                  <a:ln w="14288">
                    <a:solidFill>
                      <a:srgbClr val="C0C0C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17" name="Group 57">
                    <a:extLst>
                      <a:ext uri="{FF2B5EF4-FFF2-40B4-BE49-F238E27FC236}">
                        <a16:creationId xmlns:a16="http://schemas.microsoft.com/office/drawing/2014/main" id="{E6A563E4-BDA2-4E46-A51C-0399B05C62EA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3" y="1481"/>
                    <a:ext cx="364" cy="397"/>
                    <a:chOff x="673" y="1481"/>
                    <a:chExt cx="364" cy="397"/>
                  </a:xfrm>
                </p:grpSpPr>
                <p:sp>
                  <p:nvSpPr>
                    <p:cNvPr id="218" name="Line 58">
                      <a:extLst>
                        <a:ext uri="{FF2B5EF4-FFF2-40B4-BE49-F238E27FC236}">
                          <a16:creationId xmlns:a16="http://schemas.microsoft.com/office/drawing/2014/main" id="{3FCEB4D3-1688-467F-BAE7-C9084C4ECFF0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1009" y="1662"/>
                      <a:ext cx="28" cy="2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9" name="Line 59">
                      <a:extLst>
                        <a:ext uri="{FF2B5EF4-FFF2-40B4-BE49-F238E27FC236}">
                          <a16:creationId xmlns:a16="http://schemas.microsoft.com/office/drawing/2014/main" id="{CB7B8245-A437-4295-8CC0-B97D2D757A28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99" y="1632"/>
                      <a:ext cx="26" cy="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0" name="Line 60">
                      <a:extLst>
                        <a:ext uri="{FF2B5EF4-FFF2-40B4-BE49-F238E27FC236}">
                          <a16:creationId xmlns:a16="http://schemas.microsoft.com/office/drawing/2014/main" id="{67C25260-9E1F-4733-A831-E8DBA32CECE1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90" y="1601"/>
                      <a:ext cx="27" cy="2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1" name="Line 61">
                      <a:extLst>
                        <a:ext uri="{FF2B5EF4-FFF2-40B4-BE49-F238E27FC236}">
                          <a16:creationId xmlns:a16="http://schemas.microsoft.com/office/drawing/2014/main" id="{95F720B8-0380-4FA3-9C52-4CF7B33077BE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77" y="1572"/>
                      <a:ext cx="26" cy="26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2" name="Line 62">
                      <a:extLst>
                        <a:ext uri="{FF2B5EF4-FFF2-40B4-BE49-F238E27FC236}">
                          <a16:creationId xmlns:a16="http://schemas.microsoft.com/office/drawing/2014/main" id="{E239638A-C5AA-4FB5-A89F-0FD750F4079F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57" y="1541"/>
                      <a:ext cx="30" cy="3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3" name="Line 63">
                      <a:extLst>
                        <a:ext uri="{FF2B5EF4-FFF2-40B4-BE49-F238E27FC236}">
                          <a16:creationId xmlns:a16="http://schemas.microsoft.com/office/drawing/2014/main" id="{6BC1399B-868D-42CF-A75E-675E80AEC0CA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35" y="1514"/>
                      <a:ext cx="28" cy="33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4" name="Line 64">
                      <a:extLst>
                        <a:ext uri="{FF2B5EF4-FFF2-40B4-BE49-F238E27FC236}">
                          <a16:creationId xmlns:a16="http://schemas.microsoft.com/office/drawing/2014/main" id="{9C6AD292-CD44-4754-8213-F5813BA12150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09" y="1495"/>
                      <a:ext cx="25" cy="3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" name="Line 65">
                      <a:extLst>
                        <a:ext uri="{FF2B5EF4-FFF2-40B4-BE49-F238E27FC236}">
                          <a16:creationId xmlns:a16="http://schemas.microsoft.com/office/drawing/2014/main" id="{4B406061-BA9A-4FB5-A96A-332823E7AF80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886" y="1481"/>
                      <a:ext cx="12" cy="54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6" name="Line 66">
                      <a:extLst>
                        <a:ext uri="{FF2B5EF4-FFF2-40B4-BE49-F238E27FC236}">
                          <a16:creationId xmlns:a16="http://schemas.microsoft.com/office/drawing/2014/main" id="{FD4D4363-D29D-4163-8627-07018E7468BF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60" y="1484"/>
                      <a:ext cx="2" cy="53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7" name="Line 67">
                      <a:extLst>
                        <a:ext uri="{FF2B5EF4-FFF2-40B4-BE49-F238E27FC236}">
                          <a16:creationId xmlns:a16="http://schemas.microsoft.com/office/drawing/2014/main" id="{B9596F1F-9B4C-4E2A-8556-01DDD2D92A20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20" y="1496"/>
                      <a:ext cx="22" cy="4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8" name="Line 68">
                      <a:extLst>
                        <a:ext uri="{FF2B5EF4-FFF2-40B4-BE49-F238E27FC236}">
                          <a16:creationId xmlns:a16="http://schemas.microsoft.com/office/drawing/2014/main" id="{81D906A0-87A7-4069-B87D-D99F4FDE6684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87" y="1513"/>
                      <a:ext cx="24" cy="4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9" name="Line 69">
                      <a:extLst>
                        <a:ext uri="{FF2B5EF4-FFF2-40B4-BE49-F238E27FC236}">
                          <a16:creationId xmlns:a16="http://schemas.microsoft.com/office/drawing/2014/main" id="{3EFBE93D-ABFA-4B9A-A98B-C792DA8955C3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55" y="1539"/>
                      <a:ext cx="30" cy="3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0" name="Line 70">
                      <a:extLst>
                        <a:ext uri="{FF2B5EF4-FFF2-40B4-BE49-F238E27FC236}">
                          <a16:creationId xmlns:a16="http://schemas.microsoft.com/office/drawing/2014/main" id="{867FF58D-5119-4FA4-A68C-101077461A95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34" y="1573"/>
                      <a:ext cx="39" cy="2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1" name="Line 71">
                      <a:extLst>
                        <a:ext uri="{FF2B5EF4-FFF2-40B4-BE49-F238E27FC236}">
                          <a16:creationId xmlns:a16="http://schemas.microsoft.com/office/drawing/2014/main" id="{71E36574-77A0-4C3E-B50F-19E3D8D561A6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20" y="1609"/>
                      <a:ext cx="43" cy="1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2" name="Line 72">
                      <a:extLst>
                        <a:ext uri="{FF2B5EF4-FFF2-40B4-BE49-F238E27FC236}">
                          <a16:creationId xmlns:a16="http://schemas.microsoft.com/office/drawing/2014/main" id="{0F979F5B-4021-412D-BCB0-048294438728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2" y="1648"/>
                      <a:ext cx="44" cy="1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3" name="Line 73">
                      <a:extLst>
                        <a:ext uri="{FF2B5EF4-FFF2-40B4-BE49-F238E27FC236}">
                          <a16:creationId xmlns:a16="http://schemas.microsoft.com/office/drawing/2014/main" id="{1A6FA46E-B474-48D6-8CC1-36DEA9B6708B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6" y="1680"/>
                      <a:ext cx="47" cy="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4" name="Line 74">
                      <a:extLst>
                        <a:ext uri="{FF2B5EF4-FFF2-40B4-BE49-F238E27FC236}">
                          <a16:creationId xmlns:a16="http://schemas.microsoft.com/office/drawing/2014/main" id="{E5C8F891-A701-41C5-9E33-7655443B6448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5" y="1715"/>
                      <a:ext cx="48" cy="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" name="Line 75">
                      <a:extLst>
                        <a:ext uri="{FF2B5EF4-FFF2-40B4-BE49-F238E27FC236}">
                          <a16:creationId xmlns:a16="http://schemas.microsoft.com/office/drawing/2014/main" id="{6905A4E0-20F4-4628-9305-980D381DC801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8" y="1747"/>
                      <a:ext cx="48" cy="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6" name="Line 76">
                      <a:extLst>
                        <a:ext uri="{FF2B5EF4-FFF2-40B4-BE49-F238E27FC236}">
                          <a16:creationId xmlns:a16="http://schemas.microsoft.com/office/drawing/2014/main" id="{5210435D-8D37-4CBD-A812-6E79BABDC645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3" y="1771"/>
                      <a:ext cx="48" cy="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7" name="Line 77">
                      <a:extLst>
                        <a:ext uri="{FF2B5EF4-FFF2-40B4-BE49-F238E27FC236}">
                          <a16:creationId xmlns:a16="http://schemas.microsoft.com/office/drawing/2014/main" id="{782FD656-077E-4F2B-AB1E-5F5B2CFE0AC0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1" y="1799"/>
                      <a:ext cx="45" cy="1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8" name="Line 78">
                      <a:extLst>
                        <a:ext uri="{FF2B5EF4-FFF2-40B4-BE49-F238E27FC236}">
                          <a16:creationId xmlns:a16="http://schemas.microsoft.com/office/drawing/2014/main" id="{A10F1B4F-3FC7-40FA-AFD0-84D8C55E11F8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6" y="1822"/>
                      <a:ext cx="34" cy="23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9" name="Line 79">
                      <a:extLst>
                        <a:ext uri="{FF2B5EF4-FFF2-40B4-BE49-F238E27FC236}">
                          <a16:creationId xmlns:a16="http://schemas.microsoft.com/office/drawing/2014/main" id="{FEC17CC0-B55E-423B-A8CF-F25BA19A247A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89" y="1842"/>
                      <a:ext cx="36" cy="26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0" name="Line 80">
                      <a:extLst>
                        <a:ext uri="{FF2B5EF4-FFF2-40B4-BE49-F238E27FC236}">
                          <a16:creationId xmlns:a16="http://schemas.microsoft.com/office/drawing/2014/main" id="{98E2846E-9F9A-4B01-ACA1-7ECECF3B4C0B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73" y="1858"/>
                      <a:ext cx="31" cy="2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90" name="Group 81">
                  <a:extLst>
                    <a:ext uri="{FF2B5EF4-FFF2-40B4-BE49-F238E27FC236}">
                      <a16:creationId xmlns:a16="http://schemas.microsoft.com/office/drawing/2014/main" id="{BE4716F7-90DF-40C5-ABA1-8DBF7310C1B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676" y="1485"/>
                  <a:ext cx="363" cy="396"/>
                  <a:chOff x="676" y="1485"/>
                  <a:chExt cx="363" cy="396"/>
                </a:xfrm>
              </p:grpSpPr>
              <p:sp>
                <p:nvSpPr>
                  <p:cNvPr id="191" name="Freeform 82">
                    <a:extLst>
                      <a:ext uri="{FF2B5EF4-FFF2-40B4-BE49-F238E27FC236}">
                        <a16:creationId xmlns:a16="http://schemas.microsoft.com/office/drawing/2014/main" id="{6FE5A3F7-AB0F-44AD-B505-02363EB6770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81" y="1511"/>
                    <a:ext cx="357" cy="365"/>
                  </a:xfrm>
                  <a:custGeom>
                    <a:avLst/>
                    <a:gdLst>
                      <a:gd name="T0" fmla="*/ 0 w 714"/>
                      <a:gd name="T1" fmla="*/ 365 h 729"/>
                      <a:gd name="T2" fmla="*/ 10 w 714"/>
                      <a:gd name="T3" fmla="*/ 359 h 729"/>
                      <a:gd name="T4" fmla="*/ 22 w 714"/>
                      <a:gd name="T5" fmla="*/ 351 h 729"/>
                      <a:gd name="T6" fmla="*/ 31 w 714"/>
                      <a:gd name="T7" fmla="*/ 342 h 729"/>
                      <a:gd name="T8" fmla="*/ 39 w 714"/>
                      <a:gd name="T9" fmla="*/ 333 h 729"/>
                      <a:gd name="T10" fmla="*/ 47 w 714"/>
                      <a:gd name="T11" fmla="*/ 322 h 729"/>
                      <a:gd name="T12" fmla="*/ 53 w 714"/>
                      <a:gd name="T13" fmla="*/ 311 h 729"/>
                      <a:gd name="T14" fmla="*/ 56 w 714"/>
                      <a:gd name="T15" fmla="*/ 299 h 729"/>
                      <a:gd name="T16" fmla="*/ 58 w 714"/>
                      <a:gd name="T17" fmla="*/ 287 h 729"/>
                      <a:gd name="T18" fmla="*/ 58 w 714"/>
                      <a:gd name="T19" fmla="*/ 270 h 729"/>
                      <a:gd name="T20" fmla="*/ 58 w 714"/>
                      <a:gd name="T21" fmla="*/ 255 h 729"/>
                      <a:gd name="T22" fmla="*/ 57 w 714"/>
                      <a:gd name="T23" fmla="*/ 239 h 729"/>
                      <a:gd name="T24" fmla="*/ 56 w 714"/>
                      <a:gd name="T25" fmla="*/ 226 h 729"/>
                      <a:gd name="T26" fmla="*/ 55 w 714"/>
                      <a:gd name="T27" fmla="*/ 213 h 729"/>
                      <a:gd name="T28" fmla="*/ 54 w 714"/>
                      <a:gd name="T29" fmla="*/ 196 h 729"/>
                      <a:gd name="T30" fmla="*/ 53 w 714"/>
                      <a:gd name="T31" fmla="*/ 179 h 729"/>
                      <a:gd name="T32" fmla="*/ 54 w 714"/>
                      <a:gd name="T33" fmla="*/ 161 h 729"/>
                      <a:gd name="T34" fmla="*/ 55 w 714"/>
                      <a:gd name="T35" fmla="*/ 144 h 729"/>
                      <a:gd name="T36" fmla="*/ 58 w 714"/>
                      <a:gd name="T37" fmla="*/ 129 h 729"/>
                      <a:gd name="T38" fmla="*/ 62 w 714"/>
                      <a:gd name="T39" fmla="*/ 113 h 729"/>
                      <a:gd name="T40" fmla="*/ 66 w 714"/>
                      <a:gd name="T41" fmla="*/ 100 h 729"/>
                      <a:gd name="T42" fmla="*/ 71 w 714"/>
                      <a:gd name="T43" fmla="*/ 86 h 729"/>
                      <a:gd name="T44" fmla="*/ 77 w 714"/>
                      <a:gd name="T45" fmla="*/ 73 h 729"/>
                      <a:gd name="T46" fmla="*/ 83 w 714"/>
                      <a:gd name="T47" fmla="*/ 64 h 729"/>
                      <a:gd name="T48" fmla="*/ 90 w 714"/>
                      <a:gd name="T49" fmla="*/ 54 h 729"/>
                      <a:gd name="T50" fmla="*/ 98 w 714"/>
                      <a:gd name="T51" fmla="*/ 45 h 729"/>
                      <a:gd name="T52" fmla="*/ 110 w 714"/>
                      <a:gd name="T53" fmla="*/ 33 h 729"/>
                      <a:gd name="T54" fmla="*/ 123 w 714"/>
                      <a:gd name="T55" fmla="*/ 24 h 729"/>
                      <a:gd name="T56" fmla="*/ 136 w 714"/>
                      <a:gd name="T57" fmla="*/ 17 h 729"/>
                      <a:gd name="T58" fmla="*/ 149 w 714"/>
                      <a:gd name="T59" fmla="*/ 11 h 729"/>
                      <a:gd name="T60" fmla="*/ 163 w 714"/>
                      <a:gd name="T61" fmla="*/ 7 h 729"/>
                      <a:gd name="T62" fmla="*/ 176 w 714"/>
                      <a:gd name="T63" fmla="*/ 4 h 729"/>
                      <a:gd name="T64" fmla="*/ 189 w 714"/>
                      <a:gd name="T65" fmla="*/ 1 h 729"/>
                      <a:gd name="T66" fmla="*/ 203 w 714"/>
                      <a:gd name="T67" fmla="*/ 0 h 729"/>
                      <a:gd name="T68" fmla="*/ 214 w 714"/>
                      <a:gd name="T69" fmla="*/ 0 h 729"/>
                      <a:gd name="T70" fmla="*/ 226 w 714"/>
                      <a:gd name="T71" fmla="*/ 2 h 729"/>
                      <a:gd name="T72" fmla="*/ 237 w 714"/>
                      <a:gd name="T73" fmla="*/ 4 h 729"/>
                      <a:gd name="T74" fmla="*/ 247 w 714"/>
                      <a:gd name="T75" fmla="*/ 8 h 729"/>
                      <a:gd name="T76" fmla="*/ 258 w 714"/>
                      <a:gd name="T77" fmla="*/ 15 h 729"/>
                      <a:gd name="T78" fmla="*/ 269 w 714"/>
                      <a:gd name="T79" fmla="*/ 23 h 729"/>
                      <a:gd name="T80" fmla="*/ 279 w 714"/>
                      <a:gd name="T81" fmla="*/ 31 h 729"/>
                      <a:gd name="T82" fmla="*/ 289 w 714"/>
                      <a:gd name="T83" fmla="*/ 40 h 729"/>
                      <a:gd name="T84" fmla="*/ 297 w 714"/>
                      <a:gd name="T85" fmla="*/ 50 h 729"/>
                      <a:gd name="T86" fmla="*/ 303 w 714"/>
                      <a:gd name="T87" fmla="*/ 59 h 729"/>
                      <a:gd name="T88" fmla="*/ 309 w 714"/>
                      <a:gd name="T89" fmla="*/ 68 h 729"/>
                      <a:gd name="T90" fmla="*/ 314 w 714"/>
                      <a:gd name="T91" fmla="*/ 79 h 729"/>
                      <a:gd name="T92" fmla="*/ 319 w 714"/>
                      <a:gd name="T93" fmla="*/ 88 h 729"/>
                      <a:gd name="T94" fmla="*/ 324 w 714"/>
                      <a:gd name="T95" fmla="*/ 98 h 729"/>
                      <a:gd name="T96" fmla="*/ 327 w 714"/>
                      <a:gd name="T97" fmla="*/ 111 h 729"/>
                      <a:gd name="T98" fmla="*/ 331 w 714"/>
                      <a:gd name="T99" fmla="*/ 126 h 729"/>
                      <a:gd name="T100" fmla="*/ 334 w 714"/>
                      <a:gd name="T101" fmla="*/ 138 h 729"/>
                      <a:gd name="T102" fmla="*/ 339 w 714"/>
                      <a:gd name="T103" fmla="*/ 152 h 729"/>
                      <a:gd name="T104" fmla="*/ 344 w 714"/>
                      <a:gd name="T105" fmla="*/ 164 h 729"/>
                      <a:gd name="T106" fmla="*/ 347 w 714"/>
                      <a:gd name="T107" fmla="*/ 177 h 729"/>
                      <a:gd name="T108" fmla="*/ 352 w 714"/>
                      <a:gd name="T109" fmla="*/ 189 h 729"/>
                      <a:gd name="T110" fmla="*/ 357 w 714"/>
                      <a:gd name="T111" fmla="*/ 202 h 72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0" t="0" r="r" b="b"/>
                    <a:pathLst>
                      <a:path w="714" h="729">
                        <a:moveTo>
                          <a:pt x="0" y="729"/>
                        </a:moveTo>
                        <a:lnTo>
                          <a:pt x="20" y="717"/>
                        </a:lnTo>
                        <a:lnTo>
                          <a:pt x="43" y="701"/>
                        </a:lnTo>
                        <a:lnTo>
                          <a:pt x="61" y="684"/>
                        </a:lnTo>
                        <a:lnTo>
                          <a:pt x="78" y="665"/>
                        </a:lnTo>
                        <a:lnTo>
                          <a:pt x="94" y="643"/>
                        </a:lnTo>
                        <a:lnTo>
                          <a:pt x="105" y="622"/>
                        </a:lnTo>
                        <a:lnTo>
                          <a:pt x="112" y="598"/>
                        </a:lnTo>
                        <a:lnTo>
                          <a:pt x="115" y="574"/>
                        </a:lnTo>
                        <a:lnTo>
                          <a:pt x="116" y="539"/>
                        </a:lnTo>
                        <a:lnTo>
                          <a:pt x="116" y="510"/>
                        </a:lnTo>
                        <a:lnTo>
                          <a:pt x="114" y="477"/>
                        </a:lnTo>
                        <a:lnTo>
                          <a:pt x="112" y="452"/>
                        </a:lnTo>
                        <a:lnTo>
                          <a:pt x="109" y="426"/>
                        </a:lnTo>
                        <a:lnTo>
                          <a:pt x="108" y="392"/>
                        </a:lnTo>
                        <a:lnTo>
                          <a:pt x="106" y="357"/>
                        </a:lnTo>
                        <a:lnTo>
                          <a:pt x="108" y="321"/>
                        </a:lnTo>
                        <a:lnTo>
                          <a:pt x="110" y="287"/>
                        </a:lnTo>
                        <a:lnTo>
                          <a:pt x="115" y="257"/>
                        </a:lnTo>
                        <a:lnTo>
                          <a:pt x="124" y="226"/>
                        </a:lnTo>
                        <a:lnTo>
                          <a:pt x="131" y="199"/>
                        </a:lnTo>
                        <a:lnTo>
                          <a:pt x="141" y="172"/>
                        </a:lnTo>
                        <a:lnTo>
                          <a:pt x="154" y="146"/>
                        </a:lnTo>
                        <a:lnTo>
                          <a:pt x="166" y="127"/>
                        </a:lnTo>
                        <a:lnTo>
                          <a:pt x="180" y="107"/>
                        </a:lnTo>
                        <a:lnTo>
                          <a:pt x="196" y="89"/>
                        </a:lnTo>
                        <a:lnTo>
                          <a:pt x="220" y="65"/>
                        </a:lnTo>
                        <a:lnTo>
                          <a:pt x="246" y="47"/>
                        </a:lnTo>
                        <a:lnTo>
                          <a:pt x="271" y="34"/>
                        </a:lnTo>
                        <a:lnTo>
                          <a:pt x="297" y="22"/>
                        </a:lnTo>
                        <a:lnTo>
                          <a:pt x="325" y="14"/>
                        </a:lnTo>
                        <a:lnTo>
                          <a:pt x="352" y="7"/>
                        </a:lnTo>
                        <a:lnTo>
                          <a:pt x="377" y="1"/>
                        </a:lnTo>
                        <a:lnTo>
                          <a:pt x="405" y="0"/>
                        </a:lnTo>
                        <a:lnTo>
                          <a:pt x="428" y="0"/>
                        </a:lnTo>
                        <a:lnTo>
                          <a:pt x="451" y="3"/>
                        </a:lnTo>
                        <a:lnTo>
                          <a:pt x="473" y="7"/>
                        </a:lnTo>
                        <a:lnTo>
                          <a:pt x="493" y="16"/>
                        </a:lnTo>
                        <a:lnTo>
                          <a:pt x="516" y="30"/>
                        </a:lnTo>
                        <a:lnTo>
                          <a:pt x="538" y="45"/>
                        </a:lnTo>
                        <a:lnTo>
                          <a:pt x="557" y="62"/>
                        </a:lnTo>
                        <a:lnTo>
                          <a:pt x="577" y="80"/>
                        </a:lnTo>
                        <a:lnTo>
                          <a:pt x="593" y="99"/>
                        </a:lnTo>
                        <a:lnTo>
                          <a:pt x="605" y="118"/>
                        </a:lnTo>
                        <a:lnTo>
                          <a:pt x="618" y="135"/>
                        </a:lnTo>
                        <a:lnTo>
                          <a:pt x="628" y="157"/>
                        </a:lnTo>
                        <a:lnTo>
                          <a:pt x="638" y="175"/>
                        </a:lnTo>
                        <a:lnTo>
                          <a:pt x="647" y="196"/>
                        </a:lnTo>
                        <a:lnTo>
                          <a:pt x="654" y="222"/>
                        </a:lnTo>
                        <a:lnTo>
                          <a:pt x="662" y="252"/>
                        </a:lnTo>
                        <a:lnTo>
                          <a:pt x="668" y="276"/>
                        </a:lnTo>
                        <a:lnTo>
                          <a:pt x="678" y="303"/>
                        </a:lnTo>
                        <a:lnTo>
                          <a:pt x="687" y="328"/>
                        </a:lnTo>
                        <a:lnTo>
                          <a:pt x="694" y="353"/>
                        </a:lnTo>
                        <a:lnTo>
                          <a:pt x="703" y="377"/>
                        </a:lnTo>
                        <a:lnTo>
                          <a:pt x="714" y="40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92" name="Group 83">
                    <a:extLst>
                      <a:ext uri="{FF2B5EF4-FFF2-40B4-BE49-F238E27FC236}">
                        <a16:creationId xmlns:a16="http://schemas.microsoft.com/office/drawing/2014/main" id="{BFB5B5B9-C8B2-4139-B9B3-1D24314085D4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6" y="1485"/>
                    <a:ext cx="363" cy="396"/>
                    <a:chOff x="676" y="1485"/>
                    <a:chExt cx="363" cy="396"/>
                  </a:xfrm>
                </p:grpSpPr>
                <p:sp>
                  <p:nvSpPr>
                    <p:cNvPr id="193" name="Line 84">
                      <a:extLst>
                        <a:ext uri="{FF2B5EF4-FFF2-40B4-BE49-F238E27FC236}">
                          <a16:creationId xmlns:a16="http://schemas.microsoft.com/office/drawing/2014/main" id="{BF9E7468-C9CE-40C4-A2C8-8C8B7126F7B4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1013" y="1666"/>
                      <a:ext cx="26" cy="2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" name="Line 85">
                      <a:extLst>
                        <a:ext uri="{FF2B5EF4-FFF2-40B4-BE49-F238E27FC236}">
                          <a16:creationId xmlns:a16="http://schemas.microsoft.com/office/drawing/2014/main" id="{6FC61AEF-C750-447C-9F8A-FE2EB6717E70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1003" y="1634"/>
                      <a:ext cx="27" cy="2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5" name="Line 86">
                      <a:extLst>
                        <a:ext uri="{FF2B5EF4-FFF2-40B4-BE49-F238E27FC236}">
                          <a16:creationId xmlns:a16="http://schemas.microsoft.com/office/drawing/2014/main" id="{F0F535F2-DAFB-47EC-B8A3-30D57896F6E0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93" y="1604"/>
                      <a:ext cx="27" cy="2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6" name="Line 87">
                      <a:extLst>
                        <a:ext uri="{FF2B5EF4-FFF2-40B4-BE49-F238E27FC236}">
                          <a16:creationId xmlns:a16="http://schemas.microsoft.com/office/drawing/2014/main" id="{875E3F7F-1ED2-499A-AC0F-342899667E66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80" y="1574"/>
                      <a:ext cx="26" cy="26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7" name="Line 88">
                      <a:extLst>
                        <a:ext uri="{FF2B5EF4-FFF2-40B4-BE49-F238E27FC236}">
                          <a16:creationId xmlns:a16="http://schemas.microsoft.com/office/drawing/2014/main" id="{9C34D7AE-0A71-4D8F-842B-D9C950B50C76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60" y="1545"/>
                      <a:ext cx="30" cy="3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8" name="Line 89">
                      <a:extLst>
                        <a:ext uri="{FF2B5EF4-FFF2-40B4-BE49-F238E27FC236}">
                          <a16:creationId xmlns:a16="http://schemas.microsoft.com/office/drawing/2014/main" id="{1FB37110-45D6-4209-B05D-36D960F57FDF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39" y="1517"/>
                      <a:ext cx="28" cy="33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9" name="Line 90">
                      <a:extLst>
                        <a:ext uri="{FF2B5EF4-FFF2-40B4-BE49-F238E27FC236}">
                          <a16:creationId xmlns:a16="http://schemas.microsoft.com/office/drawing/2014/main" id="{BB490649-CA84-444D-917C-7469F43DF9E1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12" y="1498"/>
                      <a:ext cx="26" cy="3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0" name="Line 91">
                      <a:extLst>
                        <a:ext uri="{FF2B5EF4-FFF2-40B4-BE49-F238E27FC236}">
                          <a16:creationId xmlns:a16="http://schemas.microsoft.com/office/drawing/2014/main" id="{34556749-7E92-4CB7-A55D-B80513C634F7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889" y="1485"/>
                      <a:ext cx="12" cy="54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1" name="Line 92">
                      <a:extLst>
                        <a:ext uri="{FF2B5EF4-FFF2-40B4-BE49-F238E27FC236}">
                          <a16:creationId xmlns:a16="http://schemas.microsoft.com/office/drawing/2014/main" id="{1CD691D5-9DC8-4356-8900-1A4F19A5137E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62" y="1486"/>
                      <a:ext cx="2" cy="54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2" name="Line 93">
                      <a:extLst>
                        <a:ext uri="{FF2B5EF4-FFF2-40B4-BE49-F238E27FC236}">
                          <a16:creationId xmlns:a16="http://schemas.microsoft.com/office/drawing/2014/main" id="{FF233AAA-6E47-47FA-BE13-DBB3E90FD5D5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23" y="1499"/>
                      <a:ext cx="22" cy="4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3" name="Line 94">
                      <a:extLst>
                        <a:ext uri="{FF2B5EF4-FFF2-40B4-BE49-F238E27FC236}">
                          <a16:creationId xmlns:a16="http://schemas.microsoft.com/office/drawing/2014/main" id="{60EB1C7C-3BCE-4A6D-BB30-59A123AB1FAE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90" y="1516"/>
                      <a:ext cx="25" cy="4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4" name="Line 95">
                      <a:extLst>
                        <a:ext uri="{FF2B5EF4-FFF2-40B4-BE49-F238E27FC236}">
                          <a16:creationId xmlns:a16="http://schemas.microsoft.com/office/drawing/2014/main" id="{16955773-34AD-4762-80A7-7E45794AF903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58" y="1541"/>
                      <a:ext cx="31" cy="3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5" name="Line 96">
                      <a:extLst>
                        <a:ext uri="{FF2B5EF4-FFF2-40B4-BE49-F238E27FC236}">
                          <a16:creationId xmlns:a16="http://schemas.microsoft.com/office/drawing/2014/main" id="{E50664A0-5918-4147-B7FE-8B427DA30C12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36" y="1575"/>
                      <a:ext cx="40" cy="3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6" name="Line 97">
                      <a:extLst>
                        <a:ext uri="{FF2B5EF4-FFF2-40B4-BE49-F238E27FC236}">
                          <a16:creationId xmlns:a16="http://schemas.microsoft.com/office/drawing/2014/main" id="{AB2550FA-7E28-4D0D-A4C1-D7ADBB19193C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23" y="1612"/>
                      <a:ext cx="42" cy="1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7" name="Line 98">
                      <a:extLst>
                        <a:ext uri="{FF2B5EF4-FFF2-40B4-BE49-F238E27FC236}">
                          <a16:creationId xmlns:a16="http://schemas.microsoft.com/office/drawing/2014/main" id="{EB26B1CC-61AC-477C-93E3-10D64605CA9F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5" y="1651"/>
                      <a:ext cx="44" cy="1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8" name="Line 99">
                      <a:extLst>
                        <a:ext uri="{FF2B5EF4-FFF2-40B4-BE49-F238E27FC236}">
                          <a16:creationId xmlns:a16="http://schemas.microsoft.com/office/drawing/2014/main" id="{9F030A9E-0FA2-49D7-8EAB-E9185B3DBD99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9" y="1683"/>
                      <a:ext cx="47" cy="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9" name="Line 100">
                      <a:extLst>
                        <a:ext uri="{FF2B5EF4-FFF2-40B4-BE49-F238E27FC236}">
                          <a16:creationId xmlns:a16="http://schemas.microsoft.com/office/drawing/2014/main" id="{544DBDAC-2D91-4590-B1F6-8A04F70C6C65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8" y="1718"/>
                      <a:ext cx="48" cy="2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0" name="Line 101">
                      <a:extLst>
                        <a:ext uri="{FF2B5EF4-FFF2-40B4-BE49-F238E27FC236}">
                          <a16:creationId xmlns:a16="http://schemas.microsoft.com/office/drawing/2014/main" id="{B7A1DDAE-90A4-4134-A5E4-785BF84824B7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0" y="1749"/>
                      <a:ext cx="49" cy="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1" name="Line 102">
                      <a:extLst>
                        <a:ext uri="{FF2B5EF4-FFF2-40B4-BE49-F238E27FC236}">
                          <a16:creationId xmlns:a16="http://schemas.microsoft.com/office/drawing/2014/main" id="{48A7ADEF-9D5F-421F-B65A-54348690FD70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5" y="1775"/>
                      <a:ext cx="49" cy="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" name="Line 103">
                      <a:extLst>
                        <a:ext uri="{FF2B5EF4-FFF2-40B4-BE49-F238E27FC236}">
                          <a16:creationId xmlns:a16="http://schemas.microsoft.com/office/drawing/2014/main" id="{AA8B2A47-9A4A-4E71-932C-22240BA1BAB9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4" y="1802"/>
                      <a:ext cx="45" cy="1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3" name="Line 104">
                      <a:extLst>
                        <a:ext uri="{FF2B5EF4-FFF2-40B4-BE49-F238E27FC236}">
                          <a16:creationId xmlns:a16="http://schemas.microsoft.com/office/drawing/2014/main" id="{CABF5F12-2BFC-4331-8C02-2F5848CBD519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8" y="1824"/>
                      <a:ext cx="35" cy="26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4" name="Line 105">
                      <a:extLst>
                        <a:ext uri="{FF2B5EF4-FFF2-40B4-BE49-F238E27FC236}">
                          <a16:creationId xmlns:a16="http://schemas.microsoft.com/office/drawing/2014/main" id="{D8A94263-04D3-4A28-B2E3-8FA33685676E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3" y="1846"/>
                      <a:ext cx="35" cy="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5" name="Line 106">
                      <a:extLst>
                        <a:ext uri="{FF2B5EF4-FFF2-40B4-BE49-F238E27FC236}">
                          <a16:creationId xmlns:a16="http://schemas.microsoft.com/office/drawing/2014/main" id="{8D69CB8D-2AFA-411B-B42D-EC931B6A986C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76" y="1860"/>
                      <a:ext cx="32" cy="2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86" name="Oval 107">
                <a:extLst>
                  <a:ext uri="{FF2B5EF4-FFF2-40B4-BE49-F238E27FC236}">
                    <a16:creationId xmlns:a16="http://schemas.microsoft.com/office/drawing/2014/main" id="{282940EA-3EC4-4428-8939-B735674786C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1" y="1367"/>
                <a:ext cx="532" cy="534"/>
              </a:xfrm>
              <a:prstGeom prst="ellipse">
                <a:avLst/>
              </a:prstGeom>
              <a:noFill/>
              <a:ln w="7938">
                <a:solidFill>
                  <a:srgbClr val="BFBFB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7" name="Freeform 108">
                <a:extLst>
                  <a:ext uri="{FF2B5EF4-FFF2-40B4-BE49-F238E27FC236}">
                    <a16:creationId xmlns:a16="http://schemas.microsoft.com/office/drawing/2014/main" id="{AC8C8E07-4728-4DF6-B0D0-55AFF4A29F0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49" y="1720"/>
                <a:ext cx="126" cy="125"/>
              </a:xfrm>
              <a:custGeom>
                <a:avLst/>
                <a:gdLst>
                  <a:gd name="T0" fmla="*/ 118 w 251"/>
                  <a:gd name="T1" fmla="*/ 0 h 251"/>
                  <a:gd name="T2" fmla="*/ 121 w 251"/>
                  <a:gd name="T3" fmla="*/ 18 h 251"/>
                  <a:gd name="T4" fmla="*/ 121 w 251"/>
                  <a:gd name="T5" fmla="*/ 30 h 251"/>
                  <a:gd name="T6" fmla="*/ 118 w 251"/>
                  <a:gd name="T7" fmla="*/ 45 h 251"/>
                  <a:gd name="T8" fmla="*/ 113 w 251"/>
                  <a:gd name="T9" fmla="*/ 59 h 251"/>
                  <a:gd name="T10" fmla="*/ 108 w 251"/>
                  <a:gd name="T11" fmla="*/ 70 h 251"/>
                  <a:gd name="T12" fmla="*/ 100 w 251"/>
                  <a:gd name="T13" fmla="*/ 85 h 251"/>
                  <a:gd name="T14" fmla="*/ 92 w 251"/>
                  <a:gd name="T15" fmla="*/ 94 h 251"/>
                  <a:gd name="T16" fmla="*/ 81 w 251"/>
                  <a:gd name="T17" fmla="*/ 102 h 251"/>
                  <a:gd name="T18" fmla="*/ 71 w 251"/>
                  <a:gd name="T19" fmla="*/ 108 h 251"/>
                  <a:gd name="T20" fmla="*/ 60 w 251"/>
                  <a:gd name="T21" fmla="*/ 113 h 251"/>
                  <a:gd name="T22" fmla="*/ 47 w 251"/>
                  <a:gd name="T23" fmla="*/ 117 h 251"/>
                  <a:gd name="T24" fmla="*/ 36 w 251"/>
                  <a:gd name="T25" fmla="*/ 120 h 251"/>
                  <a:gd name="T26" fmla="*/ 26 w 251"/>
                  <a:gd name="T27" fmla="*/ 121 h 251"/>
                  <a:gd name="T28" fmla="*/ 19 w 251"/>
                  <a:gd name="T29" fmla="*/ 122 h 251"/>
                  <a:gd name="T30" fmla="*/ 13 w 251"/>
                  <a:gd name="T31" fmla="*/ 120 h 251"/>
                  <a:gd name="T32" fmla="*/ 0 w 251"/>
                  <a:gd name="T33" fmla="*/ 118 h 251"/>
                  <a:gd name="T34" fmla="*/ 11 w 251"/>
                  <a:gd name="T35" fmla="*/ 122 h 251"/>
                  <a:gd name="T36" fmla="*/ 25 w 251"/>
                  <a:gd name="T37" fmla="*/ 125 h 251"/>
                  <a:gd name="T38" fmla="*/ 36 w 251"/>
                  <a:gd name="T39" fmla="*/ 125 h 251"/>
                  <a:gd name="T40" fmla="*/ 53 w 251"/>
                  <a:gd name="T41" fmla="*/ 123 h 251"/>
                  <a:gd name="T42" fmla="*/ 66 w 251"/>
                  <a:gd name="T43" fmla="*/ 120 h 251"/>
                  <a:gd name="T44" fmla="*/ 78 w 251"/>
                  <a:gd name="T45" fmla="*/ 115 h 251"/>
                  <a:gd name="T46" fmla="*/ 86 w 251"/>
                  <a:gd name="T47" fmla="*/ 110 h 251"/>
                  <a:gd name="T48" fmla="*/ 94 w 251"/>
                  <a:gd name="T49" fmla="*/ 106 h 251"/>
                  <a:gd name="T50" fmla="*/ 102 w 251"/>
                  <a:gd name="T51" fmla="*/ 99 h 251"/>
                  <a:gd name="T52" fmla="*/ 108 w 251"/>
                  <a:gd name="T53" fmla="*/ 92 h 251"/>
                  <a:gd name="T54" fmla="*/ 113 w 251"/>
                  <a:gd name="T55" fmla="*/ 82 h 251"/>
                  <a:gd name="T56" fmla="*/ 118 w 251"/>
                  <a:gd name="T57" fmla="*/ 71 h 251"/>
                  <a:gd name="T58" fmla="*/ 123 w 251"/>
                  <a:gd name="T59" fmla="*/ 57 h 251"/>
                  <a:gd name="T60" fmla="*/ 126 w 251"/>
                  <a:gd name="T61" fmla="*/ 41 h 251"/>
                  <a:gd name="T62" fmla="*/ 125 w 251"/>
                  <a:gd name="T63" fmla="*/ 27 h 251"/>
                  <a:gd name="T64" fmla="*/ 122 w 251"/>
                  <a:gd name="T65" fmla="*/ 12 h 251"/>
                  <a:gd name="T66" fmla="*/ 118 w 251"/>
                  <a:gd name="T67" fmla="*/ 0 h 25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51" h="251">
                    <a:moveTo>
                      <a:pt x="235" y="0"/>
                    </a:moveTo>
                    <a:lnTo>
                      <a:pt x="241" y="36"/>
                    </a:lnTo>
                    <a:lnTo>
                      <a:pt x="241" y="60"/>
                    </a:lnTo>
                    <a:lnTo>
                      <a:pt x="236" y="90"/>
                    </a:lnTo>
                    <a:lnTo>
                      <a:pt x="226" y="118"/>
                    </a:lnTo>
                    <a:lnTo>
                      <a:pt x="215" y="141"/>
                    </a:lnTo>
                    <a:lnTo>
                      <a:pt x="199" y="171"/>
                    </a:lnTo>
                    <a:lnTo>
                      <a:pt x="183" y="188"/>
                    </a:lnTo>
                    <a:lnTo>
                      <a:pt x="162" y="204"/>
                    </a:lnTo>
                    <a:lnTo>
                      <a:pt x="141" y="216"/>
                    </a:lnTo>
                    <a:lnTo>
                      <a:pt x="120" y="226"/>
                    </a:lnTo>
                    <a:lnTo>
                      <a:pt x="93" y="235"/>
                    </a:lnTo>
                    <a:lnTo>
                      <a:pt x="72" y="240"/>
                    </a:lnTo>
                    <a:lnTo>
                      <a:pt x="52" y="242"/>
                    </a:lnTo>
                    <a:lnTo>
                      <a:pt x="37" y="244"/>
                    </a:lnTo>
                    <a:lnTo>
                      <a:pt x="26" y="241"/>
                    </a:lnTo>
                    <a:lnTo>
                      <a:pt x="0" y="236"/>
                    </a:lnTo>
                    <a:lnTo>
                      <a:pt x="21" y="245"/>
                    </a:lnTo>
                    <a:lnTo>
                      <a:pt x="50" y="250"/>
                    </a:lnTo>
                    <a:lnTo>
                      <a:pt x="72" y="251"/>
                    </a:lnTo>
                    <a:lnTo>
                      <a:pt x="106" y="246"/>
                    </a:lnTo>
                    <a:lnTo>
                      <a:pt x="131" y="240"/>
                    </a:lnTo>
                    <a:lnTo>
                      <a:pt x="155" y="230"/>
                    </a:lnTo>
                    <a:lnTo>
                      <a:pt x="171" y="221"/>
                    </a:lnTo>
                    <a:lnTo>
                      <a:pt x="187" y="213"/>
                    </a:lnTo>
                    <a:lnTo>
                      <a:pt x="203" y="198"/>
                    </a:lnTo>
                    <a:lnTo>
                      <a:pt x="216" y="185"/>
                    </a:lnTo>
                    <a:lnTo>
                      <a:pt x="226" y="165"/>
                    </a:lnTo>
                    <a:lnTo>
                      <a:pt x="236" y="143"/>
                    </a:lnTo>
                    <a:lnTo>
                      <a:pt x="245" y="114"/>
                    </a:lnTo>
                    <a:lnTo>
                      <a:pt x="251" y="82"/>
                    </a:lnTo>
                    <a:lnTo>
                      <a:pt x="250" y="55"/>
                    </a:lnTo>
                    <a:lnTo>
                      <a:pt x="244" y="24"/>
                    </a:lnTo>
                    <a:lnTo>
                      <a:pt x="235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Freeform 109">
                <a:extLst>
                  <a:ext uri="{FF2B5EF4-FFF2-40B4-BE49-F238E27FC236}">
                    <a16:creationId xmlns:a16="http://schemas.microsoft.com/office/drawing/2014/main" id="{43D1C9D9-8F8E-4278-B956-9ECFC826303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" y="1403"/>
                <a:ext cx="263" cy="271"/>
              </a:xfrm>
              <a:custGeom>
                <a:avLst/>
                <a:gdLst>
                  <a:gd name="T0" fmla="*/ 18 w 526"/>
                  <a:gd name="T1" fmla="*/ 271 h 541"/>
                  <a:gd name="T2" fmla="*/ 13 w 526"/>
                  <a:gd name="T3" fmla="*/ 242 h 541"/>
                  <a:gd name="T4" fmla="*/ 10 w 526"/>
                  <a:gd name="T5" fmla="*/ 222 h 541"/>
                  <a:gd name="T6" fmla="*/ 11 w 526"/>
                  <a:gd name="T7" fmla="*/ 198 h 541"/>
                  <a:gd name="T8" fmla="*/ 15 w 526"/>
                  <a:gd name="T9" fmla="*/ 172 h 541"/>
                  <a:gd name="T10" fmla="*/ 25 w 526"/>
                  <a:gd name="T11" fmla="*/ 145 h 541"/>
                  <a:gd name="T12" fmla="*/ 38 w 526"/>
                  <a:gd name="T13" fmla="*/ 118 h 541"/>
                  <a:gd name="T14" fmla="*/ 60 w 526"/>
                  <a:gd name="T15" fmla="*/ 86 h 541"/>
                  <a:gd name="T16" fmla="*/ 74 w 526"/>
                  <a:gd name="T17" fmla="*/ 69 h 541"/>
                  <a:gd name="T18" fmla="*/ 93 w 526"/>
                  <a:gd name="T19" fmla="*/ 53 h 541"/>
                  <a:gd name="T20" fmla="*/ 115 w 526"/>
                  <a:gd name="T21" fmla="*/ 38 h 541"/>
                  <a:gd name="T22" fmla="*/ 137 w 526"/>
                  <a:gd name="T23" fmla="*/ 26 h 541"/>
                  <a:gd name="T24" fmla="*/ 165 w 526"/>
                  <a:gd name="T25" fmla="*/ 17 h 541"/>
                  <a:gd name="T26" fmla="*/ 186 w 526"/>
                  <a:gd name="T27" fmla="*/ 13 h 541"/>
                  <a:gd name="T28" fmla="*/ 201 w 526"/>
                  <a:gd name="T29" fmla="*/ 10 h 541"/>
                  <a:gd name="T30" fmla="*/ 213 w 526"/>
                  <a:gd name="T31" fmla="*/ 10 h 541"/>
                  <a:gd name="T32" fmla="*/ 236 w 526"/>
                  <a:gd name="T33" fmla="*/ 11 h 541"/>
                  <a:gd name="T34" fmla="*/ 263 w 526"/>
                  <a:gd name="T35" fmla="*/ 16 h 541"/>
                  <a:gd name="T36" fmla="*/ 238 w 526"/>
                  <a:gd name="T37" fmla="*/ 6 h 541"/>
                  <a:gd name="T38" fmla="*/ 210 w 526"/>
                  <a:gd name="T39" fmla="*/ 1 h 541"/>
                  <a:gd name="T40" fmla="*/ 186 w 526"/>
                  <a:gd name="T41" fmla="*/ 0 h 541"/>
                  <a:gd name="T42" fmla="*/ 152 w 526"/>
                  <a:gd name="T43" fmla="*/ 5 h 541"/>
                  <a:gd name="T44" fmla="*/ 126 w 526"/>
                  <a:gd name="T45" fmla="*/ 11 h 541"/>
                  <a:gd name="T46" fmla="*/ 101 w 526"/>
                  <a:gd name="T47" fmla="*/ 22 h 541"/>
                  <a:gd name="T48" fmla="*/ 84 w 526"/>
                  <a:gd name="T49" fmla="*/ 33 h 541"/>
                  <a:gd name="T50" fmla="*/ 70 w 526"/>
                  <a:gd name="T51" fmla="*/ 44 h 541"/>
                  <a:gd name="T52" fmla="*/ 58 w 526"/>
                  <a:gd name="T53" fmla="*/ 56 h 541"/>
                  <a:gd name="T54" fmla="*/ 41 w 526"/>
                  <a:gd name="T55" fmla="*/ 75 h 541"/>
                  <a:gd name="T56" fmla="*/ 26 w 526"/>
                  <a:gd name="T57" fmla="*/ 96 h 541"/>
                  <a:gd name="T58" fmla="*/ 15 w 526"/>
                  <a:gd name="T59" fmla="*/ 118 h 541"/>
                  <a:gd name="T60" fmla="*/ 5 w 526"/>
                  <a:gd name="T61" fmla="*/ 150 h 541"/>
                  <a:gd name="T62" fmla="*/ 0 w 526"/>
                  <a:gd name="T63" fmla="*/ 175 h 541"/>
                  <a:gd name="T64" fmla="*/ 1 w 526"/>
                  <a:gd name="T65" fmla="*/ 203 h 541"/>
                  <a:gd name="T66" fmla="*/ 5 w 526"/>
                  <a:gd name="T67" fmla="*/ 228 h 541"/>
                  <a:gd name="T68" fmla="*/ 9 w 526"/>
                  <a:gd name="T69" fmla="*/ 246 h 541"/>
                  <a:gd name="T70" fmla="*/ 18 w 526"/>
                  <a:gd name="T71" fmla="*/ 271 h 54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26" h="541">
                    <a:moveTo>
                      <a:pt x="36" y="541"/>
                    </a:moveTo>
                    <a:lnTo>
                      <a:pt x="25" y="484"/>
                    </a:lnTo>
                    <a:lnTo>
                      <a:pt x="19" y="444"/>
                    </a:lnTo>
                    <a:lnTo>
                      <a:pt x="21" y="396"/>
                    </a:lnTo>
                    <a:lnTo>
                      <a:pt x="29" y="344"/>
                    </a:lnTo>
                    <a:lnTo>
                      <a:pt x="49" y="290"/>
                    </a:lnTo>
                    <a:lnTo>
                      <a:pt x="76" y="235"/>
                    </a:lnTo>
                    <a:lnTo>
                      <a:pt x="120" y="172"/>
                    </a:lnTo>
                    <a:lnTo>
                      <a:pt x="148" y="138"/>
                    </a:lnTo>
                    <a:lnTo>
                      <a:pt x="186" y="106"/>
                    </a:lnTo>
                    <a:lnTo>
                      <a:pt x="229" y="76"/>
                    </a:lnTo>
                    <a:lnTo>
                      <a:pt x="274" y="52"/>
                    </a:lnTo>
                    <a:lnTo>
                      <a:pt x="330" y="34"/>
                    </a:lnTo>
                    <a:lnTo>
                      <a:pt x="372" y="25"/>
                    </a:lnTo>
                    <a:lnTo>
                      <a:pt x="401" y="20"/>
                    </a:lnTo>
                    <a:lnTo>
                      <a:pt x="426" y="19"/>
                    </a:lnTo>
                    <a:lnTo>
                      <a:pt x="471" y="21"/>
                    </a:lnTo>
                    <a:lnTo>
                      <a:pt x="526" y="31"/>
                    </a:lnTo>
                    <a:lnTo>
                      <a:pt x="475" y="11"/>
                    </a:lnTo>
                    <a:lnTo>
                      <a:pt x="420" y="1"/>
                    </a:lnTo>
                    <a:lnTo>
                      <a:pt x="372" y="0"/>
                    </a:lnTo>
                    <a:lnTo>
                      <a:pt x="304" y="9"/>
                    </a:lnTo>
                    <a:lnTo>
                      <a:pt x="251" y="21"/>
                    </a:lnTo>
                    <a:lnTo>
                      <a:pt x="202" y="44"/>
                    </a:lnTo>
                    <a:lnTo>
                      <a:pt x="167" y="66"/>
                    </a:lnTo>
                    <a:lnTo>
                      <a:pt x="140" y="87"/>
                    </a:lnTo>
                    <a:lnTo>
                      <a:pt x="115" y="112"/>
                    </a:lnTo>
                    <a:lnTo>
                      <a:pt x="82" y="150"/>
                    </a:lnTo>
                    <a:lnTo>
                      <a:pt x="52" y="191"/>
                    </a:lnTo>
                    <a:lnTo>
                      <a:pt x="30" y="235"/>
                    </a:lnTo>
                    <a:lnTo>
                      <a:pt x="10" y="299"/>
                    </a:lnTo>
                    <a:lnTo>
                      <a:pt x="0" y="350"/>
                    </a:lnTo>
                    <a:lnTo>
                      <a:pt x="1" y="406"/>
                    </a:lnTo>
                    <a:lnTo>
                      <a:pt x="9" y="456"/>
                    </a:lnTo>
                    <a:lnTo>
                      <a:pt x="17" y="492"/>
                    </a:lnTo>
                    <a:lnTo>
                      <a:pt x="36" y="541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3" name="Line 110">
              <a:extLst>
                <a:ext uri="{FF2B5EF4-FFF2-40B4-BE49-F238E27FC236}">
                  <a16:creationId xmlns:a16="http://schemas.microsoft.com/office/drawing/2014/main" id="{8EBCBAA3-2574-44C4-AA86-5C06D5F515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280428">
              <a:off x="5699039" y="4035863"/>
              <a:ext cx="174946" cy="52448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BD118F1-7619-4E76-A020-98890858D8AC}"/>
              </a:ext>
            </a:extLst>
          </p:cNvPr>
          <p:cNvGrpSpPr/>
          <p:nvPr/>
        </p:nvGrpSpPr>
        <p:grpSpPr>
          <a:xfrm>
            <a:off x="762000" y="4731890"/>
            <a:ext cx="2745872" cy="722707"/>
            <a:chOff x="854585" y="3846851"/>
            <a:chExt cx="2745872" cy="722707"/>
          </a:xfrm>
        </p:grpSpPr>
        <p:grpSp>
          <p:nvGrpSpPr>
            <p:cNvPr id="300" name="Group 19">
              <a:extLst>
                <a:ext uri="{FF2B5EF4-FFF2-40B4-BE49-F238E27FC236}">
                  <a16:creationId xmlns:a16="http://schemas.microsoft.com/office/drawing/2014/main" id="{948D8348-5E88-46E0-9A98-10996B8FEB7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flipH="1">
              <a:off x="854585" y="4329925"/>
              <a:ext cx="2745872" cy="239633"/>
              <a:chOff x="700" y="2015"/>
              <a:chExt cx="1722" cy="195"/>
            </a:xfrm>
          </p:grpSpPr>
          <p:grpSp>
            <p:nvGrpSpPr>
              <p:cNvPr id="360" name="Group 20">
                <a:extLst>
                  <a:ext uri="{FF2B5EF4-FFF2-40B4-BE49-F238E27FC236}">
                    <a16:creationId xmlns:a16="http://schemas.microsoft.com/office/drawing/2014/main" id="{275C83B7-417E-486A-8AD2-10996D4DCD1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714" y="2015"/>
                <a:ext cx="1708" cy="195"/>
                <a:chOff x="714" y="2015"/>
                <a:chExt cx="1708" cy="195"/>
              </a:xfrm>
            </p:grpSpPr>
            <p:grpSp>
              <p:nvGrpSpPr>
                <p:cNvPr id="372" name="Group 21">
                  <a:extLst>
                    <a:ext uri="{FF2B5EF4-FFF2-40B4-BE49-F238E27FC236}">
                      <a16:creationId xmlns:a16="http://schemas.microsoft.com/office/drawing/2014/main" id="{D78E845C-6C1F-4022-B768-B0AFF128A0D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714" y="2015"/>
                  <a:ext cx="1708" cy="195"/>
                  <a:chOff x="714" y="2015"/>
                  <a:chExt cx="1708" cy="195"/>
                </a:xfrm>
              </p:grpSpPr>
              <p:grpSp>
                <p:nvGrpSpPr>
                  <p:cNvPr id="374" name="Group 22">
                    <a:extLst>
                      <a:ext uri="{FF2B5EF4-FFF2-40B4-BE49-F238E27FC236}">
                        <a16:creationId xmlns:a16="http://schemas.microsoft.com/office/drawing/2014/main" id="{D81BF01D-AD27-4D7D-A00D-2D87B23BBBBA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6" y="2015"/>
                    <a:ext cx="1706" cy="195"/>
                    <a:chOff x="716" y="2015"/>
                    <a:chExt cx="1706" cy="195"/>
                  </a:xfrm>
                </p:grpSpPr>
                <p:sp>
                  <p:nvSpPr>
                    <p:cNvPr id="390" name="Freeform 23">
                      <a:extLst>
                        <a:ext uri="{FF2B5EF4-FFF2-40B4-BE49-F238E27FC236}">
                          <a16:creationId xmlns:a16="http://schemas.microsoft.com/office/drawing/2014/main" id="{AB1785D4-C2CE-4232-81BC-C70331809A8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6" y="2015"/>
                      <a:ext cx="1628" cy="195"/>
                    </a:xfrm>
                    <a:custGeom>
                      <a:avLst/>
                      <a:gdLst>
                        <a:gd name="T0" fmla="*/ 0 w 3255"/>
                        <a:gd name="T1" fmla="*/ 53 h 389"/>
                        <a:gd name="T2" fmla="*/ 1628 w 3255"/>
                        <a:gd name="T3" fmla="*/ 0 h 389"/>
                        <a:gd name="T4" fmla="*/ 1627 w 3255"/>
                        <a:gd name="T5" fmla="*/ 195 h 389"/>
                        <a:gd name="T6" fmla="*/ 0 w 3255"/>
                        <a:gd name="T7" fmla="*/ 131 h 389"/>
                        <a:gd name="T8" fmla="*/ 0 w 3255"/>
                        <a:gd name="T9" fmla="*/ 53 h 38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5" h="389">
                          <a:moveTo>
                            <a:pt x="0" y="106"/>
                          </a:moveTo>
                          <a:lnTo>
                            <a:pt x="3255" y="0"/>
                          </a:lnTo>
                          <a:lnTo>
                            <a:pt x="3254" y="389"/>
                          </a:lnTo>
                          <a:lnTo>
                            <a:pt x="0" y="261"/>
                          </a:lnTo>
                          <a:lnTo>
                            <a:pt x="0" y="106"/>
                          </a:lnTo>
                          <a:close/>
                        </a:path>
                      </a:pathLst>
                    </a:custGeom>
                    <a:solidFill>
                      <a:srgbClr val="BF7F3F"/>
                    </a:solidFill>
                    <a:ln w="7938">
                      <a:solidFill>
                        <a:srgbClr val="BF7F3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1" name="Oval 24">
                      <a:extLst>
                        <a:ext uri="{FF2B5EF4-FFF2-40B4-BE49-F238E27FC236}">
                          <a16:creationId xmlns:a16="http://schemas.microsoft.com/office/drawing/2014/main" id="{0A099294-4C19-437C-857A-3AE878D94ACF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9" y="2016"/>
                      <a:ext cx="153" cy="194"/>
                    </a:xfrm>
                    <a:prstGeom prst="ellipse">
                      <a:avLst/>
                    </a:prstGeom>
                    <a:solidFill>
                      <a:srgbClr val="BF7F3F"/>
                    </a:solidFill>
                    <a:ln w="7938">
                      <a:solidFill>
                        <a:srgbClr val="BF7F3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375" name="Group 25">
                    <a:extLst>
                      <a:ext uri="{FF2B5EF4-FFF2-40B4-BE49-F238E27FC236}">
                        <a16:creationId xmlns:a16="http://schemas.microsoft.com/office/drawing/2014/main" id="{094B098E-590E-4391-8E96-C9EAA0B97E3A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4" y="2028"/>
                    <a:ext cx="1705" cy="165"/>
                    <a:chOff x="714" y="2028"/>
                    <a:chExt cx="1705" cy="165"/>
                  </a:xfrm>
                </p:grpSpPr>
                <p:sp>
                  <p:nvSpPr>
                    <p:cNvPr id="388" name="Freeform 26">
                      <a:extLst>
                        <a:ext uri="{FF2B5EF4-FFF2-40B4-BE49-F238E27FC236}">
                          <a16:creationId xmlns:a16="http://schemas.microsoft.com/office/drawing/2014/main" id="{E078142A-2E6B-4BB6-8458-71C6DCBAC8AD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4" y="2029"/>
                      <a:ext cx="1627" cy="164"/>
                    </a:xfrm>
                    <a:custGeom>
                      <a:avLst/>
                      <a:gdLst>
                        <a:gd name="T0" fmla="*/ 0 w 3255"/>
                        <a:gd name="T1" fmla="*/ 45 h 328"/>
                        <a:gd name="T2" fmla="*/ 1627 w 3255"/>
                        <a:gd name="T3" fmla="*/ 0 h 328"/>
                        <a:gd name="T4" fmla="*/ 1627 w 3255"/>
                        <a:gd name="T5" fmla="*/ 164 h 328"/>
                        <a:gd name="T6" fmla="*/ 0 w 3255"/>
                        <a:gd name="T7" fmla="*/ 110 h 328"/>
                        <a:gd name="T8" fmla="*/ 0 w 3255"/>
                        <a:gd name="T9" fmla="*/ 45 h 32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5" h="328">
                          <a:moveTo>
                            <a:pt x="0" y="90"/>
                          </a:moveTo>
                          <a:lnTo>
                            <a:pt x="3255" y="0"/>
                          </a:lnTo>
                          <a:lnTo>
                            <a:pt x="3254" y="328"/>
                          </a:lnTo>
                          <a:lnTo>
                            <a:pt x="0" y="220"/>
                          </a:lnTo>
                          <a:lnTo>
                            <a:pt x="0" y="90"/>
                          </a:lnTo>
                          <a:close/>
                        </a:path>
                      </a:pathLst>
                    </a:custGeom>
                    <a:solidFill>
                      <a:srgbClr val="FF9F00"/>
                    </a:solidFill>
                    <a:ln w="7938">
                      <a:solidFill>
                        <a:srgbClr val="FF9F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9" name="Oval 27">
                      <a:extLst>
                        <a:ext uri="{FF2B5EF4-FFF2-40B4-BE49-F238E27FC236}">
                          <a16:creationId xmlns:a16="http://schemas.microsoft.com/office/drawing/2014/main" id="{26BEFDCB-54CD-481D-B34A-3EFA58BFE80A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7" y="2028"/>
                      <a:ext cx="152" cy="165"/>
                    </a:xfrm>
                    <a:prstGeom prst="ellipse">
                      <a:avLst/>
                    </a:prstGeom>
                    <a:solidFill>
                      <a:srgbClr val="FF9F00"/>
                    </a:solidFill>
                    <a:ln w="7938">
                      <a:solidFill>
                        <a:srgbClr val="FF9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376" name="Group 28">
                    <a:extLst>
                      <a:ext uri="{FF2B5EF4-FFF2-40B4-BE49-F238E27FC236}">
                        <a16:creationId xmlns:a16="http://schemas.microsoft.com/office/drawing/2014/main" id="{B436F228-4354-487B-A732-0A6120146D1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6" y="2037"/>
                    <a:ext cx="1705" cy="148"/>
                    <a:chOff x="716" y="2037"/>
                    <a:chExt cx="1705" cy="148"/>
                  </a:xfrm>
                </p:grpSpPr>
                <p:sp>
                  <p:nvSpPr>
                    <p:cNvPr id="386" name="Freeform 29">
                      <a:extLst>
                        <a:ext uri="{FF2B5EF4-FFF2-40B4-BE49-F238E27FC236}">
                          <a16:creationId xmlns:a16="http://schemas.microsoft.com/office/drawing/2014/main" id="{3CE83EB0-9F2A-4A0C-8432-6A94C691C81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6" y="2038"/>
                      <a:ext cx="1626" cy="147"/>
                    </a:xfrm>
                    <a:custGeom>
                      <a:avLst/>
                      <a:gdLst>
                        <a:gd name="T0" fmla="*/ 0 w 3252"/>
                        <a:gd name="T1" fmla="*/ 39 h 293"/>
                        <a:gd name="T2" fmla="*/ 1626 w 3252"/>
                        <a:gd name="T3" fmla="*/ 0 h 293"/>
                        <a:gd name="T4" fmla="*/ 1626 w 3252"/>
                        <a:gd name="T5" fmla="*/ 147 h 293"/>
                        <a:gd name="T6" fmla="*/ 0 w 3252"/>
                        <a:gd name="T7" fmla="*/ 98 h 293"/>
                        <a:gd name="T8" fmla="*/ 0 w 3252"/>
                        <a:gd name="T9" fmla="*/ 39 h 29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2" h="293">
                          <a:moveTo>
                            <a:pt x="0" y="78"/>
                          </a:moveTo>
                          <a:lnTo>
                            <a:pt x="3252" y="0"/>
                          </a:lnTo>
                          <a:lnTo>
                            <a:pt x="3251" y="293"/>
                          </a:lnTo>
                          <a:lnTo>
                            <a:pt x="0" y="195"/>
                          </a:lnTo>
                          <a:lnTo>
                            <a:pt x="0" y="78"/>
                          </a:lnTo>
                          <a:close/>
                        </a:path>
                      </a:pathLst>
                    </a:custGeom>
                    <a:solidFill>
                      <a:srgbClr val="FF9F1F"/>
                    </a:solidFill>
                    <a:ln w="7938">
                      <a:solidFill>
                        <a:srgbClr val="FF9F1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7" name="Oval 30">
                      <a:extLst>
                        <a:ext uri="{FF2B5EF4-FFF2-40B4-BE49-F238E27FC236}">
                          <a16:creationId xmlns:a16="http://schemas.microsoft.com/office/drawing/2014/main" id="{3A21E1C8-FA76-4EE0-866B-5EB60F2E4ED4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7" y="2037"/>
                      <a:ext cx="154" cy="148"/>
                    </a:xfrm>
                    <a:prstGeom prst="ellipse">
                      <a:avLst/>
                    </a:prstGeom>
                    <a:solidFill>
                      <a:srgbClr val="FF9F1F"/>
                    </a:solidFill>
                    <a:ln w="7938">
                      <a:solidFill>
                        <a:srgbClr val="FF9F1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377" name="Group 31">
                    <a:extLst>
                      <a:ext uri="{FF2B5EF4-FFF2-40B4-BE49-F238E27FC236}">
                        <a16:creationId xmlns:a16="http://schemas.microsoft.com/office/drawing/2014/main" id="{1E0D71A2-9726-4C4D-9609-FB6FB737A597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6" y="2047"/>
                    <a:ext cx="1706" cy="129"/>
                    <a:chOff x="716" y="2047"/>
                    <a:chExt cx="1706" cy="129"/>
                  </a:xfrm>
                </p:grpSpPr>
                <p:sp>
                  <p:nvSpPr>
                    <p:cNvPr id="384" name="Freeform 32">
                      <a:extLst>
                        <a:ext uri="{FF2B5EF4-FFF2-40B4-BE49-F238E27FC236}">
                          <a16:creationId xmlns:a16="http://schemas.microsoft.com/office/drawing/2014/main" id="{0FF85B92-8EE5-44DC-A143-0D6CB226147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6" y="2047"/>
                      <a:ext cx="1626" cy="129"/>
                    </a:xfrm>
                    <a:custGeom>
                      <a:avLst/>
                      <a:gdLst>
                        <a:gd name="T0" fmla="*/ 0 w 3253"/>
                        <a:gd name="T1" fmla="*/ 35 h 258"/>
                        <a:gd name="T2" fmla="*/ 1626 w 3253"/>
                        <a:gd name="T3" fmla="*/ 0 h 258"/>
                        <a:gd name="T4" fmla="*/ 1626 w 3253"/>
                        <a:gd name="T5" fmla="*/ 129 h 258"/>
                        <a:gd name="T6" fmla="*/ 0 w 3253"/>
                        <a:gd name="T7" fmla="*/ 86 h 258"/>
                        <a:gd name="T8" fmla="*/ 0 w 3253"/>
                        <a:gd name="T9" fmla="*/ 35 h 25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3" h="258">
                          <a:moveTo>
                            <a:pt x="0" y="69"/>
                          </a:moveTo>
                          <a:lnTo>
                            <a:pt x="3253" y="0"/>
                          </a:lnTo>
                          <a:lnTo>
                            <a:pt x="3252" y="258"/>
                          </a:lnTo>
                          <a:lnTo>
                            <a:pt x="0" y="172"/>
                          </a:lnTo>
                          <a:lnTo>
                            <a:pt x="0" y="69"/>
                          </a:lnTo>
                          <a:close/>
                        </a:path>
                      </a:pathLst>
                    </a:custGeom>
                    <a:solidFill>
                      <a:srgbClr val="BF7F00"/>
                    </a:solidFill>
                    <a:ln w="7938">
                      <a:solidFill>
                        <a:srgbClr val="BF7F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5" name="Oval 33">
                      <a:extLst>
                        <a:ext uri="{FF2B5EF4-FFF2-40B4-BE49-F238E27FC236}">
                          <a16:creationId xmlns:a16="http://schemas.microsoft.com/office/drawing/2014/main" id="{26FB5C0B-70BB-46E6-AEC8-70ADBAB957CB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7" y="2047"/>
                      <a:ext cx="155" cy="128"/>
                    </a:xfrm>
                    <a:prstGeom prst="ellipse">
                      <a:avLst/>
                    </a:prstGeom>
                    <a:solidFill>
                      <a:srgbClr val="BF7F00"/>
                    </a:solidFill>
                    <a:ln w="7938">
                      <a:solidFill>
                        <a:srgbClr val="BF7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378" name="Group 34">
                    <a:extLst>
                      <a:ext uri="{FF2B5EF4-FFF2-40B4-BE49-F238E27FC236}">
                        <a16:creationId xmlns:a16="http://schemas.microsoft.com/office/drawing/2014/main" id="{B5E5EFE4-5212-4A6A-8F7E-7372195B4172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5" y="2054"/>
                    <a:ext cx="1705" cy="115"/>
                    <a:chOff x="715" y="2054"/>
                    <a:chExt cx="1705" cy="115"/>
                  </a:xfrm>
                </p:grpSpPr>
                <p:sp>
                  <p:nvSpPr>
                    <p:cNvPr id="382" name="Freeform 35">
                      <a:extLst>
                        <a:ext uri="{FF2B5EF4-FFF2-40B4-BE49-F238E27FC236}">
                          <a16:creationId xmlns:a16="http://schemas.microsoft.com/office/drawing/2014/main" id="{9F92E2B6-801D-4633-955C-C27DC8113A7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5" y="2054"/>
                      <a:ext cx="1626" cy="115"/>
                    </a:xfrm>
                    <a:custGeom>
                      <a:avLst/>
                      <a:gdLst>
                        <a:gd name="T0" fmla="*/ 0 w 3252"/>
                        <a:gd name="T1" fmla="*/ 30 h 229"/>
                        <a:gd name="T2" fmla="*/ 1626 w 3252"/>
                        <a:gd name="T3" fmla="*/ 0 h 229"/>
                        <a:gd name="T4" fmla="*/ 1626 w 3252"/>
                        <a:gd name="T5" fmla="*/ 115 h 229"/>
                        <a:gd name="T6" fmla="*/ 0 w 3252"/>
                        <a:gd name="T7" fmla="*/ 76 h 229"/>
                        <a:gd name="T8" fmla="*/ 0 w 3252"/>
                        <a:gd name="T9" fmla="*/ 30 h 22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2" h="229">
                          <a:moveTo>
                            <a:pt x="0" y="59"/>
                          </a:moveTo>
                          <a:lnTo>
                            <a:pt x="3252" y="0"/>
                          </a:lnTo>
                          <a:lnTo>
                            <a:pt x="3251" y="229"/>
                          </a:lnTo>
                          <a:lnTo>
                            <a:pt x="0" y="151"/>
                          </a:lnTo>
                          <a:lnTo>
                            <a:pt x="0" y="59"/>
                          </a:lnTo>
                          <a:close/>
                        </a:path>
                      </a:pathLst>
                    </a:custGeom>
                    <a:solidFill>
                      <a:srgbClr val="FFBF1F"/>
                    </a:solidFill>
                    <a:ln w="7938">
                      <a:solidFill>
                        <a:srgbClr val="FFBF1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3" name="Oval 36">
                      <a:extLst>
                        <a:ext uri="{FF2B5EF4-FFF2-40B4-BE49-F238E27FC236}">
                          <a16:creationId xmlns:a16="http://schemas.microsoft.com/office/drawing/2014/main" id="{FA9964C3-2565-4848-93FB-68FB53026124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6" y="2054"/>
                      <a:ext cx="154" cy="115"/>
                    </a:xfrm>
                    <a:prstGeom prst="ellipse">
                      <a:avLst/>
                    </a:prstGeom>
                    <a:solidFill>
                      <a:srgbClr val="FFBF1F"/>
                    </a:solidFill>
                    <a:ln w="7938">
                      <a:solidFill>
                        <a:srgbClr val="FFBF1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  <p:grpSp>
                <p:nvGrpSpPr>
                  <p:cNvPr id="379" name="Group 37">
                    <a:extLst>
                      <a:ext uri="{FF2B5EF4-FFF2-40B4-BE49-F238E27FC236}">
                        <a16:creationId xmlns:a16="http://schemas.microsoft.com/office/drawing/2014/main" id="{057020F9-0BD5-4A53-9298-68BEA32662E4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15" y="2061"/>
                    <a:ext cx="1704" cy="99"/>
                    <a:chOff x="715" y="2061"/>
                    <a:chExt cx="1704" cy="99"/>
                  </a:xfrm>
                </p:grpSpPr>
                <p:sp>
                  <p:nvSpPr>
                    <p:cNvPr id="380" name="Freeform 38">
                      <a:extLst>
                        <a:ext uri="{FF2B5EF4-FFF2-40B4-BE49-F238E27FC236}">
                          <a16:creationId xmlns:a16="http://schemas.microsoft.com/office/drawing/2014/main" id="{78BA4C91-2DB0-4A4A-B1B0-CED7408B8870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15" y="2062"/>
                      <a:ext cx="1625" cy="98"/>
                    </a:xfrm>
                    <a:custGeom>
                      <a:avLst/>
                      <a:gdLst>
                        <a:gd name="T0" fmla="*/ 0 w 3251"/>
                        <a:gd name="T1" fmla="*/ 25 h 195"/>
                        <a:gd name="T2" fmla="*/ 1625 w 3251"/>
                        <a:gd name="T3" fmla="*/ 0 h 195"/>
                        <a:gd name="T4" fmla="*/ 1624 w 3251"/>
                        <a:gd name="T5" fmla="*/ 98 h 195"/>
                        <a:gd name="T6" fmla="*/ 0 w 3251"/>
                        <a:gd name="T7" fmla="*/ 65 h 195"/>
                        <a:gd name="T8" fmla="*/ 0 w 3251"/>
                        <a:gd name="T9" fmla="*/ 25 h 19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251" h="195">
                          <a:moveTo>
                            <a:pt x="0" y="50"/>
                          </a:moveTo>
                          <a:lnTo>
                            <a:pt x="3251" y="0"/>
                          </a:lnTo>
                          <a:lnTo>
                            <a:pt x="3248" y="195"/>
                          </a:lnTo>
                          <a:lnTo>
                            <a:pt x="0" y="129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FBF7F"/>
                    </a:solidFill>
                    <a:ln w="7938">
                      <a:solidFill>
                        <a:srgbClr val="FFBF7F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1" name="Oval 39">
                      <a:extLst>
                        <a:ext uri="{FF2B5EF4-FFF2-40B4-BE49-F238E27FC236}">
                          <a16:creationId xmlns:a16="http://schemas.microsoft.com/office/drawing/2014/main" id="{5DC162C9-72FC-40EB-90A2-342EE1A515CF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66" y="2061"/>
                      <a:ext cx="153" cy="98"/>
                    </a:xfrm>
                    <a:prstGeom prst="ellipse">
                      <a:avLst/>
                    </a:prstGeom>
                    <a:solidFill>
                      <a:srgbClr val="FFBF7F"/>
                    </a:solidFill>
                    <a:ln w="7938">
                      <a:solidFill>
                        <a:srgbClr val="FFBF7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 baseline="-25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</p:grpSp>
            </p:grpSp>
            <p:sp>
              <p:nvSpPr>
                <p:cNvPr id="373" name="Oval 40">
                  <a:extLst>
                    <a:ext uri="{FF2B5EF4-FFF2-40B4-BE49-F238E27FC236}">
                      <a16:creationId xmlns:a16="http://schemas.microsoft.com/office/drawing/2014/main" id="{93E80EA7-9AB0-4628-8534-8F20DD550C3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723" y="2067"/>
                  <a:ext cx="56" cy="79"/>
                </a:xfrm>
                <a:prstGeom prst="ellipse">
                  <a:avLst/>
                </a:prstGeom>
                <a:solidFill>
                  <a:srgbClr val="BF7F3F"/>
                </a:solidFill>
                <a:ln w="7938">
                  <a:solidFill>
                    <a:srgbClr val="BF7F3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1" name="Group 41">
                <a:extLst>
                  <a:ext uri="{FF2B5EF4-FFF2-40B4-BE49-F238E27FC236}">
                    <a16:creationId xmlns:a16="http://schemas.microsoft.com/office/drawing/2014/main" id="{0EA93E25-0C93-41EC-A916-CC14278A9A3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817" y="2058"/>
                <a:ext cx="231" cy="101"/>
                <a:chOff x="817" y="2058"/>
                <a:chExt cx="231" cy="101"/>
              </a:xfrm>
            </p:grpSpPr>
            <p:sp>
              <p:nvSpPr>
                <p:cNvPr id="366" name="Line 42">
                  <a:extLst>
                    <a:ext uri="{FF2B5EF4-FFF2-40B4-BE49-F238E27FC236}">
                      <a16:creationId xmlns:a16="http://schemas.microsoft.com/office/drawing/2014/main" id="{762D7883-D54A-454F-A613-A8D80264055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873" y="2065"/>
                  <a:ext cx="1" cy="89"/>
                </a:xfrm>
                <a:prstGeom prst="line">
                  <a:avLst/>
                </a:prstGeom>
                <a:noFill/>
                <a:ln w="7938">
                  <a:solidFill>
                    <a:srgbClr val="BF7F3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" name="Line 43">
                  <a:extLst>
                    <a:ext uri="{FF2B5EF4-FFF2-40B4-BE49-F238E27FC236}">
                      <a16:creationId xmlns:a16="http://schemas.microsoft.com/office/drawing/2014/main" id="{2CFB4951-9F89-46FD-8D4C-CDE8D323974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957" y="2062"/>
                  <a:ext cx="1" cy="95"/>
                </a:xfrm>
                <a:prstGeom prst="line">
                  <a:avLst/>
                </a:prstGeom>
                <a:noFill/>
                <a:ln w="7938">
                  <a:solidFill>
                    <a:srgbClr val="BF7F3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" name="Line 44">
                  <a:extLst>
                    <a:ext uri="{FF2B5EF4-FFF2-40B4-BE49-F238E27FC236}">
                      <a16:creationId xmlns:a16="http://schemas.microsoft.com/office/drawing/2014/main" id="{036891B8-C2C3-4D37-9522-5CE21EA5F68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1047" y="2060"/>
                  <a:ext cx="1" cy="98"/>
                </a:xfrm>
                <a:prstGeom prst="line">
                  <a:avLst/>
                </a:prstGeom>
                <a:noFill/>
                <a:ln w="7938">
                  <a:solidFill>
                    <a:srgbClr val="BF7F3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" name="Freeform 45">
                  <a:extLst>
                    <a:ext uri="{FF2B5EF4-FFF2-40B4-BE49-F238E27FC236}">
                      <a16:creationId xmlns:a16="http://schemas.microsoft.com/office/drawing/2014/main" id="{D13B78CD-1574-4935-87A3-835083430A2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17" y="2064"/>
                  <a:ext cx="54" cy="88"/>
                </a:xfrm>
                <a:custGeom>
                  <a:avLst/>
                  <a:gdLst>
                    <a:gd name="T0" fmla="*/ 0 w 107"/>
                    <a:gd name="T1" fmla="*/ 3 h 176"/>
                    <a:gd name="T2" fmla="*/ 0 w 107"/>
                    <a:gd name="T3" fmla="*/ 87 h 176"/>
                    <a:gd name="T4" fmla="*/ 54 w 107"/>
                    <a:gd name="T5" fmla="*/ 88 h 176"/>
                    <a:gd name="T6" fmla="*/ 54 w 107"/>
                    <a:gd name="T7" fmla="*/ 0 h 176"/>
                    <a:gd name="T8" fmla="*/ 0 w 107"/>
                    <a:gd name="T9" fmla="*/ 3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7" h="176">
                      <a:moveTo>
                        <a:pt x="0" y="5"/>
                      </a:moveTo>
                      <a:lnTo>
                        <a:pt x="0" y="173"/>
                      </a:lnTo>
                      <a:lnTo>
                        <a:pt x="107" y="176"/>
                      </a:lnTo>
                      <a:lnTo>
                        <a:pt x="107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1F5F"/>
                </a:solidFill>
                <a:ln w="7938">
                  <a:solidFill>
                    <a:srgbClr val="001F5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" name="Freeform 46">
                  <a:extLst>
                    <a:ext uri="{FF2B5EF4-FFF2-40B4-BE49-F238E27FC236}">
                      <a16:creationId xmlns:a16="http://schemas.microsoft.com/office/drawing/2014/main" id="{54C134AF-E9D6-41F5-87E9-3A43D847098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97" y="2061"/>
                  <a:ext cx="58" cy="94"/>
                </a:xfrm>
                <a:custGeom>
                  <a:avLst/>
                  <a:gdLst>
                    <a:gd name="T0" fmla="*/ 0 w 115"/>
                    <a:gd name="T1" fmla="*/ 2 h 189"/>
                    <a:gd name="T2" fmla="*/ 0 w 115"/>
                    <a:gd name="T3" fmla="*/ 93 h 189"/>
                    <a:gd name="T4" fmla="*/ 58 w 115"/>
                    <a:gd name="T5" fmla="*/ 94 h 189"/>
                    <a:gd name="T6" fmla="*/ 58 w 115"/>
                    <a:gd name="T7" fmla="*/ 0 h 189"/>
                    <a:gd name="T8" fmla="*/ 0 w 115"/>
                    <a:gd name="T9" fmla="*/ 2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" h="189">
                      <a:moveTo>
                        <a:pt x="0" y="5"/>
                      </a:moveTo>
                      <a:lnTo>
                        <a:pt x="0" y="186"/>
                      </a:lnTo>
                      <a:lnTo>
                        <a:pt x="115" y="189"/>
                      </a:lnTo>
                      <a:lnTo>
                        <a:pt x="115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1F5F"/>
                </a:solidFill>
                <a:ln w="7938">
                  <a:solidFill>
                    <a:srgbClr val="001F5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" name="Freeform 47">
                  <a:extLst>
                    <a:ext uri="{FF2B5EF4-FFF2-40B4-BE49-F238E27FC236}">
                      <a16:creationId xmlns:a16="http://schemas.microsoft.com/office/drawing/2014/main" id="{42E757B7-99DF-4A2B-B2BC-5D0C4B6B307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84" y="2058"/>
                  <a:ext cx="60" cy="101"/>
                </a:xfrm>
                <a:custGeom>
                  <a:avLst/>
                  <a:gdLst>
                    <a:gd name="T0" fmla="*/ 0 w 121"/>
                    <a:gd name="T1" fmla="*/ 2 h 201"/>
                    <a:gd name="T2" fmla="*/ 0 w 121"/>
                    <a:gd name="T3" fmla="*/ 98 h 201"/>
                    <a:gd name="T4" fmla="*/ 60 w 121"/>
                    <a:gd name="T5" fmla="*/ 101 h 201"/>
                    <a:gd name="T6" fmla="*/ 60 w 121"/>
                    <a:gd name="T7" fmla="*/ 0 h 201"/>
                    <a:gd name="T8" fmla="*/ 0 w 121"/>
                    <a:gd name="T9" fmla="*/ 2 h 2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1" h="201">
                      <a:moveTo>
                        <a:pt x="0" y="4"/>
                      </a:moveTo>
                      <a:lnTo>
                        <a:pt x="0" y="195"/>
                      </a:lnTo>
                      <a:lnTo>
                        <a:pt x="121" y="201"/>
                      </a:lnTo>
                      <a:lnTo>
                        <a:pt x="121" y="0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001F5F"/>
                </a:solidFill>
                <a:ln w="7938">
                  <a:solidFill>
                    <a:srgbClr val="001F5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62" name="Group 48">
                <a:extLst>
                  <a:ext uri="{FF2B5EF4-FFF2-40B4-BE49-F238E27FC236}">
                    <a16:creationId xmlns:a16="http://schemas.microsoft.com/office/drawing/2014/main" id="{D6FDF49E-CE10-4EBA-B12F-06CF361C6995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700" y="2037"/>
                <a:ext cx="46" cy="142"/>
                <a:chOff x="700" y="2037"/>
                <a:chExt cx="46" cy="142"/>
              </a:xfrm>
            </p:grpSpPr>
            <p:sp>
              <p:nvSpPr>
                <p:cNvPr id="363" name="Oval 49">
                  <a:extLst>
                    <a:ext uri="{FF2B5EF4-FFF2-40B4-BE49-F238E27FC236}">
                      <a16:creationId xmlns:a16="http://schemas.microsoft.com/office/drawing/2014/main" id="{105D9516-C34E-4E37-94E8-094F9EDF256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703" y="2040"/>
                  <a:ext cx="43" cy="135"/>
                </a:xfrm>
                <a:prstGeom prst="ellipse">
                  <a:avLst/>
                </a:prstGeom>
                <a:solidFill>
                  <a:srgbClr val="7F3F00"/>
                </a:solidFill>
                <a:ln w="7938">
                  <a:solidFill>
                    <a:srgbClr val="7F3F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" name="Rectangle 50">
                  <a:extLst>
                    <a:ext uri="{FF2B5EF4-FFF2-40B4-BE49-F238E27FC236}">
                      <a16:creationId xmlns:a16="http://schemas.microsoft.com/office/drawing/2014/main" id="{672633D6-3B2C-4131-9699-DBF4839E77B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714" y="2037"/>
                  <a:ext cx="12" cy="142"/>
                </a:xfrm>
                <a:prstGeom prst="rect">
                  <a:avLst/>
                </a:prstGeom>
                <a:solidFill>
                  <a:srgbClr val="7F3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" name="Oval 51">
                  <a:extLst>
                    <a:ext uri="{FF2B5EF4-FFF2-40B4-BE49-F238E27FC236}">
                      <a16:creationId xmlns:a16="http://schemas.microsoft.com/office/drawing/2014/main" id="{2D6C4C8F-6FCE-4CF9-993E-63CD514BF0A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700" y="2040"/>
                  <a:ext cx="27" cy="135"/>
                </a:xfrm>
                <a:prstGeom prst="ellipse">
                  <a:avLst/>
                </a:prstGeom>
                <a:solidFill>
                  <a:srgbClr val="BF7F3F"/>
                </a:solidFill>
                <a:ln w="7938">
                  <a:solidFill>
                    <a:srgbClr val="BF7F3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baseline="-25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" name="Group 52">
              <a:extLst>
                <a:ext uri="{FF2B5EF4-FFF2-40B4-BE49-F238E27FC236}">
                  <a16:creationId xmlns:a16="http://schemas.microsoft.com/office/drawing/2014/main" id="{31DD538E-C5CA-4E76-9DEE-10EBF0E5125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12473656">
              <a:off x="1313407" y="4180229"/>
              <a:ext cx="344472" cy="334821"/>
              <a:chOff x="521" y="1367"/>
              <a:chExt cx="532" cy="534"/>
            </a:xfrm>
          </p:grpSpPr>
          <p:sp>
            <p:nvSpPr>
              <p:cNvPr id="303" name="Oval 53">
                <a:extLst>
                  <a:ext uri="{FF2B5EF4-FFF2-40B4-BE49-F238E27FC236}">
                    <a16:creationId xmlns:a16="http://schemas.microsoft.com/office/drawing/2014/main" id="{A03671DB-A6D6-4A5E-B90C-5DFCA56E1C7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3" y="1369"/>
                <a:ext cx="526" cy="529"/>
              </a:xfrm>
              <a:prstGeom prst="ellipse">
                <a:avLst/>
              </a:prstGeom>
              <a:solidFill>
                <a:srgbClr val="DFDFDF"/>
              </a:solidFill>
              <a:ln w="7938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304" name="Group 54">
                <a:extLst>
                  <a:ext uri="{FF2B5EF4-FFF2-40B4-BE49-F238E27FC236}">
                    <a16:creationId xmlns:a16="http://schemas.microsoft.com/office/drawing/2014/main" id="{7E540A07-4AF4-4EA3-8DC1-7E17EF5CEFC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673" y="1481"/>
                <a:ext cx="366" cy="400"/>
                <a:chOff x="673" y="1481"/>
                <a:chExt cx="366" cy="400"/>
              </a:xfrm>
            </p:grpSpPr>
            <p:grpSp>
              <p:nvGrpSpPr>
                <p:cNvPr id="308" name="Group 55">
                  <a:extLst>
                    <a:ext uri="{FF2B5EF4-FFF2-40B4-BE49-F238E27FC236}">
                      <a16:creationId xmlns:a16="http://schemas.microsoft.com/office/drawing/2014/main" id="{4671516A-1381-4107-9FA3-CA3733AF0B7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673" y="1481"/>
                  <a:ext cx="364" cy="397"/>
                  <a:chOff x="673" y="1481"/>
                  <a:chExt cx="364" cy="397"/>
                </a:xfrm>
              </p:grpSpPr>
              <p:sp>
                <p:nvSpPr>
                  <p:cNvPr id="335" name="Freeform 56">
                    <a:extLst>
                      <a:ext uri="{FF2B5EF4-FFF2-40B4-BE49-F238E27FC236}">
                        <a16:creationId xmlns:a16="http://schemas.microsoft.com/office/drawing/2014/main" id="{7F76CFB1-82CD-46D1-9A1D-22A86D537D7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78" y="1509"/>
                    <a:ext cx="357" cy="364"/>
                  </a:xfrm>
                  <a:custGeom>
                    <a:avLst/>
                    <a:gdLst>
                      <a:gd name="T0" fmla="*/ 0 w 714"/>
                      <a:gd name="T1" fmla="*/ 364 h 729"/>
                      <a:gd name="T2" fmla="*/ 10 w 714"/>
                      <a:gd name="T3" fmla="*/ 359 h 729"/>
                      <a:gd name="T4" fmla="*/ 21 w 714"/>
                      <a:gd name="T5" fmla="*/ 351 h 729"/>
                      <a:gd name="T6" fmla="*/ 31 w 714"/>
                      <a:gd name="T7" fmla="*/ 342 h 729"/>
                      <a:gd name="T8" fmla="*/ 40 w 714"/>
                      <a:gd name="T9" fmla="*/ 332 h 729"/>
                      <a:gd name="T10" fmla="*/ 48 w 714"/>
                      <a:gd name="T11" fmla="*/ 321 h 729"/>
                      <a:gd name="T12" fmla="*/ 53 w 714"/>
                      <a:gd name="T13" fmla="*/ 311 h 729"/>
                      <a:gd name="T14" fmla="*/ 56 w 714"/>
                      <a:gd name="T15" fmla="*/ 299 h 729"/>
                      <a:gd name="T16" fmla="*/ 58 w 714"/>
                      <a:gd name="T17" fmla="*/ 287 h 729"/>
                      <a:gd name="T18" fmla="*/ 58 w 714"/>
                      <a:gd name="T19" fmla="*/ 269 h 729"/>
                      <a:gd name="T20" fmla="*/ 58 w 714"/>
                      <a:gd name="T21" fmla="*/ 254 h 729"/>
                      <a:gd name="T22" fmla="*/ 57 w 714"/>
                      <a:gd name="T23" fmla="*/ 238 h 729"/>
                      <a:gd name="T24" fmla="*/ 56 w 714"/>
                      <a:gd name="T25" fmla="*/ 226 h 729"/>
                      <a:gd name="T26" fmla="*/ 55 w 714"/>
                      <a:gd name="T27" fmla="*/ 213 h 729"/>
                      <a:gd name="T28" fmla="*/ 54 w 714"/>
                      <a:gd name="T29" fmla="*/ 196 h 729"/>
                      <a:gd name="T30" fmla="*/ 53 w 714"/>
                      <a:gd name="T31" fmla="*/ 178 h 729"/>
                      <a:gd name="T32" fmla="*/ 54 w 714"/>
                      <a:gd name="T33" fmla="*/ 161 h 729"/>
                      <a:gd name="T34" fmla="*/ 56 w 714"/>
                      <a:gd name="T35" fmla="*/ 143 h 729"/>
                      <a:gd name="T36" fmla="*/ 58 w 714"/>
                      <a:gd name="T37" fmla="*/ 129 h 729"/>
                      <a:gd name="T38" fmla="*/ 62 w 714"/>
                      <a:gd name="T39" fmla="*/ 113 h 729"/>
                      <a:gd name="T40" fmla="*/ 66 w 714"/>
                      <a:gd name="T41" fmla="*/ 99 h 729"/>
                      <a:gd name="T42" fmla="*/ 71 w 714"/>
                      <a:gd name="T43" fmla="*/ 86 h 729"/>
                      <a:gd name="T44" fmla="*/ 77 w 714"/>
                      <a:gd name="T45" fmla="*/ 73 h 729"/>
                      <a:gd name="T46" fmla="*/ 84 w 714"/>
                      <a:gd name="T47" fmla="*/ 63 h 729"/>
                      <a:gd name="T48" fmla="*/ 90 w 714"/>
                      <a:gd name="T49" fmla="*/ 54 h 729"/>
                      <a:gd name="T50" fmla="*/ 98 w 714"/>
                      <a:gd name="T51" fmla="*/ 44 h 729"/>
                      <a:gd name="T52" fmla="*/ 110 w 714"/>
                      <a:gd name="T53" fmla="*/ 32 h 729"/>
                      <a:gd name="T54" fmla="*/ 124 w 714"/>
                      <a:gd name="T55" fmla="*/ 23 h 729"/>
                      <a:gd name="T56" fmla="*/ 136 w 714"/>
                      <a:gd name="T57" fmla="*/ 17 h 729"/>
                      <a:gd name="T58" fmla="*/ 149 w 714"/>
                      <a:gd name="T59" fmla="*/ 11 h 729"/>
                      <a:gd name="T60" fmla="*/ 163 w 714"/>
                      <a:gd name="T61" fmla="*/ 6 h 729"/>
                      <a:gd name="T62" fmla="*/ 176 w 714"/>
                      <a:gd name="T63" fmla="*/ 3 h 729"/>
                      <a:gd name="T64" fmla="*/ 189 w 714"/>
                      <a:gd name="T65" fmla="*/ 0 h 729"/>
                      <a:gd name="T66" fmla="*/ 203 w 714"/>
                      <a:gd name="T67" fmla="*/ 0 h 729"/>
                      <a:gd name="T68" fmla="*/ 215 w 714"/>
                      <a:gd name="T69" fmla="*/ 0 h 729"/>
                      <a:gd name="T70" fmla="*/ 225 w 714"/>
                      <a:gd name="T71" fmla="*/ 1 h 729"/>
                      <a:gd name="T72" fmla="*/ 237 w 714"/>
                      <a:gd name="T73" fmla="*/ 3 h 729"/>
                      <a:gd name="T74" fmla="*/ 247 w 714"/>
                      <a:gd name="T75" fmla="*/ 8 h 729"/>
                      <a:gd name="T76" fmla="*/ 258 w 714"/>
                      <a:gd name="T77" fmla="*/ 15 h 729"/>
                      <a:gd name="T78" fmla="*/ 269 w 714"/>
                      <a:gd name="T79" fmla="*/ 22 h 729"/>
                      <a:gd name="T80" fmla="*/ 279 w 714"/>
                      <a:gd name="T81" fmla="*/ 31 h 729"/>
                      <a:gd name="T82" fmla="*/ 288 w 714"/>
                      <a:gd name="T83" fmla="*/ 40 h 729"/>
                      <a:gd name="T84" fmla="*/ 297 w 714"/>
                      <a:gd name="T85" fmla="*/ 50 h 729"/>
                      <a:gd name="T86" fmla="*/ 303 w 714"/>
                      <a:gd name="T87" fmla="*/ 59 h 729"/>
                      <a:gd name="T88" fmla="*/ 309 w 714"/>
                      <a:gd name="T89" fmla="*/ 67 h 729"/>
                      <a:gd name="T90" fmla="*/ 315 w 714"/>
                      <a:gd name="T91" fmla="*/ 78 h 729"/>
                      <a:gd name="T92" fmla="*/ 319 w 714"/>
                      <a:gd name="T93" fmla="*/ 87 h 729"/>
                      <a:gd name="T94" fmla="*/ 323 w 714"/>
                      <a:gd name="T95" fmla="*/ 98 h 729"/>
                      <a:gd name="T96" fmla="*/ 327 w 714"/>
                      <a:gd name="T97" fmla="*/ 111 h 729"/>
                      <a:gd name="T98" fmla="*/ 331 w 714"/>
                      <a:gd name="T99" fmla="*/ 126 h 729"/>
                      <a:gd name="T100" fmla="*/ 335 w 714"/>
                      <a:gd name="T101" fmla="*/ 138 h 729"/>
                      <a:gd name="T102" fmla="*/ 339 w 714"/>
                      <a:gd name="T103" fmla="*/ 151 h 729"/>
                      <a:gd name="T104" fmla="*/ 343 w 714"/>
                      <a:gd name="T105" fmla="*/ 164 h 729"/>
                      <a:gd name="T106" fmla="*/ 347 w 714"/>
                      <a:gd name="T107" fmla="*/ 177 h 729"/>
                      <a:gd name="T108" fmla="*/ 352 w 714"/>
                      <a:gd name="T109" fmla="*/ 189 h 729"/>
                      <a:gd name="T110" fmla="*/ 357 w 714"/>
                      <a:gd name="T111" fmla="*/ 202 h 72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0" t="0" r="r" b="b"/>
                    <a:pathLst>
                      <a:path w="714" h="729">
                        <a:moveTo>
                          <a:pt x="0" y="729"/>
                        </a:moveTo>
                        <a:lnTo>
                          <a:pt x="20" y="718"/>
                        </a:lnTo>
                        <a:lnTo>
                          <a:pt x="42" y="703"/>
                        </a:lnTo>
                        <a:lnTo>
                          <a:pt x="62" y="684"/>
                        </a:lnTo>
                        <a:lnTo>
                          <a:pt x="79" y="665"/>
                        </a:lnTo>
                        <a:lnTo>
                          <a:pt x="95" y="643"/>
                        </a:lnTo>
                        <a:lnTo>
                          <a:pt x="105" y="623"/>
                        </a:lnTo>
                        <a:lnTo>
                          <a:pt x="112" y="599"/>
                        </a:lnTo>
                        <a:lnTo>
                          <a:pt x="115" y="575"/>
                        </a:lnTo>
                        <a:lnTo>
                          <a:pt x="116" y="539"/>
                        </a:lnTo>
                        <a:lnTo>
                          <a:pt x="116" y="509"/>
                        </a:lnTo>
                        <a:lnTo>
                          <a:pt x="114" y="477"/>
                        </a:lnTo>
                        <a:lnTo>
                          <a:pt x="112" y="452"/>
                        </a:lnTo>
                        <a:lnTo>
                          <a:pt x="110" y="426"/>
                        </a:lnTo>
                        <a:lnTo>
                          <a:pt x="107" y="393"/>
                        </a:lnTo>
                        <a:lnTo>
                          <a:pt x="106" y="357"/>
                        </a:lnTo>
                        <a:lnTo>
                          <a:pt x="107" y="322"/>
                        </a:lnTo>
                        <a:lnTo>
                          <a:pt x="111" y="287"/>
                        </a:lnTo>
                        <a:lnTo>
                          <a:pt x="115" y="258"/>
                        </a:lnTo>
                        <a:lnTo>
                          <a:pt x="124" y="227"/>
                        </a:lnTo>
                        <a:lnTo>
                          <a:pt x="131" y="198"/>
                        </a:lnTo>
                        <a:lnTo>
                          <a:pt x="142" y="172"/>
                        </a:lnTo>
                        <a:lnTo>
                          <a:pt x="153" y="147"/>
                        </a:lnTo>
                        <a:lnTo>
                          <a:pt x="167" y="127"/>
                        </a:lnTo>
                        <a:lnTo>
                          <a:pt x="180" y="108"/>
                        </a:lnTo>
                        <a:lnTo>
                          <a:pt x="196" y="88"/>
                        </a:lnTo>
                        <a:lnTo>
                          <a:pt x="220" y="65"/>
                        </a:lnTo>
                        <a:lnTo>
                          <a:pt x="247" y="47"/>
                        </a:lnTo>
                        <a:lnTo>
                          <a:pt x="271" y="35"/>
                        </a:lnTo>
                        <a:lnTo>
                          <a:pt x="297" y="22"/>
                        </a:lnTo>
                        <a:lnTo>
                          <a:pt x="326" y="13"/>
                        </a:lnTo>
                        <a:lnTo>
                          <a:pt x="352" y="7"/>
                        </a:lnTo>
                        <a:lnTo>
                          <a:pt x="377" y="1"/>
                        </a:lnTo>
                        <a:lnTo>
                          <a:pt x="405" y="0"/>
                        </a:lnTo>
                        <a:lnTo>
                          <a:pt x="429" y="0"/>
                        </a:lnTo>
                        <a:lnTo>
                          <a:pt x="450" y="2"/>
                        </a:lnTo>
                        <a:lnTo>
                          <a:pt x="473" y="7"/>
                        </a:lnTo>
                        <a:lnTo>
                          <a:pt x="494" y="16"/>
                        </a:lnTo>
                        <a:lnTo>
                          <a:pt x="515" y="30"/>
                        </a:lnTo>
                        <a:lnTo>
                          <a:pt x="538" y="45"/>
                        </a:lnTo>
                        <a:lnTo>
                          <a:pt x="558" y="62"/>
                        </a:lnTo>
                        <a:lnTo>
                          <a:pt x="576" y="80"/>
                        </a:lnTo>
                        <a:lnTo>
                          <a:pt x="593" y="100"/>
                        </a:lnTo>
                        <a:lnTo>
                          <a:pt x="606" y="118"/>
                        </a:lnTo>
                        <a:lnTo>
                          <a:pt x="618" y="135"/>
                        </a:lnTo>
                        <a:lnTo>
                          <a:pt x="630" y="157"/>
                        </a:lnTo>
                        <a:lnTo>
                          <a:pt x="638" y="175"/>
                        </a:lnTo>
                        <a:lnTo>
                          <a:pt x="646" y="196"/>
                        </a:lnTo>
                        <a:lnTo>
                          <a:pt x="654" y="222"/>
                        </a:lnTo>
                        <a:lnTo>
                          <a:pt x="661" y="252"/>
                        </a:lnTo>
                        <a:lnTo>
                          <a:pt x="669" y="276"/>
                        </a:lnTo>
                        <a:lnTo>
                          <a:pt x="678" y="303"/>
                        </a:lnTo>
                        <a:lnTo>
                          <a:pt x="686" y="329"/>
                        </a:lnTo>
                        <a:lnTo>
                          <a:pt x="694" y="354"/>
                        </a:lnTo>
                        <a:lnTo>
                          <a:pt x="703" y="378"/>
                        </a:lnTo>
                        <a:lnTo>
                          <a:pt x="714" y="404"/>
                        </a:lnTo>
                      </a:path>
                    </a:pathLst>
                  </a:custGeom>
                  <a:noFill/>
                  <a:ln w="14288">
                    <a:solidFill>
                      <a:srgbClr val="C0C0C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36" name="Group 57">
                    <a:extLst>
                      <a:ext uri="{FF2B5EF4-FFF2-40B4-BE49-F238E27FC236}">
                        <a16:creationId xmlns:a16="http://schemas.microsoft.com/office/drawing/2014/main" id="{B49B3403-3055-434B-A1D6-A5B8808F2650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3" y="1481"/>
                    <a:ext cx="364" cy="397"/>
                    <a:chOff x="673" y="1481"/>
                    <a:chExt cx="364" cy="397"/>
                  </a:xfrm>
                </p:grpSpPr>
                <p:sp>
                  <p:nvSpPr>
                    <p:cNvPr id="337" name="Line 58">
                      <a:extLst>
                        <a:ext uri="{FF2B5EF4-FFF2-40B4-BE49-F238E27FC236}">
                          <a16:creationId xmlns:a16="http://schemas.microsoft.com/office/drawing/2014/main" id="{5365D13E-C1B1-4B68-98F3-2C75C7D07B33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1009" y="1662"/>
                      <a:ext cx="28" cy="2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8" name="Line 59">
                      <a:extLst>
                        <a:ext uri="{FF2B5EF4-FFF2-40B4-BE49-F238E27FC236}">
                          <a16:creationId xmlns:a16="http://schemas.microsoft.com/office/drawing/2014/main" id="{0BA430E1-545C-4556-B73C-711CD50CB1EE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99" y="1632"/>
                      <a:ext cx="26" cy="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9" name="Line 60">
                      <a:extLst>
                        <a:ext uri="{FF2B5EF4-FFF2-40B4-BE49-F238E27FC236}">
                          <a16:creationId xmlns:a16="http://schemas.microsoft.com/office/drawing/2014/main" id="{0C489804-9FDC-4D4C-AEC4-FE7F5D1F1B6D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90" y="1601"/>
                      <a:ext cx="27" cy="2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0" name="Line 61">
                      <a:extLst>
                        <a:ext uri="{FF2B5EF4-FFF2-40B4-BE49-F238E27FC236}">
                          <a16:creationId xmlns:a16="http://schemas.microsoft.com/office/drawing/2014/main" id="{0B81339F-AC93-4D65-AF5F-FF75956FE0DA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77" y="1572"/>
                      <a:ext cx="26" cy="26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1" name="Line 62">
                      <a:extLst>
                        <a:ext uri="{FF2B5EF4-FFF2-40B4-BE49-F238E27FC236}">
                          <a16:creationId xmlns:a16="http://schemas.microsoft.com/office/drawing/2014/main" id="{16C9F56E-B297-44FF-B9C5-F1B520646583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57" y="1541"/>
                      <a:ext cx="30" cy="3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2" name="Line 63">
                      <a:extLst>
                        <a:ext uri="{FF2B5EF4-FFF2-40B4-BE49-F238E27FC236}">
                          <a16:creationId xmlns:a16="http://schemas.microsoft.com/office/drawing/2014/main" id="{11BDBAB4-924A-46A3-88C9-09A7643AAD18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35" y="1514"/>
                      <a:ext cx="28" cy="33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3" name="Line 64">
                      <a:extLst>
                        <a:ext uri="{FF2B5EF4-FFF2-40B4-BE49-F238E27FC236}">
                          <a16:creationId xmlns:a16="http://schemas.microsoft.com/office/drawing/2014/main" id="{59768238-1CEC-4EED-92D0-C02D48EF4503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09" y="1495"/>
                      <a:ext cx="25" cy="3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4" name="Line 65">
                      <a:extLst>
                        <a:ext uri="{FF2B5EF4-FFF2-40B4-BE49-F238E27FC236}">
                          <a16:creationId xmlns:a16="http://schemas.microsoft.com/office/drawing/2014/main" id="{B724A013-168A-457E-B752-C7FBEBD3C3EB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886" y="1481"/>
                      <a:ext cx="12" cy="54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5" name="Line 66">
                      <a:extLst>
                        <a:ext uri="{FF2B5EF4-FFF2-40B4-BE49-F238E27FC236}">
                          <a16:creationId xmlns:a16="http://schemas.microsoft.com/office/drawing/2014/main" id="{7E1332AB-8AA4-4C1E-8EFA-E736213FE161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60" y="1484"/>
                      <a:ext cx="2" cy="53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6" name="Line 67">
                      <a:extLst>
                        <a:ext uri="{FF2B5EF4-FFF2-40B4-BE49-F238E27FC236}">
                          <a16:creationId xmlns:a16="http://schemas.microsoft.com/office/drawing/2014/main" id="{0923D540-89D9-4730-A3AF-2474FBD7F309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20" y="1496"/>
                      <a:ext cx="22" cy="4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7" name="Line 68">
                      <a:extLst>
                        <a:ext uri="{FF2B5EF4-FFF2-40B4-BE49-F238E27FC236}">
                          <a16:creationId xmlns:a16="http://schemas.microsoft.com/office/drawing/2014/main" id="{9A551090-FC0F-4BF1-A10A-57F1E825124F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87" y="1513"/>
                      <a:ext cx="24" cy="4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8" name="Line 69">
                      <a:extLst>
                        <a:ext uri="{FF2B5EF4-FFF2-40B4-BE49-F238E27FC236}">
                          <a16:creationId xmlns:a16="http://schemas.microsoft.com/office/drawing/2014/main" id="{3249F9FF-27D4-4258-8CE0-3D30FF62D0D3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55" y="1539"/>
                      <a:ext cx="30" cy="3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9" name="Line 70">
                      <a:extLst>
                        <a:ext uri="{FF2B5EF4-FFF2-40B4-BE49-F238E27FC236}">
                          <a16:creationId xmlns:a16="http://schemas.microsoft.com/office/drawing/2014/main" id="{7C698C8C-D4BB-4CEF-9A17-FC6B3194FE38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34" y="1573"/>
                      <a:ext cx="39" cy="28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0" name="Line 71">
                      <a:extLst>
                        <a:ext uri="{FF2B5EF4-FFF2-40B4-BE49-F238E27FC236}">
                          <a16:creationId xmlns:a16="http://schemas.microsoft.com/office/drawing/2014/main" id="{E6B329CE-145A-44EE-9331-654716B10CC2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20" y="1609"/>
                      <a:ext cx="43" cy="1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1" name="Line 72">
                      <a:extLst>
                        <a:ext uri="{FF2B5EF4-FFF2-40B4-BE49-F238E27FC236}">
                          <a16:creationId xmlns:a16="http://schemas.microsoft.com/office/drawing/2014/main" id="{FB2560BF-DD76-4064-A02E-AFD7EC8DE050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2" y="1648"/>
                      <a:ext cx="44" cy="1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2" name="Line 73">
                      <a:extLst>
                        <a:ext uri="{FF2B5EF4-FFF2-40B4-BE49-F238E27FC236}">
                          <a16:creationId xmlns:a16="http://schemas.microsoft.com/office/drawing/2014/main" id="{E3EDBDBE-55A1-4206-B98A-57FF25E4B22D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6" y="1680"/>
                      <a:ext cx="47" cy="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3" name="Line 74">
                      <a:extLst>
                        <a:ext uri="{FF2B5EF4-FFF2-40B4-BE49-F238E27FC236}">
                          <a16:creationId xmlns:a16="http://schemas.microsoft.com/office/drawing/2014/main" id="{4DA5C2D7-4DD8-4DB0-A506-6782771F46A4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5" y="1715"/>
                      <a:ext cx="48" cy="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4" name="Line 75">
                      <a:extLst>
                        <a:ext uri="{FF2B5EF4-FFF2-40B4-BE49-F238E27FC236}">
                          <a16:creationId xmlns:a16="http://schemas.microsoft.com/office/drawing/2014/main" id="{7708F844-EAA7-4362-A00D-8B1F29C639ED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8" y="1747"/>
                      <a:ext cx="48" cy="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5" name="Line 76">
                      <a:extLst>
                        <a:ext uri="{FF2B5EF4-FFF2-40B4-BE49-F238E27FC236}">
                          <a16:creationId xmlns:a16="http://schemas.microsoft.com/office/drawing/2014/main" id="{F72BADD4-F46F-44E0-83AC-613F4F6380CE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3" y="1771"/>
                      <a:ext cx="48" cy="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6" name="Line 77">
                      <a:extLst>
                        <a:ext uri="{FF2B5EF4-FFF2-40B4-BE49-F238E27FC236}">
                          <a16:creationId xmlns:a16="http://schemas.microsoft.com/office/drawing/2014/main" id="{1D986777-0F05-4DB4-B839-D8A13D70BF24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1" y="1799"/>
                      <a:ext cx="45" cy="1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7" name="Line 78">
                      <a:extLst>
                        <a:ext uri="{FF2B5EF4-FFF2-40B4-BE49-F238E27FC236}">
                          <a16:creationId xmlns:a16="http://schemas.microsoft.com/office/drawing/2014/main" id="{8C8A5298-0AA4-4FCA-B2C3-DA3F165C282D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6" y="1822"/>
                      <a:ext cx="34" cy="23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8" name="Line 79">
                      <a:extLst>
                        <a:ext uri="{FF2B5EF4-FFF2-40B4-BE49-F238E27FC236}">
                          <a16:creationId xmlns:a16="http://schemas.microsoft.com/office/drawing/2014/main" id="{E5DA6CE1-672D-44E0-9637-9A18E58A26A3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89" y="1842"/>
                      <a:ext cx="36" cy="26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9" name="Line 80">
                      <a:extLst>
                        <a:ext uri="{FF2B5EF4-FFF2-40B4-BE49-F238E27FC236}">
                          <a16:creationId xmlns:a16="http://schemas.microsoft.com/office/drawing/2014/main" id="{E384C918-2165-48C5-A8C4-A5D03BECCFD5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73" y="1858"/>
                      <a:ext cx="31" cy="2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C0C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09" name="Group 81">
                  <a:extLst>
                    <a:ext uri="{FF2B5EF4-FFF2-40B4-BE49-F238E27FC236}">
                      <a16:creationId xmlns:a16="http://schemas.microsoft.com/office/drawing/2014/main" id="{43061CC2-A47C-44AA-91D7-F598D523720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676" y="1485"/>
                  <a:ext cx="363" cy="396"/>
                  <a:chOff x="676" y="1485"/>
                  <a:chExt cx="363" cy="396"/>
                </a:xfrm>
              </p:grpSpPr>
              <p:sp>
                <p:nvSpPr>
                  <p:cNvPr id="310" name="Freeform 82">
                    <a:extLst>
                      <a:ext uri="{FF2B5EF4-FFF2-40B4-BE49-F238E27FC236}">
                        <a16:creationId xmlns:a16="http://schemas.microsoft.com/office/drawing/2014/main" id="{BD683233-3FED-4800-9F0A-080700DB13D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81" y="1511"/>
                    <a:ext cx="357" cy="365"/>
                  </a:xfrm>
                  <a:custGeom>
                    <a:avLst/>
                    <a:gdLst>
                      <a:gd name="T0" fmla="*/ 0 w 714"/>
                      <a:gd name="T1" fmla="*/ 365 h 729"/>
                      <a:gd name="T2" fmla="*/ 10 w 714"/>
                      <a:gd name="T3" fmla="*/ 359 h 729"/>
                      <a:gd name="T4" fmla="*/ 22 w 714"/>
                      <a:gd name="T5" fmla="*/ 351 h 729"/>
                      <a:gd name="T6" fmla="*/ 31 w 714"/>
                      <a:gd name="T7" fmla="*/ 342 h 729"/>
                      <a:gd name="T8" fmla="*/ 39 w 714"/>
                      <a:gd name="T9" fmla="*/ 333 h 729"/>
                      <a:gd name="T10" fmla="*/ 47 w 714"/>
                      <a:gd name="T11" fmla="*/ 322 h 729"/>
                      <a:gd name="T12" fmla="*/ 53 w 714"/>
                      <a:gd name="T13" fmla="*/ 311 h 729"/>
                      <a:gd name="T14" fmla="*/ 56 w 714"/>
                      <a:gd name="T15" fmla="*/ 299 h 729"/>
                      <a:gd name="T16" fmla="*/ 58 w 714"/>
                      <a:gd name="T17" fmla="*/ 287 h 729"/>
                      <a:gd name="T18" fmla="*/ 58 w 714"/>
                      <a:gd name="T19" fmla="*/ 270 h 729"/>
                      <a:gd name="T20" fmla="*/ 58 w 714"/>
                      <a:gd name="T21" fmla="*/ 255 h 729"/>
                      <a:gd name="T22" fmla="*/ 57 w 714"/>
                      <a:gd name="T23" fmla="*/ 239 h 729"/>
                      <a:gd name="T24" fmla="*/ 56 w 714"/>
                      <a:gd name="T25" fmla="*/ 226 h 729"/>
                      <a:gd name="T26" fmla="*/ 55 w 714"/>
                      <a:gd name="T27" fmla="*/ 213 h 729"/>
                      <a:gd name="T28" fmla="*/ 54 w 714"/>
                      <a:gd name="T29" fmla="*/ 196 h 729"/>
                      <a:gd name="T30" fmla="*/ 53 w 714"/>
                      <a:gd name="T31" fmla="*/ 179 h 729"/>
                      <a:gd name="T32" fmla="*/ 54 w 714"/>
                      <a:gd name="T33" fmla="*/ 161 h 729"/>
                      <a:gd name="T34" fmla="*/ 55 w 714"/>
                      <a:gd name="T35" fmla="*/ 144 h 729"/>
                      <a:gd name="T36" fmla="*/ 58 w 714"/>
                      <a:gd name="T37" fmla="*/ 129 h 729"/>
                      <a:gd name="T38" fmla="*/ 62 w 714"/>
                      <a:gd name="T39" fmla="*/ 113 h 729"/>
                      <a:gd name="T40" fmla="*/ 66 w 714"/>
                      <a:gd name="T41" fmla="*/ 100 h 729"/>
                      <a:gd name="T42" fmla="*/ 71 w 714"/>
                      <a:gd name="T43" fmla="*/ 86 h 729"/>
                      <a:gd name="T44" fmla="*/ 77 w 714"/>
                      <a:gd name="T45" fmla="*/ 73 h 729"/>
                      <a:gd name="T46" fmla="*/ 83 w 714"/>
                      <a:gd name="T47" fmla="*/ 64 h 729"/>
                      <a:gd name="T48" fmla="*/ 90 w 714"/>
                      <a:gd name="T49" fmla="*/ 54 h 729"/>
                      <a:gd name="T50" fmla="*/ 98 w 714"/>
                      <a:gd name="T51" fmla="*/ 45 h 729"/>
                      <a:gd name="T52" fmla="*/ 110 w 714"/>
                      <a:gd name="T53" fmla="*/ 33 h 729"/>
                      <a:gd name="T54" fmla="*/ 123 w 714"/>
                      <a:gd name="T55" fmla="*/ 24 h 729"/>
                      <a:gd name="T56" fmla="*/ 136 w 714"/>
                      <a:gd name="T57" fmla="*/ 17 h 729"/>
                      <a:gd name="T58" fmla="*/ 149 w 714"/>
                      <a:gd name="T59" fmla="*/ 11 h 729"/>
                      <a:gd name="T60" fmla="*/ 163 w 714"/>
                      <a:gd name="T61" fmla="*/ 7 h 729"/>
                      <a:gd name="T62" fmla="*/ 176 w 714"/>
                      <a:gd name="T63" fmla="*/ 4 h 729"/>
                      <a:gd name="T64" fmla="*/ 189 w 714"/>
                      <a:gd name="T65" fmla="*/ 1 h 729"/>
                      <a:gd name="T66" fmla="*/ 203 w 714"/>
                      <a:gd name="T67" fmla="*/ 0 h 729"/>
                      <a:gd name="T68" fmla="*/ 214 w 714"/>
                      <a:gd name="T69" fmla="*/ 0 h 729"/>
                      <a:gd name="T70" fmla="*/ 226 w 714"/>
                      <a:gd name="T71" fmla="*/ 2 h 729"/>
                      <a:gd name="T72" fmla="*/ 237 w 714"/>
                      <a:gd name="T73" fmla="*/ 4 h 729"/>
                      <a:gd name="T74" fmla="*/ 247 w 714"/>
                      <a:gd name="T75" fmla="*/ 8 h 729"/>
                      <a:gd name="T76" fmla="*/ 258 w 714"/>
                      <a:gd name="T77" fmla="*/ 15 h 729"/>
                      <a:gd name="T78" fmla="*/ 269 w 714"/>
                      <a:gd name="T79" fmla="*/ 23 h 729"/>
                      <a:gd name="T80" fmla="*/ 279 w 714"/>
                      <a:gd name="T81" fmla="*/ 31 h 729"/>
                      <a:gd name="T82" fmla="*/ 289 w 714"/>
                      <a:gd name="T83" fmla="*/ 40 h 729"/>
                      <a:gd name="T84" fmla="*/ 297 w 714"/>
                      <a:gd name="T85" fmla="*/ 50 h 729"/>
                      <a:gd name="T86" fmla="*/ 303 w 714"/>
                      <a:gd name="T87" fmla="*/ 59 h 729"/>
                      <a:gd name="T88" fmla="*/ 309 w 714"/>
                      <a:gd name="T89" fmla="*/ 68 h 729"/>
                      <a:gd name="T90" fmla="*/ 314 w 714"/>
                      <a:gd name="T91" fmla="*/ 79 h 729"/>
                      <a:gd name="T92" fmla="*/ 319 w 714"/>
                      <a:gd name="T93" fmla="*/ 88 h 729"/>
                      <a:gd name="T94" fmla="*/ 324 w 714"/>
                      <a:gd name="T95" fmla="*/ 98 h 729"/>
                      <a:gd name="T96" fmla="*/ 327 w 714"/>
                      <a:gd name="T97" fmla="*/ 111 h 729"/>
                      <a:gd name="T98" fmla="*/ 331 w 714"/>
                      <a:gd name="T99" fmla="*/ 126 h 729"/>
                      <a:gd name="T100" fmla="*/ 334 w 714"/>
                      <a:gd name="T101" fmla="*/ 138 h 729"/>
                      <a:gd name="T102" fmla="*/ 339 w 714"/>
                      <a:gd name="T103" fmla="*/ 152 h 729"/>
                      <a:gd name="T104" fmla="*/ 344 w 714"/>
                      <a:gd name="T105" fmla="*/ 164 h 729"/>
                      <a:gd name="T106" fmla="*/ 347 w 714"/>
                      <a:gd name="T107" fmla="*/ 177 h 729"/>
                      <a:gd name="T108" fmla="*/ 352 w 714"/>
                      <a:gd name="T109" fmla="*/ 189 h 729"/>
                      <a:gd name="T110" fmla="*/ 357 w 714"/>
                      <a:gd name="T111" fmla="*/ 202 h 72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0" t="0" r="r" b="b"/>
                    <a:pathLst>
                      <a:path w="714" h="729">
                        <a:moveTo>
                          <a:pt x="0" y="729"/>
                        </a:moveTo>
                        <a:lnTo>
                          <a:pt x="20" y="717"/>
                        </a:lnTo>
                        <a:lnTo>
                          <a:pt x="43" y="701"/>
                        </a:lnTo>
                        <a:lnTo>
                          <a:pt x="61" y="684"/>
                        </a:lnTo>
                        <a:lnTo>
                          <a:pt x="78" y="665"/>
                        </a:lnTo>
                        <a:lnTo>
                          <a:pt x="94" y="643"/>
                        </a:lnTo>
                        <a:lnTo>
                          <a:pt x="105" y="622"/>
                        </a:lnTo>
                        <a:lnTo>
                          <a:pt x="112" y="598"/>
                        </a:lnTo>
                        <a:lnTo>
                          <a:pt x="115" y="574"/>
                        </a:lnTo>
                        <a:lnTo>
                          <a:pt x="116" y="539"/>
                        </a:lnTo>
                        <a:lnTo>
                          <a:pt x="116" y="510"/>
                        </a:lnTo>
                        <a:lnTo>
                          <a:pt x="114" y="477"/>
                        </a:lnTo>
                        <a:lnTo>
                          <a:pt x="112" y="452"/>
                        </a:lnTo>
                        <a:lnTo>
                          <a:pt x="109" y="426"/>
                        </a:lnTo>
                        <a:lnTo>
                          <a:pt x="108" y="392"/>
                        </a:lnTo>
                        <a:lnTo>
                          <a:pt x="106" y="357"/>
                        </a:lnTo>
                        <a:lnTo>
                          <a:pt x="108" y="321"/>
                        </a:lnTo>
                        <a:lnTo>
                          <a:pt x="110" y="287"/>
                        </a:lnTo>
                        <a:lnTo>
                          <a:pt x="115" y="257"/>
                        </a:lnTo>
                        <a:lnTo>
                          <a:pt x="124" y="226"/>
                        </a:lnTo>
                        <a:lnTo>
                          <a:pt x="131" y="199"/>
                        </a:lnTo>
                        <a:lnTo>
                          <a:pt x="141" y="172"/>
                        </a:lnTo>
                        <a:lnTo>
                          <a:pt x="154" y="146"/>
                        </a:lnTo>
                        <a:lnTo>
                          <a:pt x="166" y="127"/>
                        </a:lnTo>
                        <a:lnTo>
                          <a:pt x="180" y="107"/>
                        </a:lnTo>
                        <a:lnTo>
                          <a:pt x="196" y="89"/>
                        </a:lnTo>
                        <a:lnTo>
                          <a:pt x="220" y="65"/>
                        </a:lnTo>
                        <a:lnTo>
                          <a:pt x="246" y="47"/>
                        </a:lnTo>
                        <a:lnTo>
                          <a:pt x="271" y="34"/>
                        </a:lnTo>
                        <a:lnTo>
                          <a:pt x="297" y="22"/>
                        </a:lnTo>
                        <a:lnTo>
                          <a:pt x="325" y="14"/>
                        </a:lnTo>
                        <a:lnTo>
                          <a:pt x="352" y="7"/>
                        </a:lnTo>
                        <a:lnTo>
                          <a:pt x="377" y="1"/>
                        </a:lnTo>
                        <a:lnTo>
                          <a:pt x="405" y="0"/>
                        </a:lnTo>
                        <a:lnTo>
                          <a:pt x="428" y="0"/>
                        </a:lnTo>
                        <a:lnTo>
                          <a:pt x="451" y="3"/>
                        </a:lnTo>
                        <a:lnTo>
                          <a:pt x="473" y="7"/>
                        </a:lnTo>
                        <a:lnTo>
                          <a:pt x="493" y="16"/>
                        </a:lnTo>
                        <a:lnTo>
                          <a:pt x="516" y="30"/>
                        </a:lnTo>
                        <a:lnTo>
                          <a:pt x="538" y="45"/>
                        </a:lnTo>
                        <a:lnTo>
                          <a:pt x="557" y="62"/>
                        </a:lnTo>
                        <a:lnTo>
                          <a:pt x="577" y="80"/>
                        </a:lnTo>
                        <a:lnTo>
                          <a:pt x="593" y="99"/>
                        </a:lnTo>
                        <a:lnTo>
                          <a:pt x="605" y="118"/>
                        </a:lnTo>
                        <a:lnTo>
                          <a:pt x="618" y="135"/>
                        </a:lnTo>
                        <a:lnTo>
                          <a:pt x="628" y="157"/>
                        </a:lnTo>
                        <a:lnTo>
                          <a:pt x="638" y="175"/>
                        </a:lnTo>
                        <a:lnTo>
                          <a:pt x="647" y="196"/>
                        </a:lnTo>
                        <a:lnTo>
                          <a:pt x="654" y="222"/>
                        </a:lnTo>
                        <a:lnTo>
                          <a:pt x="662" y="252"/>
                        </a:lnTo>
                        <a:lnTo>
                          <a:pt x="668" y="276"/>
                        </a:lnTo>
                        <a:lnTo>
                          <a:pt x="678" y="303"/>
                        </a:lnTo>
                        <a:lnTo>
                          <a:pt x="687" y="328"/>
                        </a:lnTo>
                        <a:lnTo>
                          <a:pt x="694" y="353"/>
                        </a:lnTo>
                        <a:lnTo>
                          <a:pt x="703" y="377"/>
                        </a:lnTo>
                        <a:lnTo>
                          <a:pt x="714" y="404"/>
                        </a:lnTo>
                      </a:path>
                    </a:pathLst>
                  </a:custGeom>
                  <a:noFill/>
                  <a:ln w="14288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11" name="Group 83">
                    <a:extLst>
                      <a:ext uri="{FF2B5EF4-FFF2-40B4-BE49-F238E27FC236}">
                        <a16:creationId xmlns:a16="http://schemas.microsoft.com/office/drawing/2014/main" id="{98CC0F61-AEE5-468B-9FE2-FA6413D9C1C1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6" y="1485"/>
                    <a:ext cx="363" cy="396"/>
                    <a:chOff x="676" y="1485"/>
                    <a:chExt cx="363" cy="396"/>
                  </a:xfrm>
                </p:grpSpPr>
                <p:sp>
                  <p:nvSpPr>
                    <p:cNvPr id="312" name="Line 84">
                      <a:extLst>
                        <a:ext uri="{FF2B5EF4-FFF2-40B4-BE49-F238E27FC236}">
                          <a16:creationId xmlns:a16="http://schemas.microsoft.com/office/drawing/2014/main" id="{B2D4ADC8-3C86-4A32-B188-0310C2C09277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1013" y="1666"/>
                      <a:ext cx="26" cy="2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3" name="Line 85">
                      <a:extLst>
                        <a:ext uri="{FF2B5EF4-FFF2-40B4-BE49-F238E27FC236}">
                          <a16:creationId xmlns:a16="http://schemas.microsoft.com/office/drawing/2014/main" id="{1B722116-FFC5-485B-97AA-C660B3B68A58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1003" y="1634"/>
                      <a:ext cx="27" cy="2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4" name="Line 86">
                      <a:extLst>
                        <a:ext uri="{FF2B5EF4-FFF2-40B4-BE49-F238E27FC236}">
                          <a16:creationId xmlns:a16="http://schemas.microsoft.com/office/drawing/2014/main" id="{A903E7F6-4002-4BE3-915D-C57A91773377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93" y="1604"/>
                      <a:ext cx="27" cy="2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5" name="Line 87">
                      <a:extLst>
                        <a:ext uri="{FF2B5EF4-FFF2-40B4-BE49-F238E27FC236}">
                          <a16:creationId xmlns:a16="http://schemas.microsoft.com/office/drawing/2014/main" id="{698D35A8-3B6E-4196-A416-02C5AE012E15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80" y="1574"/>
                      <a:ext cx="26" cy="26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6" name="Line 88">
                      <a:extLst>
                        <a:ext uri="{FF2B5EF4-FFF2-40B4-BE49-F238E27FC236}">
                          <a16:creationId xmlns:a16="http://schemas.microsoft.com/office/drawing/2014/main" id="{83558D84-6DD4-412C-9182-C9418728AF54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60" y="1545"/>
                      <a:ext cx="30" cy="3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7" name="Line 89">
                      <a:extLst>
                        <a:ext uri="{FF2B5EF4-FFF2-40B4-BE49-F238E27FC236}">
                          <a16:creationId xmlns:a16="http://schemas.microsoft.com/office/drawing/2014/main" id="{B184D680-95E2-46D7-A272-9046933ACD7C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39" y="1517"/>
                      <a:ext cx="28" cy="33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8" name="Line 90">
                      <a:extLst>
                        <a:ext uri="{FF2B5EF4-FFF2-40B4-BE49-F238E27FC236}">
                          <a16:creationId xmlns:a16="http://schemas.microsoft.com/office/drawing/2014/main" id="{9EAF3797-B666-475D-B8D1-E0AC31608F5A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12" y="1498"/>
                      <a:ext cx="26" cy="3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9" name="Line 91">
                      <a:extLst>
                        <a:ext uri="{FF2B5EF4-FFF2-40B4-BE49-F238E27FC236}">
                          <a16:creationId xmlns:a16="http://schemas.microsoft.com/office/drawing/2014/main" id="{16F59C4C-7348-40A6-A261-1F01E5A77372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889" y="1485"/>
                      <a:ext cx="12" cy="54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0" name="Line 92">
                      <a:extLst>
                        <a:ext uri="{FF2B5EF4-FFF2-40B4-BE49-F238E27FC236}">
                          <a16:creationId xmlns:a16="http://schemas.microsoft.com/office/drawing/2014/main" id="{416779F2-C386-4762-934B-866FD6F5B189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62" y="1486"/>
                      <a:ext cx="2" cy="54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1" name="Line 93">
                      <a:extLst>
                        <a:ext uri="{FF2B5EF4-FFF2-40B4-BE49-F238E27FC236}">
                          <a16:creationId xmlns:a16="http://schemas.microsoft.com/office/drawing/2014/main" id="{EE391631-1961-4799-862C-3D5BBF207BDE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23" y="1499"/>
                      <a:ext cx="22" cy="4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2" name="Line 94">
                      <a:extLst>
                        <a:ext uri="{FF2B5EF4-FFF2-40B4-BE49-F238E27FC236}">
                          <a16:creationId xmlns:a16="http://schemas.microsoft.com/office/drawing/2014/main" id="{830C7071-B7A9-439F-AA56-25D5049FC0CC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90" y="1516"/>
                      <a:ext cx="25" cy="4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3" name="Line 95">
                      <a:extLst>
                        <a:ext uri="{FF2B5EF4-FFF2-40B4-BE49-F238E27FC236}">
                          <a16:creationId xmlns:a16="http://schemas.microsoft.com/office/drawing/2014/main" id="{3EBB73FE-940C-4287-AE5D-06D1092834A1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58" y="1541"/>
                      <a:ext cx="31" cy="3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4" name="Line 96">
                      <a:extLst>
                        <a:ext uri="{FF2B5EF4-FFF2-40B4-BE49-F238E27FC236}">
                          <a16:creationId xmlns:a16="http://schemas.microsoft.com/office/drawing/2014/main" id="{AB566232-D998-4B4E-8A73-34B16D2D231E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36" y="1575"/>
                      <a:ext cx="40" cy="3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5" name="Line 97">
                      <a:extLst>
                        <a:ext uri="{FF2B5EF4-FFF2-40B4-BE49-F238E27FC236}">
                          <a16:creationId xmlns:a16="http://schemas.microsoft.com/office/drawing/2014/main" id="{0B55D078-DFB2-4F6A-9DCF-759250202FFD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23" y="1612"/>
                      <a:ext cx="42" cy="1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6" name="Line 98">
                      <a:extLst>
                        <a:ext uri="{FF2B5EF4-FFF2-40B4-BE49-F238E27FC236}">
                          <a16:creationId xmlns:a16="http://schemas.microsoft.com/office/drawing/2014/main" id="{9558F223-8F67-44DA-86EE-C3AD0E1F1ACC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5" y="1651"/>
                      <a:ext cx="44" cy="10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7" name="Line 99">
                      <a:extLst>
                        <a:ext uri="{FF2B5EF4-FFF2-40B4-BE49-F238E27FC236}">
                          <a16:creationId xmlns:a16="http://schemas.microsoft.com/office/drawing/2014/main" id="{24F897EB-1222-4226-B1BE-1DE8020B6451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9" y="1683"/>
                      <a:ext cx="47" cy="9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" name="Line 100">
                      <a:extLst>
                        <a:ext uri="{FF2B5EF4-FFF2-40B4-BE49-F238E27FC236}">
                          <a16:creationId xmlns:a16="http://schemas.microsoft.com/office/drawing/2014/main" id="{D55ABA77-10A4-4464-83D5-975FC96C6A91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8" y="1718"/>
                      <a:ext cx="48" cy="2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9" name="Line 101">
                      <a:extLst>
                        <a:ext uri="{FF2B5EF4-FFF2-40B4-BE49-F238E27FC236}">
                          <a16:creationId xmlns:a16="http://schemas.microsoft.com/office/drawing/2014/main" id="{7BFCBBD1-0F4C-4572-B98F-AA4003B56019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0" y="1749"/>
                      <a:ext cx="49" cy="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0" name="Line 102">
                      <a:extLst>
                        <a:ext uri="{FF2B5EF4-FFF2-40B4-BE49-F238E27FC236}">
                          <a16:creationId xmlns:a16="http://schemas.microsoft.com/office/drawing/2014/main" id="{1CC76302-0046-4647-ABA8-44F57774C641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5" y="1775"/>
                      <a:ext cx="49" cy="7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1" name="Line 103">
                      <a:extLst>
                        <a:ext uri="{FF2B5EF4-FFF2-40B4-BE49-F238E27FC236}">
                          <a16:creationId xmlns:a16="http://schemas.microsoft.com/office/drawing/2014/main" id="{4CEB8380-3560-4127-A525-C74AFF7733DE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14" y="1802"/>
                      <a:ext cx="45" cy="1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2" name="Line 104">
                      <a:extLst>
                        <a:ext uri="{FF2B5EF4-FFF2-40B4-BE49-F238E27FC236}">
                          <a16:creationId xmlns:a16="http://schemas.microsoft.com/office/drawing/2014/main" id="{940C9CBB-8C45-4AA5-8AB4-493D1446D88C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08" y="1824"/>
                      <a:ext cx="35" cy="26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3" name="Line 105">
                      <a:extLst>
                        <a:ext uri="{FF2B5EF4-FFF2-40B4-BE49-F238E27FC236}">
                          <a16:creationId xmlns:a16="http://schemas.microsoft.com/office/drawing/2014/main" id="{6B8E1944-C873-4D8E-BC2C-3A1C25263D6D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3" y="1846"/>
                      <a:ext cx="35" cy="25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4" name="Line 106">
                      <a:extLst>
                        <a:ext uri="{FF2B5EF4-FFF2-40B4-BE49-F238E27FC236}">
                          <a16:creationId xmlns:a16="http://schemas.microsoft.com/office/drawing/2014/main" id="{6B79970F-B084-45AC-A729-6EF1FDB4273D}"/>
                        </a:ext>
                      </a:extLst>
                    </p:cNvPr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76" y="1860"/>
                      <a:ext cx="32" cy="21"/>
                    </a:xfrm>
                    <a:prstGeom prst="line">
                      <a:avLst/>
                    </a:prstGeom>
                    <a:noFill/>
                    <a:ln w="79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305" name="Oval 107">
                <a:extLst>
                  <a:ext uri="{FF2B5EF4-FFF2-40B4-BE49-F238E27FC236}">
                    <a16:creationId xmlns:a16="http://schemas.microsoft.com/office/drawing/2014/main" id="{0F78D2D1-7923-4F9A-811B-C050EAB2414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1" y="1367"/>
                <a:ext cx="532" cy="534"/>
              </a:xfrm>
              <a:prstGeom prst="ellipse">
                <a:avLst/>
              </a:prstGeom>
              <a:noFill/>
              <a:ln w="7938">
                <a:solidFill>
                  <a:srgbClr val="BFBFB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baseline="-25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6" name="Freeform 108">
                <a:extLst>
                  <a:ext uri="{FF2B5EF4-FFF2-40B4-BE49-F238E27FC236}">
                    <a16:creationId xmlns:a16="http://schemas.microsoft.com/office/drawing/2014/main" id="{A3765E8B-063A-4C1A-BD21-57E4349A484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49" y="1720"/>
                <a:ext cx="126" cy="125"/>
              </a:xfrm>
              <a:custGeom>
                <a:avLst/>
                <a:gdLst>
                  <a:gd name="T0" fmla="*/ 118 w 251"/>
                  <a:gd name="T1" fmla="*/ 0 h 251"/>
                  <a:gd name="T2" fmla="*/ 121 w 251"/>
                  <a:gd name="T3" fmla="*/ 18 h 251"/>
                  <a:gd name="T4" fmla="*/ 121 w 251"/>
                  <a:gd name="T5" fmla="*/ 30 h 251"/>
                  <a:gd name="T6" fmla="*/ 118 w 251"/>
                  <a:gd name="T7" fmla="*/ 45 h 251"/>
                  <a:gd name="T8" fmla="*/ 113 w 251"/>
                  <a:gd name="T9" fmla="*/ 59 h 251"/>
                  <a:gd name="T10" fmla="*/ 108 w 251"/>
                  <a:gd name="T11" fmla="*/ 70 h 251"/>
                  <a:gd name="T12" fmla="*/ 100 w 251"/>
                  <a:gd name="T13" fmla="*/ 85 h 251"/>
                  <a:gd name="T14" fmla="*/ 92 w 251"/>
                  <a:gd name="T15" fmla="*/ 94 h 251"/>
                  <a:gd name="T16" fmla="*/ 81 w 251"/>
                  <a:gd name="T17" fmla="*/ 102 h 251"/>
                  <a:gd name="T18" fmla="*/ 71 w 251"/>
                  <a:gd name="T19" fmla="*/ 108 h 251"/>
                  <a:gd name="T20" fmla="*/ 60 w 251"/>
                  <a:gd name="T21" fmla="*/ 113 h 251"/>
                  <a:gd name="T22" fmla="*/ 47 w 251"/>
                  <a:gd name="T23" fmla="*/ 117 h 251"/>
                  <a:gd name="T24" fmla="*/ 36 w 251"/>
                  <a:gd name="T25" fmla="*/ 120 h 251"/>
                  <a:gd name="T26" fmla="*/ 26 w 251"/>
                  <a:gd name="T27" fmla="*/ 121 h 251"/>
                  <a:gd name="T28" fmla="*/ 19 w 251"/>
                  <a:gd name="T29" fmla="*/ 122 h 251"/>
                  <a:gd name="T30" fmla="*/ 13 w 251"/>
                  <a:gd name="T31" fmla="*/ 120 h 251"/>
                  <a:gd name="T32" fmla="*/ 0 w 251"/>
                  <a:gd name="T33" fmla="*/ 118 h 251"/>
                  <a:gd name="T34" fmla="*/ 11 w 251"/>
                  <a:gd name="T35" fmla="*/ 122 h 251"/>
                  <a:gd name="T36" fmla="*/ 25 w 251"/>
                  <a:gd name="T37" fmla="*/ 125 h 251"/>
                  <a:gd name="T38" fmla="*/ 36 w 251"/>
                  <a:gd name="T39" fmla="*/ 125 h 251"/>
                  <a:gd name="T40" fmla="*/ 53 w 251"/>
                  <a:gd name="T41" fmla="*/ 123 h 251"/>
                  <a:gd name="T42" fmla="*/ 66 w 251"/>
                  <a:gd name="T43" fmla="*/ 120 h 251"/>
                  <a:gd name="T44" fmla="*/ 78 w 251"/>
                  <a:gd name="T45" fmla="*/ 115 h 251"/>
                  <a:gd name="T46" fmla="*/ 86 w 251"/>
                  <a:gd name="T47" fmla="*/ 110 h 251"/>
                  <a:gd name="T48" fmla="*/ 94 w 251"/>
                  <a:gd name="T49" fmla="*/ 106 h 251"/>
                  <a:gd name="T50" fmla="*/ 102 w 251"/>
                  <a:gd name="T51" fmla="*/ 99 h 251"/>
                  <a:gd name="T52" fmla="*/ 108 w 251"/>
                  <a:gd name="T53" fmla="*/ 92 h 251"/>
                  <a:gd name="T54" fmla="*/ 113 w 251"/>
                  <a:gd name="T55" fmla="*/ 82 h 251"/>
                  <a:gd name="T56" fmla="*/ 118 w 251"/>
                  <a:gd name="T57" fmla="*/ 71 h 251"/>
                  <a:gd name="T58" fmla="*/ 123 w 251"/>
                  <a:gd name="T59" fmla="*/ 57 h 251"/>
                  <a:gd name="T60" fmla="*/ 126 w 251"/>
                  <a:gd name="T61" fmla="*/ 41 h 251"/>
                  <a:gd name="T62" fmla="*/ 125 w 251"/>
                  <a:gd name="T63" fmla="*/ 27 h 251"/>
                  <a:gd name="T64" fmla="*/ 122 w 251"/>
                  <a:gd name="T65" fmla="*/ 12 h 251"/>
                  <a:gd name="T66" fmla="*/ 118 w 251"/>
                  <a:gd name="T67" fmla="*/ 0 h 25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51" h="251">
                    <a:moveTo>
                      <a:pt x="235" y="0"/>
                    </a:moveTo>
                    <a:lnTo>
                      <a:pt x="241" y="36"/>
                    </a:lnTo>
                    <a:lnTo>
                      <a:pt x="241" y="60"/>
                    </a:lnTo>
                    <a:lnTo>
                      <a:pt x="236" y="90"/>
                    </a:lnTo>
                    <a:lnTo>
                      <a:pt x="226" y="118"/>
                    </a:lnTo>
                    <a:lnTo>
                      <a:pt x="215" y="141"/>
                    </a:lnTo>
                    <a:lnTo>
                      <a:pt x="199" y="171"/>
                    </a:lnTo>
                    <a:lnTo>
                      <a:pt x="183" y="188"/>
                    </a:lnTo>
                    <a:lnTo>
                      <a:pt x="162" y="204"/>
                    </a:lnTo>
                    <a:lnTo>
                      <a:pt x="141" y="216"/>
                    </a:lnTo>
                    <a:lnTo>
                      <a:pt x="120" y="226"/>
                    </a:lnTo>
                    <a:lnTo>
                      <a:pt x="93" y="235"/>
                    </a:lnTo>
                    <a:lnTo>
                      <a:pt x="72" y="240"/>
                    </a:lnTo>
                    <a:lnTo>
                      <a:pt x="52" y="242"/>
                    </a:lnTo>
                    <a:lnTo>
                      <a:pt x="37" y="244"/>
                    </a:lnTo>
                    <a:lnTo>
                      <a:pt x="26" y="241"/>
                    </a:lnTo>
                    <a:lnTo>
                      <a:pt x="0" y="236"/>
                    </a:lnTo>
                    <a:lnTo>
                      <a:pt x="21" y="245"/>
                    </a:lnTo>
                    <a:lnTo>
                      <a:pt x="50" y="250"/>
                    </a:lnTo>
                    <a:lnTo>
                      <a:pt x="72" y="251"/>
                    </a:lnTo>
                    <a:lnTo>
                      <a:pt x="106" y="246"/>
                    </a:lnTo>
                    <a:lnTo>
                      <a:pt x="131" y="240"/>
                    </a:lnTo>
                    <a:lnTo>
                      <a:pt x="155" y="230"/>
                    </a:lnTo>
                    <a:lnTo>
                      <a:pt x="171" y="221"/>
                    </a:lnTo>
                    <a:lnTo>
                      <a:pt x="187" y="213"/>
                    </a:lnTo>
                    <a:lnTo>
                      <a:pt x="203" y="198"/>
                    </a:lnTo>
                    <a:lnTo>
                      <a:pt x="216" y="185"/>
                    </a:lnTo>
                    <a:lnTo>
                      <a:pt x="226" y="165"/>
                    </a:lnTo>
                    <a:lnTo>
                      <a:pt x="236" y="143"/>
                    </a:lnTo>
                    <a:lnTo>
                      <a:pt x="245" y="114"/>
                    </a:lnTo>
                    <a:lnTo>
                      <a:pt x="251" y="82"/>
                    </a:lnTo>
                    <a:lnTo>
                      <a:pt x="250" y="55"/>
                    </a:lnTo>
                    <a:lnTo>
                      <a:pt x="244" y="24"/>
                    </a:lnTo>
                    <a:lnTo>
                      <a:pt x="235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" name="Freeform 109">
                <a:extLst>
                  <a:ext uri="{FF2B5EF4-FFF2-40B4-BE49-F238E27FC236}">
                    <a16:creationId xmlns:a16="http://schemas.microsoft.com/office/drawing/2014/main" id="{355CE04C-B48A-4C50-A4BD-C6B49A374EB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" y="1403"/>
                <a:ext cx="263" cy="271"/>
              </a:xfrm>
              <a:custGeom>
                <a:avLst/>
                <a:gdLst>
                  <a:gd name="T0" fmla="*/ 18 w 526"/>
                  <a:gd name="T1" fmla="*/ 271 h 541"/>
                  <a:gd name="T2" fmla="*/ 13 w 526"/>
                  <a:gd name="T3" fmla="*/ 242 h 541"/>
                  <a:gd name="T4" fmla="*/ 10 w 526"/>
                  <a:gd name="T5" fmla="*/ 222 h 541"/>
                  <a:gd name="T6" fmla="*/ 11 w 526"/>
                  <a:gd name="T7" fmla="*/ 198 h 541"/>
                  <a:gd name="T8" fmla="*/ 15 w 526"/>
                  <a:gd name="T9" fmla="*/ 172 h 541"/>
                  <a:gd name="T10" fmla="*/ 25 w 526"/>
                  <a:gd name="T11" fmla="*/ 145 h 541"/>
                  <a:gd name="T12" fmla="*/ 38 w 526"/>
                  <a:gd name="T13" fmla="*/ 118 h 541"/>
                  <a:gd name="T14" fmla="*/ 60 w 526"/>
                  <a:gd name="T15" fmla="*/ 86 h 541"/>
                  <a:gd name="T16" fmla="*/ 74 w 526"/>
                  <a:gd name="T17" fmla="*/ 69 h 541"/>
                  <a:gd name="T18" fmla="*/ 93 w 526"/>
                  <a:gd name="T19" fmla="*/ 53 h 541"/>
                  <a:gd name="T20" fmla="*/ 115 w 526"/>
                  <a:gd name="T21" fmla="*/ 38 h 541"/>
                  <a:gd name="T22" fmla="*/ 137 w 526"/>
                  <a:gd name="T23" fmla="*/ 26 h 541"/>
                  <a:gd name="T24" fmla="*/ 165 w 526"/>
                  <a:gd name="T25" fmla="*/ 17 h 541"/>
                  <a:gd name="T26" fmla="*/ 186 w 526"/>
                  <a:gd name="T27" fmla="*/ 13 h 541"/>
                  <a:gd name="T28" fmla="*/ 201 w 526"/>
                  <a:gd name="T29" fmla="*/ 10 h 541"/>
                  <a:gd name="T30" fmla="*/ 213 w 526"/>
                  <a:gd name="T31" fmla="*/ 10 h 541"/>
                  <a:gd name="T32" fmla="*/ 236 w 526"/>
                  <a:gd name="T33" fmla="*/ 11 h 541"/>
                  <a:gd name="T34" fmla="*/ 263 w 526"/>
                  <a:gd name="T35" fmla="*/ 16 h 541"/>
                  <a:gd name="T36" fmla="*/ 238 w 526"/>
                  <a:gd name="T37" fmla="*/ 6 h 541"/>
                  <a:gd name="T38" fmla="*/ 210 w 526"/>
                  <a:gd name="T39" fmla="*/ 1 h 541"/>
                  <a:gd name="T40" fmla="*/ 186 w 526"/>
                  <a:gd name="T41" fmla="*/ 0 h 541"/>
                  <a:gd name="T42" fmla="*/ 152 w 526"/>
                  <a:gd name="T43" fmla="*/ 5 h 541"/>
                  <a:gd name="T44" fmla="*/ 126 w 526"/>
                  <a:gd name="T45" fmla="*/ 11 h 541"/>
                  <a:gd name="T46" fmla="*/ 101 w 526"/>
                  <a:gd name="T47" fmla="*/ 22 h 541"/>
                  <a:gd name="T48" fmla="*/ 84 w 526"/>
                  <a:gd name="T49" fmla="*/ 33 h 541"/>
                  <a:gd name="T50" fmla="*/ 70 w 526"/>
                  <a:gd name="T51" fmla="*/ 44 h 541"/>
                  <a:gd name="T52" fmla="*/ 58 w 526"/>
                  <a:gd name="T53" fmla="*/ 56 h 541"/>
                  <a:gd name="T54" fmla="*/ 41 w 526"/>
                  <a:gd name="T55" fmla="*/ 75 h 541"/>
                  <a:gd name="T56" fmla="*/ 26 w 526"/>
                  <a:gd name="T57" fmla="*/ 96 h 541"/>
                  <a:gd name="T58" fmla="*/ 15 w 526"/>
                  <a:gd name="T59" fmla="*/ 118 h 541"/>
                  <a:gd name="T60" fmla="*/ 5 w 526"/>
                  <a:gd name="T61" fmla="*/ 150 h 541"/>
                  <a:gd name="T62" fmla="*/ 0 w 526"/>
                  <a:gd name="T63" fmla="*/ 175 h 541"/>
                  <a:gd name="T64" fmla="*/ 1 w 526"/>
                  <a:gd name="T65" fmla="*/ 203 h 541"/>
                  <a:gd name="T66" fmla="*/ 5 w 526"/>
                  <a:gd name="T67" fmla="*/ 228 h 541"/>
                  <a:gd name="T68" fmla="*/ 9 w 526"/>
                  <a:gd name="T69" fmla="*/ 246 h 541"/>
                  <a:gd name="T70" fmla="*/ 18 w 526"/>
                  <a:gd name="T71" fmla="*/ 271 h 54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26" h="541">
                    <a:moveTo>
                      <a:pt x="36" y="541"/>
                    </a:moveTo>
                    <a:lnTo>
                      <a:pt x="25" y="484"/>
                    </a:lnTo>
                    <a:lnTo>
                      <a:pt x="19" y="444"/>
                    </a:lnTo>
                    <a:lnTo>
                      <a:pt x="21" y="396"/>
                    </a:lnTo>
                    <a:lnTo>
                      <a:pt x="29" y="344"/>
                    </a:lnTo>
                    <a:lnTo>
                      <a:pt x="49" y="290"/>
                    </a:lnTo>
                    <a:lnTo>
                      <a:pt x="76" y="235"/>
                    </a:lnTo>
                    <a:lnTo>
                      <a:pt x="120" y="172"/>
                    </a:lnTo>
                    <a:lnTo>
                      <a:pt x="148" y="138"/>
                    </a:lnTo>
                    <a:lnTo>
                      <a:pt x="186" y="106"/>
                    </a:lnTo>
                    <a:lnTo>
                      <a:pt x="229" y="76"/>
                    </a:lnTo>
                    <a:lnTo>
                      <a:pt x="274" y="52"/>
                    </a:lnTo>
                    <a:lnTo>
                      <a:pt x="330" y="34"/>
                    </a:lnTo>
                    <a:lnTo>
                      <a:pt x="372" y="25"/>
                    </a:lnTo>
                    <a:lnTo>
                      <a:pt x="401" y="20"/>
                    </a:lnTo>
                    <a:lnTo>
                      <a:pt x="426" y="19"/>
                    </a:lnTo>
                    <a:lnTo>
                      <a:pt x="471" y="21"/>
                    </a:lnTo>
                    <a:lnTo>
                      <a:pt x="526" y="31"/>
                    </a:lnTo>
                    <a:lnTo>
                      <a:pt x="475" y="11"/>
                    </a:lnTo>
                    <a:lnTo>
                      <a:pt x="420" y="1"/>
                    </a:lnTo>
                    <a:lnTo>
                      <a:pt x="372" y="0"/>
                    </a:lnTo>
                    <a:lnTo>
                      <a:pt x="304" y="9"/>
                    </a:lnTo>
                    <a:lnTo>
                      <a:pt x="251" y="21"/>
                    </a:lnTo>
                    <a:lnTo>
                      <a:pt x="202" y="44"/>
                    </a:lnTo>
                    <a:lnTo>
                      <a:pt x="167" y="66"/>
                    </a:lnTo>
                    <a:lnTo>
                      <a:pt x="140" y="87"/>
                    </a:lnTo>
                    <a:lnTo>
                      <a:pt x="115" y="112"/>
                    </a:lnTo>
                    <a:lnTo>
                      <a:pt x="82" y="150"/>
                    </a:lnTo>
                    <a:lnTo>
                      <a:pt x="52" y="191"/>
                    </a:lnTo>
                    <a:lnTo>
                      <a:pt x="30" y="235"/>
                    </a:lnTo>
                    <a:lnTo>
                      <a:pt x="10" y="299"/>
                    </a:lnTo>
                    <a:lnTo>
                      <a:pt x="0" y="350"/>
                    </a:lnTo>
                    <a:lnTo>
                      <a:pt x="1" y="406"/>
                    </a:lnTo>
                    <a:lnTo>
                      <a:pt x="9" y="456"/>
                    </a:lnTo>
                    <a:lnTo>
                      <a:pt x="17" y="492"/>
                    </a:lnTo>
                    <a:lnTo>
                      <a:pt x="36" y="541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2" name="Line 110">
              <a:extLst>
                <a:ext uri="{FF2B5EF4-FFF2-40B4-BE49-F238E27FC236}">
                  <a16:creationId xmlns:a16="http://schemas.microsoft.com/office/drawing/2014/main" id="{7E112421-1752-401D-8674-B7CDDFCD3B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216983" flipH="1">
              <a:off x="1370970" y="3846851"/>
              <a:ext cx="201676" cy="46859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331111F-74FC-480F-96D9-4272F8BC6A58}"/>
              </a:ext>
            </a:extLst>
          </p:cNvPr>
          <p:cNvSpPr txBox="1"/>
          <p:nvPr/>
        </p:nvSpPr>
        <p:spPr>
          <a:xfrm>
            <a:off x="695481" y="5865105"/>
            <a:ext cx="2682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Pure Backspin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F0AF1407-FB99-4DF2-9DBE-BCDBC1C03C80}"/>
              </a:ext>
            </a:extLst>
          </p:cNvPr>
          <p:cNvSpPr txBox="1"/>
          <p:nvPr/>
        </p:nvSpPr>
        <p:spPr>
          <a:xfrm>
            <a:off x="4448471" y="5877580"/>
            <a:ext cx="4767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Backspin+Slicing</a:t>
            </a:r>
            <a:r>
              <a:rPr lang="en-US" sz="2800" dirty="0">
                <a:solidFill>
                  <a:srgbClr val="FFFF00"/>
                </a:solidFill>
              </a:rPr>
              <a:t> Sidespin</a:t>
            </a:r>
          </a:p>
        </p:txBody>
      </p:sp>
      <p:pic>
        <p:nvPicPr>
          <p:cNvPr id="3" name="Picture 2" descr="A baseball player swinging a bat&#10;&#10;Description automatically generated with low confidence">
            <a:extLst>
              <a:ext uri="{FF2B5EF4-FFF2-40B4-BE49-F238E27FC236}">
                <a16:creationId xmlns:a16="http://schemas.microsoft.com/office/drawing/2014/main" id="{33B64569-2231-4E2F-8A03-F340AD036E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3537" y="2290715"/>
            <a:ext cx="4183263" cy="235308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AC5AE56-2667-4193-885C-5610C4D5AD68}"/>
              </a:ext>
            </a:extLst>
          </p:cNvPr>
          <p:cNvCxnSpPr/>
          <p:nvPr/>
        </p:nvCxnSpPr>
        <p:spPr>
          <a:xfrm flipH="1">
            <a:off x="6324600" y="3386541"/>
            <a:ext cx="685800" cy="442495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8" name="Title 1">
            <a:extLst>
              <a:ext uri="{FF2B5EF4-FFF2-40B4-BE49-F238E27FC236}">
                <a16:creationId xmlns:a16="http://schemas.microsoft.com/office/drawing/2014/main" id="{BC5F846E-2721-4FC6-993D-383E1ABED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37" y="329508"/>
            <a:ext cx="82296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altLang="en-US" b="0" kern="0" dirty="0"/>
              <a:t>Why Does Sidespin Depend on Spray Angle?</a:t>
            </a:r>
            <a:br>
              <a:rPr lang="en-US" altLang="en-US" b="0" kern="0" dirty="0"/>
            </a:br>
            <a:r>
              <a:rPr lang="en-US" altLang="en-US" b="0" kern="0" dirty="0"/>
              <a:t>  </a:t>
            </a:r>
            <a:r>
              <a:rPr lang="en-US" altLang="en-US" sz="3200" b="0" kern="0" dirty="0">
                <a:solidFill>
                  <a:srgbClr val="FFFF00"/>
                </a:solidFill>
              </a:rPr>
              <a:t>II.  Vertical Bat Angle</a:t>
            </a:r>
            <a:endParaRPr lang="en-US" altLang="en-US" b="0" kern="0" dirty="0">
              <a:solidFill>
                <a:srgbClr val="FFFF00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7A60BAE-5E7B-44C0-A03A-435036497D7D}"/>
              </a:ext>
            </a:extLst>
          </p:cNvPr>
          <p:cNvGrpSpPr/>
          <p:nvPr/>
        </p:nvGrpSpPr>
        <p:grpSpPr>
          <a:xfrm>
            <a:off x="1066800" y="2683666"/>
            <a:ext cx="2067662" cy="1507334"/>
            <a:chOff x="1243122" y="2839953"/>
            <a:chExt cx="2067662" cy="150733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000971B2-07FD-43E7-9F06-F8F38F0504F8}"/>
                </a:ext>
              </a:extLst>
            </p:cNvPr>
            <p:cNvGrpSpPr/>
            <p:nvPr/>
          </p:nvGrpSpPr>
          <p:grpSpPr>
            <a:xfrm>
              <a:off x="1243122" y="2839953"/>
              <a:ext cx="2067662" cy="1507334"/>
              <a:chOff x="1474533" y="2774784"/>
              <a:chExt cx="1431329" cy="1018550"/>
            </a:xfrm>
          </p:grpSpPr>
          <p:sp>
            <p:nvSpPr>
              <p:cNvPr id="111" name="Oval 110" descr="40%">
                <a:extLst>
                  <a:ext uri="{FF2B5EF4-FFF2-40B4-BE49-F238E27FC236}">
                    <a16:creationId xmlns:a16="http://schemas.microsoft.com/office/drawing/2014/main" id="{FCE4DF72-EA14-450E-B8EA-C1D71DF66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533" y="3306920"/>
                <a:ext cx="437414" cy="486414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highlight>
                    <a:srgbClr val="000080"/>
                  </a:highlight>
                </a:endParaRPr>
              </a:p>
            </p:txBody>
          </p: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06519E4B-CC5E-47AF-8845-E0252EE4ADCC}"/>
                  </a:ext>
                </a:extLst>
              </p:cNvPr>
              <p:cNvGrpSpPr/>
              <p:nvPr/>
            </p:nvGrpSpPr>
            <p:grpSpPr>
              <a:xfrm rot="21378080">
                <a:off x="1760444" y="2774784"/>
                <a:ext cx="1145418" cy="748741"/>
                <a:chOff x="2845282" y="1732094"/>
                <a:chExt cx="1145418" cy="748741"/>
              </a:xfrm>
            </p:grpSpPr>
            <p:grpSp>
              <p:nvGrpSpPr>
                <p:cNvPr id="141" name="Group 109">
                  <a:extLst>
                    <a:ext uri="{FF2B5EF4-FFF2-40B4-BE49-F238E27FC236}">
                      <a16:creationId xmlns:a16="http://schemas.microsoft.com/office/drawing/2014/main" id="{2A6943FF-60FA-4621-B9C4-BEFB3671D32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 rot="13856673">
                  <a:off x="2899337" y="2041892"/>
                  <a:ext cx="458787" cy="419100"/>
                  <a:chOff x="521" y="1367"/>
                  <a:chExt cx="532" cy="534"/>
                </a:xfrm>
              </p:grpSpPr>
              <p:sp>
                <p:nvSpPr>
                  <p:cNvPr id="145" name="Oval 110">
                    <a:extLst>
                      <a:ext uri="{FF2B5EF4-FFF2-40B4-BE49-F238E27FC236}">
                        <a16:creationId xmlns:a16="http://schemas.microsoft.com/office/drawing/2014/main" id="{B14B6D2F-DC48-4932-ACF4-AB0A339A3379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3" y="1369"/>
                    <a:ext cx="526" cy="529"/>
                  </a:xfrm>
                  <a:prstGeom prst="ellipse">
                    <a:avLst/>
                  </a:prstGeom>
                  <a:solidFill>
                    <a:srgbClr val="DFDFDF"/>
                  </a:solidFill>
                  <a:ln w="7938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  <p:grpSp>
                <p:nvGrpSpPr>
                  <p:cNvPr id="146" name="Group 111">
                    <a:extLst>
                      <a:ext uri="{FF2B5EF4-FFF2-40B4-BE49-F238E27FC236}">
                        <a16:creationId xmlns:a16="http://schemas.microsoft.com/office/drawing/2014/main" id="{2A8A1216-7EDD-4406-A15C-72C5681203B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73" y="1481"/>
                    <a:ext cx="366" cy="400"/>
                    <a:chOff x="673" y="1481"/>
                    <a:chExt cx="366" cy="400"/>
                  </a:xfrm>
                </p:grpSpPr>
                <p:grpSp>
                  <p:nvGrpSpPr>
                    <p:cNvPr id="150" name="Group 112">
                      <a:extLst>
                        <a:ext uri="{FF2B5EF4-FFF2-40B4-BE49-F238E27FC236}">
                          <a16:creationId xmlns:a16="http://schemas.microsoft.com/office/drawing/2014/main" id="{3282C6C3-2014-46A4-9307-39D9C79DD116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3" y="1481"/>
                      <a:ext cx="364" cy="397"/>
                      <a:chOff x="673" y="1481"/>
                      <a:chExt cx="364" cy="397"/>
                    </a:xfrm>
                  </p:grpSpPr>
                  <p:sp>
                    <p:nvSpPr>
                      <p:cNvPr id="177" name="Freeform 113">
                        <a:extLst>
                          <a:ext uri="{FF2B5EF4-FFF2-40B4-BE49-F238E27FC236}">
                            <a16:creationId xmlns:a16="http://schemas.microsoft.com/office/drawing/2014/main" id="{7B76C9B4-AC68-4557-8FAD-B3E1C033D619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678" y="1509"/>
                        <a:ext cx="357" cy="364"/>
                      </a:xfrm>
                      <a:custGeom>
                        <a:avLst/>
                        <a:gdLst>
                          <a:gd name="T0" fmla="*/ 0 w 714"/>
                          <a:gd name="T1" fmla="*/ 0 h 729"/>
                          <a:gd name="T2" fmla="*/ 1 w 714"/>
                          <a:gd name="T3" fmla="*/ 0 h 729"/>
                          <a:gd name="T4" fmla="*/ 1 w 714"/>
                          <a:gd name="T5" fmla="*/ 0 h 729"/>
                          <a:gd name="T6" fmla="*/ 1 w 714"/>
                          <a:gd name="T7" fmla="*/ 0 h 729"/>
                          <a:gd name="T8" fmla="*/ 1 w 714"/>
                          <a:gd name="T9" fmla="*/ 0 h 729"/>
                          <a:gd name="T10" fmla="*/ 1 w 714"/>
                          <a:gd name="T11" fmla="*/ 0 h 729"/>
                          <a:gd name="T12" fmla="*/ 1 w 714"/>
                          <a:gd name="T13" fmla="*/ 0 h 729"/>
                          <a:gd name="T14" fmla="*/ 1 w 714"/>
                          <a:gd name="T15" fmla="*/ 0 h 729"/>
                          <a:gd name="T16" fmla="*/ 1 w 714"/>
                          <a:gd name="T17" fmla="*/ 0 h 729"/>
                          <a:gd name="T18" fmla="*/ 1 w 714"/>
                          <a:gd name="T19" fmla="*/ 0 h 729"/>
                          <a:gd name="T20" fmla="*/ 1 w 714"/>
                          <a:gd name="T21" fmla="*/ 0 h 729"/>
                          <a:gd name="T22" fmla="*/ 1 w 714"/>
                          <a:gd name="T23" fmla="*/ 0 h 729"/>
                          <a:gd name="T24" fmla="*/ 1 w 714"/>
                          <a:gd name="T25" fmla="*/ 0 h 729"/>
                          <a:gd name="T26" fmla="*/ 1 w 714"/>
                          <a:gd name="T27" fmla="*/ 0 h 729"/>
                          <a:gd name="T28" fmla="*/ 1 w 714"/>
                          <a:gd name="T29" fmla="*/ 0 h 729"/>
                          <a:gd name="T30" fmla="*/ 1 w 714"/>
                          <a:gd name="T31" fmla="*/ 0 h 729"/>
                          <a:gd name="T32" fmla="*/ 1 w 714"/>
                          <a:gd name="T33" fmla="*/ 0 h 729"/>
                          <a:gd name="T34" fmla="*/ 1 w 714"/>
                          <a:gd name="T35" fmla="*/ 0 h 729"/>
                          <a:gd name="T36" fmla="*/ 1 w 714"/>
                          <a:gd name="T37" fmla="*/ 0 h 729"/>
                          <a:gd name="T38" fmla="*/ 1 w 714"/>
                          <a:gd name="T39" fmla="*/ 0 h 729"/>
                          <a:gd name="T40" fmla="*/ 1 w 714"/>
                          <a:gd name="T41" fmla="*/ 0 h 729"/>
                          <a:gd name="T42" fmla="*/ 1 w 714"/>
                          <a:gd name="T43" fmla="*/ 0 h 729"/>
                          <a:gd name="T44" fmla="*/ 1 w 714"/>
                          <a:gd name="T45" fmla="*/ 0 h 729"/>
                          <a:gd name="T46" fmla="*/ 1 w 714"/>
                          <a:gd name="T47" fmla="*/ 0 h 729"/>
                          <a:gd name="T48" fmla="*/ 1 w 714"/>
                          <a:gd name="T49" fmla="*/ 0 h 729"/>
                          <a:gd name="T50" fmla="*/ 1 w 714"/>
                          <a:gd name="T51" fmla="*/ 0 h 729"/>
                          <a:gd name="T52" fmla="*/ 1 w 714"/>
                          <a:gd name="T53" fmla="*/ 0 h 729"/>
                          <a:gd name="T54" fmla="*/ 1 w 714"/>
                          <a:gd name="T55" fmla="*/ 0 h 729"/>
                          <a:gd name="T56" fmla="*/ 1 w 714"/>
                          <a:gd name="T57" fmla="*/ 0 h 729"/>
                          <a:gd name="T58" fmla="*/ 1 w 714"/>
                          <a:gd name="T59" fmla="*/ 0 h 729"/>
                          <a:gd name="T60" fmla="*/ 1 w 714"/>
                          <a:gd name="T61" fmla="*/ 0 h 729"/>
                          <a:gd name="T62" fmla="*/ 1 w 714"/>
                          <a:gd name="T63" fmla="*/ 0 h 729"/>
                          <a:gd name="T64" fmla="*/ 1 w 714"/>
                          <a:gd name="T65" fmla="*/ 0 h 729"/>
                          <a:gd name="T66" fmla="*/ 1 w 714"/>
                          <a:gd name="T67" fmla="*/ 0 h 729"/>
                          <a:gd name="T68" fmla="*/ 1 w 714"/>
                          <a:gd name="T69" fmla="*/ 0 h 729"/>
                          <a:gd name="T70" fmla="*/ 1 w 714"/>
                          <a:gd name="T71" fmla="*/ 0 h 729"/>
                          <a:gd name="T72" fmla="*/ 1 w 714"/>
                          <a:gd name="T73" fmla="*/ 0 h 729"/>
                          <a:gd name="T74" fmla="*/ 1 w 714"/>
                          <a:gd name="T75" fmla="*/ 0 h 729"/>
                          <a:gd name="T76" fmla="*/ 1 w 714"/>
                          <a:gd name="T77" fmla="*/ 0 h 729"/>
                          <a:gd name="T78" fmla="*/ 1 w 714"/>
                          <a:gd name="T79" fmla="*/ 0 h 729"/>
                          <a:gd name="T80" fmla="*/ 1 w 714"/>
                          <a:gd name="T81" fmla="*/ 0 h 729"/>
                          <a:gd name="T82" fmla="*/ 1 w 714"/>
                          <a:gd name="T83" fmla="*/ 0 h 729"/>
                          <a:gd name="T84" fmla="*/ 1 w 714"/>
                          <a:gd name="T85" fmla="*/ 0 h 729"/>
                          <a:gd name="T86" fmla="*/ 1 w 714"/>
                          <a:gd name="T87" fmla="*/ 0 h 729"/>
                          <a:gd name="T88" fmla="*/ 1 w 714"/>
                          <a:gd name="T89" fmla="*/ 0 h 729"/>
                          <a:gd name="T90" fmla="*/ 1 w 714"/>
                          <a:gd name="T91" fmla="*/ 0 h 729"/>
                          <a:gd name="T92" fmla="*/ 1 w 714"/>
                          <a:gd name="T93" fmla="*/ 0 h 729"/>
                          <a:gd name="T94" fmla="*/ 1 w 714"/>
                          <a:gd name="T95" fmla="*/ 0 h 729"/>
                          <a:gd name="T96" fmla="*/ 1 w 714"/>
                          <a:gd name="T97" fmla="*/ 0 h 729"/>
                          <a:gd name="T98" fmla="*/ 1 w 714"/>
                          <a:gd name="T99" fmla="*/ 0 h 729"/>
                          <a:gd name="T100" fmla="*/ 1 w 714"/>
                          <a:gd name="T101" fmla="*/ 0 h 729"/>
                          <a:gd name="T102" fmla="*/ 1 w 714"/>
                          <a:gd name="T103" fmla="*/ 0 h 729"/>
                          <a:gd name="T104" fmla="*/ 1 w 714"/>
                          <a:gd name="T105" fmla="*/ 0 h 729"/>
                          <a:gd name="T106" fmla="*/ 1 w 714"/>
                          <a:gd name="T107" fmla="*/ 0 h 729"/>
                          <a:gd name="T108" fmla="*/ 1 w 714"/>
                          <a:gd name="T109" fmla="*/ 0 h 729"/>
                          <a:gd name="T110" fmla="*/ 1 w 714"/>
                          <a:gd name="T111" fmla="*/ 0 h 729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</a:gdLst>
                        <a:ahLst/>
                        <a:cxnLst>
                          <a:cxn ang="T112">
                            <a:pos x="T0" y="T1"/>
                          </a:cxn>
                          <a:cxn ang="T113">
                            <a:pos x="T2" y="T3"/>
                          </a:cxn>
                          <a:cxn ang="T114">
                            <a:pos x="T4" y="T5"/>
                          </a:cxn>
                          <a:cxn ang="T115">
                            <a:pos x="T6" y="T7"/>
                          </a:cxn>
                          <a:cxn ang="T116">
                            <a:pos x="T8" y="T9"/>
                          </a:cxn>
                          <a:cxn ang="T117">
                            <a:pos x="T10" y="T11"/>
                          </a:cxn>
                          <a:cxn ang="T118">
                            <a:pos x="T12" y="T13"/>
                          </a:cxn>
                          <a:cxn ang="T119">
                            <a:pos x="T14" y="T15"/>
                          </a:cxn>
                          <a:cxn ang="T120">
                            <a:pos x="T16" y="T17"/>
                          </a:cxn>
                          <a:cxn ang="T121">
                            <a:pos x="T18" y="T19"/>
                          </a:cxn>
                          <a:cxn ang="T122">
                            <a:pos x="T20" y="T21"/>
                          </a:cxn>
                          <a:cxn ang="T123">
                            <a:pos x="T22" y="T23"/>
                          </a:cxn>
                          <a:cxn ang="T124">
                            <a:pos x="T24" y="T25"/>
                          </a:cxn>
                          <a:cxn ang="T125">
                            <a:pos x="T26" y="T27"/>
                          </a:cxn>
                          <a:cxn ang="T126">
                            <a:pos x="T28" y="T29"/>
                          </a:cxn>
                          <a:cxn ang="T127">
                            <a:pos x="T30" y="T31"/>
                          </a:cxn>
                          <a:cxn ang="T128">
                            <a:pos x="T32" y="T33"/>
                          </a:cxn>
                          <a:cxn ang="T129">
                            <a:pos x="T34" y="T35"/>
                          </a:cxn>
                          <a:cxn ang="T130">
                            <a:pos x="T36" y="T37"/>
                          </a:cxn>
                          <a:cxn ang="T131">
                            <a:pos x="T38" y="T39"/>
                          </a:cxn>
                          <a:cxn ang="T132">
                            <a:pos x="T40" y="T41"/>
                          </a:cxn>
                          <a:cxn ang="T133">
                            <a:pos x="T42" y="T43"/>
                          </a:cxn>
                          <a:cxn ang="T134">
                            <a:pos x="T44" y="T45"/>
                          </a:cxn>
                          <a:cxn ang="T135">
                            <a:pos x="T46" y="T47"/>
                          </a:cxn>
                          <a:cxn ang="T136">
                            <a:pos x="T48" y="T49"/>
                          </a:cxn>
                          <a:cxn ang="T137">
                            <a:pos x="T50" y="T51"/>
                          </a:cxn>
                          <a:cxn ang="T138">
                            <a:pos x="T52" y="T53"/>
                          </a:cxn>
                          <a:cxn ang="T139">
                            <a:pos x="T54" y="T55"/>
                          </a:cxn>
                          <a:cxn ang="T140">
                            <a:pos x="T56" y="T57"/>
                          </a:cxn>
                          <a:cxn ang="T141">
                            <a:pos x="T58" y="T59"/>
                          </a:cxn>
                          <a:cxn ang="T142">
                            <a:pos x="T60" y="T61"/>
                          </a:cxn>
                          <a:cxn ang="T143">
                            <a:pos x="T62" y="T63"/>
                          </a:cxn>
                          <a:cxn ang="T144">
                            <a:pos x="T64" y="T65"/>
                          </a:cxn>
                          <a:cxn ang="T145">
                            <a:pos x="T66" y="T67"/>
                          </a:cxn>
                          <a:cxn ang="T146">
                            <a:pos x="T68" y="T69"/>
                          </a:cxn>
                          <a:cxn ang="T147">
                            <a:pos x="T70" y="T71"/>
                          </a:cxn>
                          <a:cxn ang="T148">
                            <a:pos x="T72" y="T73"/>
                          </a:cxn>
                          <a:cxn ang="T149">
                            <a:pos x="T74" y="T75"/>
                          </a:cxn>
                          <a:cxn ang="T150">
                            <a:pos x="T76" y="T77"/>
                          </a:cxn>
                          <a:cxn ang="T151">
                            <a:pos x="T78" y="T79"/>
                          </a:cxn>
                          <a:cxn ang="T152">
                            <a:pos x="T80" y="T81"/>
                          </a:cxn>
                          <a:cxn ang="T153">
                            <a:pos x="T82" y="T83"/>
                          </a:cxn>
                          <a:cxn ang="T154">
                            <a:pos x="T84" y="T85"/>
                          </a:cxn>
                          <a:cxn ang="T155">
                            <a:pos x="T86" y="T87"/>
                          </a:cxn>
                          <a:cxn ang="T156">
                            <a:pos x="T88" y="T89"/>
                          </a:cxn>
                          <a:cxn ang="T157">
                            <a:pos x="T90" y="T91"/>
                          </a:cxn>
                          <a:cxn ang="T158">
                            <a:pos x="T92" y="T93"/>
                          </a:cxn>
                          <a:cxn ang="T159">
                            <a:pos x="T94" y="T95"/>
                          </a:cxn>
                          <a:cxn ang="T160">
                            <a:pos x="T96" y="T97"/>
                          </a:cxn>
                          <a:cxn ang="T161">
                            <a:pos x="T98" y="T99"/>
                          </a:cxn>
                          <a:cxn ang="T162">
                            <a:pos x="T100" y="T101"/>
                          </a:cxn>
                          <a:cxn ang="T163">
                            <a:pos x="T102" y="T103"/>
                          </a:cxn>
                          <a:cxn ang="T164">
                            <a:pos x="T104" y="T105"/>
                          </a:cxn>
                          <a:cxn ang="T165">
                            <a:pos x="T106" y="T107"/>
                          </a:cxn>
                          <a:cxn ang="T166">
                            <a:pos x="T108" y="T109"/>
                          </a:cxn>
                          <a:cxn ang="T167">
                            <a:pos x="T110" y="T111"/>
                          </a:cxn>
                        </a:cxnLst>
                        <a:rect l="0" t="0" r="r" b="b"/>
                        <a:pathLst>
                          <a:path w="714" h="729">
                            <a:moveTo>
                              <a:pt x="0" y="729"/>
                            </a:moveTo>
                            <a:lnTo>
                              <a:pt x="20" y="718"/>
                            </a:lnTo>
                            <a:lnTo>
                              <a:pt x="42" y="703"/>
                            </a:lnTo>
                            <a:lnTo>
                              <a:pt x="62" y="684"/>
                            </a:lnTo>
                            <a:lnTo>
                              <a:pt x="79" y="665"/>
                            </a:lnTo>
                            <a:lnTo>
                              <a:pt x="95" y="643"/>
                            </a:lnTo>
                            <a:lnTo>
                              <a:pt x="105" y="623"/>
                            </a:lnTo>
                            <a:lnTo>
                              <a:pt x="112" y="599"/>
                            </a:lnTo>
                            <a:lnTo>
                              <a:pt x="115" y="575"/>
                            </a:lnTo>
                            <a:lnTo>
                              <a:pt x="116" y="539"/>
                            </a:lnTo>
                            <a:lnTo>
                              <a:pt x="116" y="509"/>
                            </a:lnTo>
                            <a:lnTo>
                              <a:pt x="114" y="477"/>
                            </a:lnTo>
                            <a:lnTo>
                              <a:pt x="112" y="452"/>
                            </a:lnTo>
                            <a:lnTo>
                              <a:pt x="110" y="426"/>
                            </a:lnTo>
                            <a:lnTo>
                              <a:pt x="107" y="393"/>
                            </a:lnTo>
                            <a:lnTo>
                              <a:pt x="106" y="357"/>
                            </a:lnTo>
                            <a:lnTo>
                              <a:pt x="107" y="322"/>
                            </a:lnTo>
                            <a:lnTo>
                              <a:pt x="111" y="287"/>
                            </a:lnTo>
                            <a:lnTo>
                              <a:pt x="115" y="258"/>
                            </a:lnTo>
                            <a:lnTo>
                              <a:pt x="124" y="227"/>
                            </a:lnTo>
                            <a:lnTo>
                              <a:pt x="131" y="198"/>
                            </a:lnTo>
                            <a:lnTo>
                              <a:pt x="142" y="172"/>
                            </a:lnTo>
                            <a:lnTo>
                              <a:pt x="153" y="147"/>
                            </a:lnTo>
                            <a:lnTo>
                              <a:pt x="167" y="127"/>
                            </a:lnTo>
                            <a:lnTo>
                              <a:pt x="180" y="108"/>
                            </a:lnTo>
                            <a:lnTo>
                              <a:pt x="196" y="88"/>
                            </a:lnTo>
                            <a:lnTo>
                              <a:pt x="220" y="65"/>
                            </a:lnTo>
                            <a:lnTo>
                              <a:pt x="247" y="47"/>
                            </a:lnTo>
                            <a:lnTo>
                              <a:pt x="271" y="35"/>
                            </a:lnTo>
                            <a:lnTo>
                              <a:pt x="297" y="22"/>
                            </a:lnTo>
                            <a:lnTo>
                              <a:pt x="326" y="13"/>
                            </a:lnTo>
                            <a:lnTo>
                              <a:pt x="352" y="7"/>
                            </a:lnTo>
                            <a:lnTo>
                              <a:pt x="377" y="1"/>
                            </a:lnTo>
                            <a:lnTo>
                              <a:pt x="405" y="0"/>
                            </a:lnTo>
                            <a:lnTo>
                              <a:pt x="429" y="0"/>
                            </a:lnTo>
                            <a:lnTo>
                              <a:pt x="450" y="2"/>
                            </a:lnTo>
                            <a:lnTo>
                              <a:pt x="473" y="7"/>
                            </a:lnTo>
                            <a:lnTo>
                              <a:pt x="494" y="16"/>
                            </a:lnTo>
                            <a:lnTo>
                              <a:pt x="515" y="30"/>
                            </a:lnTo>
                            <a:lnTo>
                              <a:pt x="538" y="45"/>
                            </a:lnTo>
                            <a:lnTo>
                              <a:pt x="558" y="62"/>
                            </a:lnTo>
                            <a:lnTo>
                              <a:pt x="576" y="80"/>
                            </a:lnTo>
                            <a:lnTo>
                              <a:pt x="593" y="100"/>
                            </a:lnTo>
                            <a:lnTo>
                              <a:pt x="606" y="118"/>
                            </a:lnTo>
                            <a:lnTo>
                              <a:pt x="618" y="135"/>
                            </a:lnTo>
                            <a:lnTo>
                              <a:pt x="630" y="157"/>
                            </a:lnTo>
                            <a:lnTo>
                              <a:pt x="638" y="175"/>
                            </a:lnTo>
                            <a:lnTo>
                              <a:pt x="646" y="196"/>
                            </a:lnTo>
                            <a:lnTo>
                              <a:pt x="654" y="222"/>
                            </a:lnTo>
                            <a:lnTo>
                              <a:pt x="661" y="252"/>
                            </a:lnTo>
                            <a:lnTo>
                              <a:pt x="669" y="276"/>
                            </a:lnTo>
                            <a:lnTo>
                              <a:pt x="678" y="303"/>
                            </a:lnTo>
                            <a:lnTo>
                              <a:pt x="686" y="329"/>
                            </a:lnTo>
                            <a:lnTo>
                              <a:pt x="694" y="354"/>
                            </a:lnTo>
                            <a:lnTo>
                              <a:pt x="703" y="378"/>
                            </a:lnTo>
                            <a:lnTo>
                              <a:pt x="714" y="404"/>
                            </a:lnTo>
                          </a:path>
                        </a:pathLst>
                      </a:custGeom>
                      <a:noFill/>
                      <a:ln w="14288">
                        <a:solidFill>
                          <a:srgbClr val="C0C0C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273" name="Group 114">
                        <a:extLst>
                          <a:ext uri="{FF2B5EF4-FFF2-40B4-BE49-F238E27FC236}">
                            <a16:creationId xmlns:a16="http://schemas.microsoft.com/office/drawing/2014/main" id="{AB3AE682-E0F1-467E-A21F-D734E6EAA30D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3" y="1481"/>
                        <a:ext cx="364" cy="397"/>
                        <a:chOff x="673" y="1481"/>
                        <a:chExt cx="364" cy="397"/>
                      </a:xfrm>
                    </p:grpSpPr>
                    <p:sp>
                      <p:nvSpPr>
                        <p:cNvPr id="274" name="Line 115">
                          <a:extLst>
                            <a:ext uri="{FF2B5EF4-FFF2-40B4-BE49-F238E27FC236}">
                              <a16:creationId xmlns:a16="http://schemas.microsoft.com/office/drawing/2014/main" id="{ED128A63-95AE-4FFB-A75F-01C6BC8F891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1009" y="1662"/>
                          <a:ext cx="28" cy="2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75" name="Line 116">
                          <a:extLst>
                            <a:ext uri="{FF2B5EF4-FFF2-40B4-BE49-F238E27FC236}">
                              <a16:creationId xmlns:a16="http://schemas.microsoft.com/office/drawing/2014/main" id="{384BC4E5-392A-4344-8C3C-A8DFD2391B4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99" y="1632"/>
                          <a:ext cx="26" cy="2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76" name="Line 117">
                          <a:extLst>
                            <a:ext uri="{FF2B5EF4-FFF2-40B4-BE49-F238E27FC236}">
                              <a16:creationId xmlns:a16="http://schemas.microsoft.com/office/drawing/2014/main" id="{02D26833-57AB-497E-AE43-3AD14BE1B00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90" y="1601"/>
                          <a:ext cx="27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77" name="Line 118">
                          <a:extLst>
                            <a:ext uri="{FF2B5EF4-FFF2-40B4-BE49-F238E27FC236}">
                              <a16:creationId xmlns:a16="http://schemas.microsoft.com/office/drawing/2014/main" id="{7B9D6FAD-E0F1-4257-BDD2-5FA74C7D2FBE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77" y="1572"/>
                          <a:ext cx="26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78" name="Line 119">
                          <a:extLst>
                            <a:ext uri="{FF2B5EF4-FFF2-40B4-BE49-F238E27FC236}">
                              <a16:creationId xmlns:a16="http://schemas.microsoft.com/office/drawing/2014/main" id="{921CE4BE-298A-4191-9C72-8232A2B07296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57" y="1541"/>
                          <a:ext cx="30" cy="3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79" name="Line 120">
                          <a:extLst>
                            <a:ext uri="{FF2B5EF4-FFF2-40B4-BE49-F238E27FC236}">
                              <a16:creationId xmlns:a16="http://schemas.microsoft.com/office/drawing/2014/main" id="{3354BF75-F504-4578-A2CD-D554BDA3D0D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35" y="1514"/>
                          <a:ext cx="28" cy="3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0" name="Line 121">
                          <a:extLst>
                            <a:ext uri="{FF2B5EF4-FFF2-40B4-BE49-F238E27FC236}">
                              <a16:creationId xmlns:a16="http://schemas.microsoft.com/office/drawing/2014/main" id="{AFD7A717-9885-4664-9D02-F176B5EF4C0E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09" y="1495"/>
                          <a:ext cx="25" cy="3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1" name="Line 122">
                          <a:extLst>
                            <a:ext uri="{FF2B5EF4-FFF2-40B4-BE49-F238E27FC236}">
                              <a16:creationId xmlns:a16="http://schemas.microsoft.com/office/drawing/2014/main" id="{26A1D9D2-1CAA-4A27-8AB4-1DB5D4433C1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886" y="1481"/>
                          <a:ext cx="12" cy="54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2" name="Line 123">
                          <a:extLst>
                            <a:ext uri="{FF2B5EF4-FFF2-40B4-BE49-F238E27FC236}">
                              <a16:creationId xmlns:a16="http://schemas.microsoft.com/office/drawing/2014/main" id="{3CC8D1C2-4DAF-4CF7-8DA3-3E3DC7411809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60" y="1484"/>
                          <a:ext cx="2" cy="5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3" name="Line 124">
                          <a:extLst>
                            <a:ext uri="{FF2B5EF4-FFF2-40B4-BE49-F238E27FC236}">
                              <a16:creationId xmlns:a16="http://schemas.microsoft.com/office/drawing/2014/main" id="{2AC8118E-EA74-450A-BE0A-55431EE24746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20" y="1496"/>
                          <a:ext cx="22" cy="4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4" name="Line 125">
                          <a:extLst>
                            <a:ext uri="{FF2B5EF4-FFF2-40B4-BE49-F238E27FC236}">
                              <a16:creationId xmlns:a16="http://schemas.microsoft.com/office/drawing/2014/main" id="{ACEFAA54-04D0-4C3D-BF28-137AA6FC684B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87" y="1513"/>
                          <a:ext cx="24" cy="4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5" name="Line 126">
                          <a:extLst>
                            <a:ext uri="{FF2B5EF4-FFF2-40B4-BE49-F238E27FC236}">
                              <a16:creationId xmlns:a16="http://schemas.microsoft.com/office/drawing/2014/main" id="{DE6C9008-B5AD-4A23-9BA9-8EA35E93588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55" y="1539"/>
                          <a:ext cx="30" cy="3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6" name="Line 127">
                          <a:extLst>
                            <a:ext uri="{FF2B5EF4-FFF2-40B4-BE49-F238E27FC236}">
                              <a16:creationId xmlns:a16="http://schemas.microsoft.com/office/drawing/2014/main" id="{A5D8CB09-5C38-476F-B527-62BAE31BCCD0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34" y="1573"/>
                          <a:ext cx="39" cy="28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7" name="Line 128">
                          <a:extLst>
                            <a:ext uri="{FF2B5EF4-FFF2-40B4-BE49-F238E27FC236}">
                              <a16:creationId xmlns:a16="http://schemas.microsoft.com/office/drawing/2014/main" id="{A7B69A5E-1FEC-4B84-996A-7F5E31E9E6D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20" y="1609"/>
                          <a:ext cx="43" cy="1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8" name="Line 129">
                          <a:extLst>
                            <a:ext uri="{FF2B5EF4-FFF2-40B4-BE49-F238E27FC236}">
                              <a16:creationId xmlns:a16="http://schemas.microsoft.com/office/drawing/2014/main" id="{2D508046-5430-4CBA-9A32-5CD676618A5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2" y="1648"/>
                          <a:ext cx="44" cy="1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9" name="Line 130">
                          <a:extLst>
                            <a:ext uri="{FF2B5EF4-FFF2-40B4-BE49-F238E27FC236}">
                              <a16:creationId xmlns:a16="http://schemas.microsoft.com/office/drawing/2014/main" id="{2411630F-2E68-4F8E-9955-EE8D8623F0C4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6" y="1680"/>
                          <a:ext cx="47" cy="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0" name="Line 131">
                          <a:extLst>
                            <a:ext uri="{FF2B5EF4-FFF2-40B4-BE49-F238E27FC236}">
                              <a16:creationId xmlns:a16="http://schemas.microsoft.com/office/drawing/2014/main" id="{1EDE3850-AF47-41B4-8301-FDDD8A583E19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5" y="1715"/>
                          <a:ext cx="48" cy="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1" name="Line 132">
                          <a:extLst>
                            <a:ext uri="{FF2B5EF4-FFF2-40B4-BE49-F238E27FC236}">
                              <a16:creationId xmlns:a16="http://schemas.microsoft.com/office/drawing/2014/main" id="{6B317D68-0261-404B-8504-2859BD1E82B0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8" y="1747"/>
                          <a:ext cx="48" cy="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2" name="Line 133">
                          <a:extLst>
                            <a:ext uri="{FF2B5EF4-FFF2-40B4-BE49-F238E27FC236}">
                              <a16:creationId xmlns:a16="http://schemas.microsoft.com/office/drawing/2014/main" id="{C676AA3A-32D2-414B-8250-B04C98DF17C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3" y="1771"/>
                          <a:ext cx="48" cy="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3" name="Line 134">
                          <a:extLst>
                            <a:ext uri="{FF2B5EF4-FFF2-40B4-BE49-F238E27FC236}">
                              <a16:creationId xmlns:a16="http://schemas.microsoft.com/office/drawing/2014/main" id="{AFAECC9D-9E51-4203-87B6-E6C3DA6B8161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1" y="1799"/>
                          <a:ext cx="45" cy="1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4" name="Line 135">
                          <a:extLst>
                            <a:ext uri="{FF2B5EF4-FFF2-40B4-BE49-F238E27FC236}">
                              <a16:creationId xmlns:a16="http://schemas.microsoft.com/office/drawing/2014/main" id="{1CDA0F37-AE58-4402-BD6E-281F326914F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6" y="1822"/>
                          <a:ext cx="34" cy="2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5" name="Line 136">
                          <a:extLst>
                            <a:ext uri="{FF2B5EF4-FFF2-40B4-BE49-F238E27FC236}">
                              <a16:creationId xmlns:a16="http://schemas.microsoft.com/office/drawing/2014/main" id="{783C7F23-126C-4C27-9E3A-AF7081E2021C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89" y="1842"/>
                          <a:ext cx="36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6" name="Line 137">
                          <a:extLst>
                            <a:ext uri="{FF2B5EF4-FFF2-40B4-BE49-F238E27FC236}">
                              <a16:creationId xmlns:a16="http://schemas.microsoft.com/office/drawing/2014/main" id="{3309274A-4BA2-4FC8-8AC5-A4175A42ECD4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73" y="1858"/>
                          <a:ext cx="31" cy="2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C0C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151" name="Group 138">
                      <a:extLst>
                        <a:ext uri="{FF2B5EF4-FFF2-40B4-BE49-F238E27FC236}">
                          <a16:creationId xmlns:a16="http://schemas.microsoft.com/office/drawing/2014/main" id="{0095D4C4-2C6E-40CE-B8E1-50EF306041FE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676" y="1485"/>
                      <a:ext cx="363" cy="396"/>
                      <a:chOff x="676" y="1485"/>
                      <a:chExt cx="363" cy="396"/>
                    </a:xfrm>
                  </p:grpSpPr>
                  <p:sp>
                    <p:nvSpPr>
                      <p:cNvPr id="152" name="Freeform 139">
                        <a:extLst>
                          <a:ext uri="{FF2B5EF4-FFF2-40B4-BE49-F238E27FC236}">
                            <a16:creationId xmlns:a16="http://schemas.microsoft.com/office/drawing/2014/main" id="{648BD115-B14E-4520-8C8B-3C63B2105859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681" y="1511"/>
                        <a:ext cx="357" cy="365"/>
                      </a:xfrm>
                      <a:custGeom>
                        <a:avLst/>
                        <a:gdLst>
                          <a:gd name="T0" fmla="*/ 0 w 714"/>
                          <a:gd name="T1" fmla="*/ 1 h 729"/>
                          <a:gd name="T2" fmla="*/ 1 w 714"/>
                          <a:gd name="T3" fmla="*/ 1 h 729"/>
                          <a:gd name="T4" fmla="*/ 1 w 714"/>
                          <a:gd name="T5" fmla="*/ 1 h 729"/>
                          <a:gd name="T6" fmla="*/ 1 w 714"/>
                          <a:gd name="T7" fmla="*/ 1 h 729"/>
                          <a:gd name="T8" fmla="*/ 1 w 714"/>
                          <a:gd name="T9" fmla="*/ 1 h 729"/>
                          <a:gd name="T10" fmla="*/ 1 w 714"/>
                          <a:gd name="T11" fmla="*/ 1 h 729"/>
                          <a:gd name="T12" fmla="*/ 1 w 714"/>
                          <a:gd name="T13" fmla="*/ 1 h 729"/>
                          <a:gd name="T14" fmla="*/ 1 w 714"/>
                          <a:gd name="T15" fmla="*/ 1 h 729"/>
                          <a:gd name="T16" fmla="*/ 1 w 714"/>
                          <a:gd name="T17" fmla="*/ 1 h 729"/>
                          <a:gd name="T18" fmla="*/ 1 w 714"/>
                          <a:gd name="T19" fmla="*/ 1 h 729"/>
                          <a:gd name="T20" fmla="*/ 1 w 714"/>
                          <a:gd name="T21" fmla="*/ 1 h 729"/>
                          <a:gd name="T22" fmla="*/ 1 w 714"/>
                          <a:gd name="T23" fmla="*/ 1 h 729"/>
                          <a:gd name="T24" fmla="*/ 1 w 714"/>
                          <a:gd name="T25" fmla="*/ 1 h 729"/>
                          <a:gd name="T26" fmla="*/ 1 w 714"/>
                          <a:gd name="T27" fmla="*/ 1 h 729"/>
                          <a:gd name="T28" fmla="*/ 1 w 714"/>
                          <a:gd name="T29" fmla="*/ 1 h 729"/>
                          <a:gd name="T30" fmla="*/ 1 w 714"/>
                          <a:gd name="T31" fmla="*/ 1 h 729"/>
                          <a:gd name="T32" fmla="*/ 1 w 714"/>
                          <a:gd name="T33" fmla="*/ 1 h 729"/>
                          <a:gd name="T34" fmla="*/ 1 w 714"/>
                          <a:gd name="T35" fmla="*/ 1 h 729"/>
                          <a:gd name="T36" fmla="*/ 1 w 714"/>
                          <a:gd name="T37" fmla="*/ 1 h 729"/>
                          <a:gd name="T38" fmla="*/ 1 w 714"/>
                          <a:gd name="T39" fmla="*/ 1 h 729"/>
                          <a:gd name="T40" fmla="*/ 1 w 714"/>
                          <a:gd name="T41" fmla="*/ 1 h 729"/>
                          <a:gd name="T42" fmla="*/ 1 w 714"/>
                          <a:gd name="T43" fmla="*/ 1 h 729"/>
                          <a:gd name="T44" fmla="*/ 1 w 714"/>
                          <a:gd name="T45" fmla="*/ 1 h 729"/>
                          <a:gd name="T46" fmla="*/ 1 w 714"/>
                          <a:gd name="T47" fmla="*/ 1 h 729"/>
                          <a:gd name="T48" fmla="*/ 1 w 714"/>
                          <a:gd name="T49" fmla="*/ 1 h 729"/>
                          <a:gd name="T50" fmla="*/ 1 w 714"/>
                          <a:gd name="T51" fmla="*/ 1 h 729"/>
                          <a:gd name="T52" fmla="*/ 1 w 714"/>
                          <a:gd name="T53" fmla="*/ 1 h 729"/>
                          <a:gd name="T54" fmla="*/ 1 w 714"/>
                          <a:gd name="T55" fmla="*/ 1 h 729"/>
                          <a:gd name="T56" fmla="*/ 1 w 714"/>
                          <a:gd name="T57" fmla="*/ 1 h 729"/>
                          <a:gd name="T58" fmla="*/ 1 w 714"/>
                          <a:gd name="T59" fmla="*/ 1 h 729"/>
                          <a:gd name="T60" fmla="*/ 1 w 714"/>
                          <a:gd name="T61" fmla="*/ 1 h 729"/>
                          <a:gd name="T62" fmla="*/ 1 w 714"/>
                          <a:gd name="T63" fmla="*/ 1 h 729"/>
                          <a:gd name="T64" fmla="*/ 1 w 714"/>
                          <a:gd name="T65" fmla="*/ 1 h 729"/>
                          <a:gd name="T66" fmla="*/ 1 w 714"/>
                          <a:gd name="T67" fmla="*/ 0 h 729"/>
                          <a:gd name="T68" fmla="*/ 1 w 714"/>
                          <a:gd name="T69" fmla="*/ 0 h 729"/>
                          <a:gd name="T70" fmla="*/ 1 w 714"/>
                          <a:gd name="T71" fmla="*/ 1 h 729"/>
                          <a:gd name="T72" fmla="*/ 1 w 714"/>
                          <a:gd name="T73" fmla="*/ 1 h 729"/>
                          <a:gd name="T74" fmla="*/ 1 w 714"/>
                          <a:gd name="T75" fmla="*/ 1 h 729"/>
                          <a:gd name="T76" fmla="*/ 1 w 714"/>
                          <a:gd name="T77" fmla="*/ 1 h 729"/>
                          <a:gd name="T78" fmla="*/ 1 w 714"/>
                          <a:gd name="T79" fmla="*/ 1 h 729"/>
                          <a:gd name="T80" fmla="*/ 1 w 714"/>
                          <a:gd name="T81" fmla="*/ 1 h 729"/>
                          <a:gd name="T82" fmla="*/ 1 w 714"/>
                          <a:gd name="T83" fmla="*/ 1 h 729"/>
                          <a:gd name="T84" fmla="*/ 1 w 714"/>
                          <a:gd name="T85" fmla="*/ 1 h 729"/>
                          <a:gd name="T86" fmla="*/ 1 w 714"/>
                          <a:gd name="T87" fmla="*/ 1 h 729"/>
                          <a:gd name="T88" fmla="*/ 1 w 714"/>
                          <a:gd name="T89" fmla="*/ 1 h 729"/>
                          <a:gd name="T90" fmla="*/ 1 w 714"/>
                          <a:gd name="T91" fmla="*/ 1 h 729"/>
                          <a:gd name="T92" fmla="*/ 1 w 714"/>
                          <a:gd name="T93" fmla="*/ 1 h 729"/>
                          <a:gd name="T94" fmla="*/ 1 w 714"/>
                          <a:gd name="T95" fmla="*/ 1 h 729"/>
                          <a:gd name="T96" fmla="*/ 1 w 714"/>
                          <a:gd name="T97" fmla="*/ 1 h 729"/>
                          <a:gd name="T98" fmla="*/ 1 w 714"/>
                          <a:gd name="T99" fmla="*/ 1 h 729"/>
                          <a:gd name="T100" fmla="*/ 1 w 714"/>
                          <a:gd name="T101" fmla="*/ 1 h 729"/>
                          <a:gd name="T102" fmla="*/ 1 w 714"/>
                          <a:gd name="T103" fmla="*/ 1 h 729"/>
                          <a:gd name="T104" fmla="*/ 1 w 714"/>
                          <a:gd name="T105" fmla="*/ 1 h 729"/>
                          <a:gd name="T106" fmla="*/ 1 w 714"/>
                          <a:gd name="T107" fmla="*/ 1 h 729"/>
                          <a:gd name="T108" fmla="*/ 1 w 714"/>
                          <a:gd name="T109" fmla="*/ 1 h 729"/>
                          <a:gd name="T110" fmla="*/ 1 w 714"/>
                          <a:gd name="T111" fmla="*/ 1 h 729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</a:gdLst>
                        <a:ahLst/>
                        <a:cxnLst>
                          <a:cxn ang="T112">
                            <a:pos x="T0" y="T1"/>
                          </a:cxn>
                          <a:cxn ang="T113">
                            <a:pos x="T2" y="T3"/>
                          </a:cxn>
                          <a:cxn ang="T114">
                            <a:pos x="T4" y="T5"/>
                          </a:cxn>
                          <a:cxn ang="T115">
                            <a:pos x="T6" y="T7"/>
                          </a:cxn>
                          <a:cxn ang="T116">
                            <a:pos x="T8" y="T9"/>
                          </a:cxn>
                          <a:cxn ang="T117">
                            <a:pos x="T10" y="T11"/>
                          </a:cxn>
                          <a:cxn ang="T118">
                            <a:pos x="T12" y="T13"/>
                          </a:cxn>
                          <a:cxn ang="T119">
                            <a:pos x="T14" y="T15"/>
                          </a:cxn>
                          <a:cxn ang="T120">
                            <a:pos x="T16" y="T17"/>
                          </a:cxn>
                          <a:cxn ang="T121">
                            <a:pos x="T18" y="T19"/>
                          </a:cxn>
                          <a:cxn ang="T122">
                            <a:pos x="T20" y="T21"/>
                          </a:cxn>
                          <a:cxn ang="T123">
                            <a:pos x="T22" y="T23"/>
                          </a:cxn>
                          <a:cxn ang="T124">
                            <a:pos x="T24" y="T25"/>
                          </a:cxn>
                          <a:cxn ang="T125">
                            <a:pos x="T26" y="T27"/>
                          </a:cxn>
                          <a:cxn ang="T126">
                            <a:pos x="T28" y="T29"/>
                          </a:cxn>
                          <a:cxn ang="T127">
                            <a:pos x="T30" y="T31"/>
                          </a:cxn>
                          <a:cxn ang="T128">
                            <a:pos x="T32" y="T33"/>
                          </a:cxn>
                          <a:cxn ang="T129">
                            <a:pos x="T34" y="T35"/>
                          </a:cxn>
                          <a:cxn ang="T130">
                            <a:pos x="T36" y="T37"/>
                          </a:cxn>
                          <a:cxn ang="T131">
                            <a:pos x="T38" y="T39"/>
                          </a:cxn>
                          <a:cxn ang="T132">
                            <a:pos x="T40" y="T41"/>
                          </a:cxn>
                          <a:cxn ang="T133">
                            <a:pos x="T42" y="T43"/>
                          </a:cxn>
                          <a:cxn ang="T134">
                            <a:pos x="T44" y="T45"/>
                          </a:cxn>
                          <a:cxn ang="T135">
                            <a:pos x="T46" y="T47"/>
                          </a:cxn>
                          <a:cxn ang="T136">
                            <a:pos x="T48" y="T49"/>
                          </a:cxn>
                          <a:cxn ang="T137">
                            <a:pos x="T50" y="T51"/>
                          </a:cxn>
                          <a:cxn ang="T138">
                            <a:pos x="T52" y="T53"/>
                          </a:cxn>
                          <a:cxn ang="T139">
                            <a:pos x="T54" y="T55"/>
                          </a:cxn>
                          <a:cxn ang="T140">
                            <a:pos x="T56" y="T57"/>
                          </a:cxn>
                          <a:cxn ang="T141">
                            <a:pos x="T58" y="T59"/>
                          </a:cxn>
                          <a:cxn ang="T142">
                            <a:pos x="T60" y="T61"/>
                          </a:cxn>
                          <a:cxn ang="T143">
                            <a:pos x="T62" y="T63"/>
                          </a:cxn>
                          <a:cxn ang="T144">
                            <a:pos x="T64" y="T65"/>
                          </a:cxn>
                          <a:cxn ang="T145">
                            <a:pos x="T66" y="T67"/>
                          </a:cxn>
                          <a:cxn ang="T146">
                            <a:pos x="T68" y="T69"/>
                          </a:cxn>
                          <a:cxn ang="T147">
                            <a:pos x="T70" y="T71"/>
                          </a:cxn>
                          <a:cxn ang="T148">
                            <a:pos x="T72" y="T73"/>
                          </a:cxn>
                          <a:cxn ang="T149">
                            <a:pos x="T74" y="T75"/>
                          </a:cxn>
                          <a:cxn ang="T150">
                            <a:pos x="T76" y="T77"/>
                          </a:cxn>
                          <a:cxn ang="T151">
                            <a:pos x="T78" y="T79"/>
                          </a:cxn>
                          <a:cxn ang="T152">
                            <a:pos x="T80" y="T81"/>
                          </a:cxn>
                          <a:cxn ang="T153">
                            <a:pos x="T82" y="T83"/>
                          </a:cxn>
                          <a:cxn ang="T154">
                            <a:pos x="T84" y="T85"/>
                          </a:cxn>
                          <a:cxn ang="T155">
                            <a:pos x="T86" y="T87"/>
                          </a:cxn>
                          <a:cxn ang="T156">
                            <a:pos x="T88" y="T89"/>
                          </a:cxn>
                          <a:cxn ang="T157">
                            <a:pos x="T90" y="T91"/>
                          </a:cxn>
                          <a:cxn ang="T158">
                            <a:pos x="T92" y="T93"/>
                          </a:cxn>
                          <a:cxn ang="T159">
                            <a:pos x="T94" y="T95"/>
                          </a:cxn>
                          <a:cxn ang="T160">
                            <a:pos x="T96" y="T97"/>
                          </a:cxn>
                          <a:cxn ang="T161">
                            <a:pos x="T98" y="T99"/>
                          </a:cxn>
                          <a:cxn ang="T162">
                            <a:pos x="T100" y="T101"/>
                          </a:cxn>
                          <a:cxn ang="T163">
                            <a:pos x="T102" y="T103"/>
                          </a:cxn>
                          <a:cxn ang="T164">
                            <a:pos x="T104" y="T105"/>
                          </a:cxn>
                          <a:cxn ang="T165">
                            <a:pos x="T106" y="T107"/>
                          </a:cxn>
                          <a:cxn ang="T166">
                            <a:pos x="T108" y="T109"/>
                          </a:cxn>
                          <a:cxn ang="T167">
                            <a:pos x="T110" y="T111"/>
                          </a:cxn>
                        </a:cxnLst>
                        <a:rect l="0" t="0" r="r" b="b"/>
                        <a:pathLst>
                          <a:path w="714" h="729">
                            <a:moveTo>
                              <a:pt x="0" y="729"/>
                            </a:moveTo>
                            <a:lnTo>
                              <a:pt x="20" y="717"/>
                            </a:lnTo>
                            <a:lnTo>
                              <a:pt x="43" y="701"/>
                            </a:lnTo>
                            <a:lnTo>
                              <a:pt x="61" y="684"/>
                            </a:lnTo>
                            <a:lnTo>
                              <a:pt x="78" y="665"/>
                            </a:lnTo>
                            <a:lnTo>
                              <a:pt x="94" y="643"/>
                            </a:lnTo>
                            <a:lnTo>
                              <a:pt x="105" y="622"/>
                            </a:lnTo>
                            <a:lnTo>
                              <a:pt x="112" y="598"/>
                            </a:lnTo>
                            <a:lnTo>
                              <a:pt x="115" y="574"/>
                            </a:lnTo>
                            <a:lnTo>
                              <a:pt x="116" y="539"/>
                            </a:lnTo>
                            <a:lnTo>
                              <a:pt x="116" y="510"/>
                            </a:lnTo>
                            <a:lnTo>
                              <a:pt x="114" y="477"/>
                            </a:lnTo>
                            <a:lnTo>
                              <a:pt x="112" y="452"/>
                            </a:lnTo>
                            <a:lnTo>
                              <a:pt x="109" y="426"/>
                            </a:lnTo>
                            <a:lnTo>
                              <a:pt x="108" y="392"/>
                            </a:lnTo>
                            <a:lnTo>
                              <a:pt x="106" y="357"/>
                            </a:lnTo>
                            <a:lnTo>
                              <a:pt x="108" y="321"/>
                            </a:lnTo>
                            <a:lnTo>
                              <a:pt x="110" y="287"/>
                            </a:lnTo>
                            <a:lnTo>
                              <a:pt x="115" y="257"/>
                            </a:lnTo>
                            <a:lnTo>
                              <a:pt x="124" y="226"/>
                            </a:lnTo>
                            <a:lnTo>
                              <a:pt x="131" y="199"/>
                            </a:lnTo>
                            <a:lnTo>
                              <a:pt x="141" y="172"/>
                            </a:lnTo>
                            <a:lnTo>
                              <a:pt x="154" y="146"/>
                            </a:lnTo>
                            <a:lnTo>
                              <a:pt x="166" y="127"/>
                            </a:lnTo>
                            <a:lnTo>
                              <a:pt x="180" y="107"/>
                            </a:lnTo>
                            <a:lnTo>
                              <a:pt x="196" y="89"/>
                            </a:lnTo>
                            <a:lnTo>
                              <a:pt x="220" y="65"/>
                            </a:lnTo>
                            <a:lnTo>
                              <a:pt x="246" y="47"/>
                            </a:lnTo>
                            <a:lnTo>
                              <a:pt x="271" y="34"/>
                            </a:lnTo>
                            <a:lnTo>
                              <a:pt x="297" y="22"/>
                            </a:lnTo>
                            <a:lnTo>
                              <a:pt x="325" y="14"/>
                            </a:lnTo>
                            <a:lnTo>
                              <a:pt x="352" y="7"/>
                            </a:lnTo>
                            <a:lnTo>
                              <a:pt x="377" y="1"/>
                            </a:lnTo>
                            <a:lnTo>
                              <a:pt x="405" y="0"/>
                            </a:lnTo>
                            <a:lnTo>
                              <a:pt x="428" y="0"/>
                            </a:lnTo>
                            <a:lnTo>
                              <a:pt x="451" y="3"/>
                            </a:lnTo>
                            <a:lnTo>
                              <a:pt x="473" y="7"/>
                            </a:lnTo>
                            <a:lnTo>
                              <a:pt x="493" y="16"/>
                            </a:lnTo>
                            <a:lnTo>
                              <a:pt x="516" y="30"/>
                            </a:lnTo>
                            <a:lnTo>
                              <a:pt x="538" y="45"/>
                            </a:lnTo>
                            <a:lnTo>
                              <a:pt x="557" y="62"/>
                            </a:lnTo>
                            <a:lnTo>
                              <a:pt x="577" y="80"/>
                            </a:lnTo>
                            <a:lnTo>
                              <a:pt x="593" y="99"/>
                            </a:lnTo>
                            <a:lnTo>
                              <a:pt x="605" y="118"/>
                            </a:lnTo>
                            <a:lnTo>
                              <a:pt x="618" y="135"/>
                            </a:lnTo>
                            <a:lnTo>
                              <a:pt x="628" y="157"/>
                            </a:lnTo>
                            <a:lnTo>
                              <a:pt x="638" y="175"/>
                            </a:lnTo>
                            <a:lnTo>
                              <a:pt x="647" y="196"/>
                            </a:lnTo>
                            <a:lnTo>
                              <a:pt x="654" y="222"/>
                            </a:lnTo>
                            <a:lnTo>
                              <a:pt x="662" y="252"/>
                            </a:lnTo>
                            <a:lnTo>
                              <a:pt x="668" y="276"/>
                            </a:lnTo>
                            <a:lnTo>
                              <a:pt x="678" y="303"/>
                            </a:lnTo>
                            <a:lnTo>
                              <a:pt x="687" y="328"/>
                            </a:lnTo>
                            <a:lnTo>
                              <a:pt x="694" y="353"/>
                            </a:lnTo>
                            <a:lnTo>
                              <a:pt x="703" y="377"/>
                            </a:lnTo>
                            <a:lnTo>
                              <a:pt x="714" y="404"/>
                            </a:lnTo>
                          </a:path>
                        </a:pathLst>
                      </a:custGeom>
                      <a:noFill/>
                      <a:ln w="14288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53" name="Group 140">
                        <a:extLst>
                          <a:ext uri="{FF2B5EF4-FFF2-40B4-BE49-F238E27FC236}">
                            <a16:creationId xmlns:a16="http://schemas.microsoft.com/office/drawing/2014/main" id="{DADB855F-CF24-493E-BBFB-2414F65891E5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676" y="1485"/>
                        <a:ext cx="363" cy="396"/>
                        <a:chOff x="676" y="1485"/>
                        <a:chExt cx="363" cy="396"/>
                      </a:xfrm>
                    </p:grpSpPr>
                    <p:sp>
                      <p:nvSpPr>
                        <p:cNvPr id="154" name="Line 141">
                          <a:extLst>
                            <a:ext uri="{FF2B5EF4-FFF2-40B4-BE49-F238E27FC236}">
                              <a16:creationId xmlns:a16="http://schemas.microsoft.com/office/drawing/2014/main" id="{2BBB02EB-2107-495E-8D1C-B4F69FA5122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1013" y="1666"/>
                          <a:ext cx="26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5" name="Line 142">
                          <a:extLst>
                            <a:ext uri="{FF2B5EF4-FFF2-40B4-BE49-F238E27FC236}">
                              <a16:creationId xmlns:a16="http://schemas.microsoft.com/office/drawing/2014/main" id="{27AF95A2-29BF-4AF0-9CF2-8E61EBDB21EC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1003" y="1634"/>
                          <a:ext cx="27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6" name="Line 143">
                          <a:extLst>
                            <a:ext uri="{FF2B5EF4-FFF2-40B4-BE49-F238E27FC236}">
                              <a16:creationId xmlns:a16="http://schemas.microsoft.com/office/drawing/2014/main" id="{894F712C-73BC-442F-B303-345C1AFDEFB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93" y="1604"/>
                          <a:ext cx="27" cy="2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7" name="Line 144">
                          <a:extLst>
                            <a:ext uri="{FF2B5EF4-FFF2-40B4-BE49-F238E27FC236}">
                              <a16:creationId xmlns:a16="http://schemas.microsoft.com/office/drawing/2014/main" id="{072E03F6-EA0E-44A1-AEC1-8003AD00D82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80" y="1574"/>
                          <a:ext cx="26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8" name="Line 145">
                          <a:extLst>
                            <a:ext uri="{FF2B5EF4-FFF2-40B4-BE49-F238E27FC236}">
                              <a16:creationId xmlns:a16="http://schemas.microsoft.com/office/drawing/2014/main" id="{4A5F650E-2FDC-457B-9E26-C5EBD5047C11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60" y="1545"/>
                          <a:ext cx="30" cy="3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9" name="Line 146">
                          <a:extLst>
                            <a:ext uri="{FF2B5EF4-FFF2-40B4-BE49-F238E27FC236}">
                              <a16:creationId xmlns:a16="http://schemas.microsoft.com/office/drawing/2014/main" id="{DD49C5BE-B45B-4D0D-9057-FFD1EA68599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39" y="1517"/>
                          <a:ext cx="28" cy="33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0" name="Line 147">
                          <a:extLst>
                            <a:ext uri="{FF2B5EF4-FFF2-40B4-BE49-F238E27FC236}">
                              <a16:creationId xmlns:a16="http://schemas.microsoft.com/office/drawing/2014/main" id="{20002B5B-E75A-4D98-B7AB-71315C6339C6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912" y="1498"/>
                          <a:ext cx="26" cy="3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1" name="Line 148">
                          <a:extLst>
                            <a:ext uri="{FF2B5EF4-FFF2-40B4-BE49-F238E27FC236}">
                              <a16:creationId xmlns:a16="http://schemas.microsoft.com/office/drawing/2014/main" id="{86C73A89-8915-497C-BBE6-F179E58EB834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889" y="1485"/>
                          <a:ext cx="12" cy="54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2" name="Line 149">
                          <a:extLst>
                            <a:ext uri="{FF2B5EF4-FFF2-40B4-BE49-F238E27FC236}">
                              <a16:creationId xmlns:a16="http://schemas.microsoft.com/office/drawing/2014/main" id="{D1DA29B6-7F2B-4EEA-B9A4-002DC0333325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62" y="1486"/>
                          <a:ext cx="2" cy="54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3" name="Line 150">
                          <a:extLst>
                            <a:ext uri="{FF2B5EF4-FFF2-40B4-BE49-F238E27FC236}">
                              <a16:creationId xmlns:a16="http://schemas.microsoft.com/office/drawing/2014/main" id="{3E776F13-C631-414C-8E97-ECCE54AFF017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823" y="1499"/>
                          <a:ext cx="22" cy="4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4" name="Line 151">
                          <a:extLst>
                            <a:ext uri="{FF2B5EF4-FFF2-40B4-BE49-F238E27FC236}">
                              <a16:creationId xmlns:a16="http://schemas.microsoft.com/office/drawing/2014/main" id="{9D0C968E-07AE-47BD-95B8-40DF637C853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90" y="1516"/>
                          <a:ext cx="25" cy="4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5" name="Line 152">
                          <a:extLst>
                            <a:ext uri="{FF2B5EF4-FFF2-40B4-BE49-F238E27FC236}">
                              <a16:creationId xmlns:a16="http://schemas.microsoft.com/office/drawing/2014/main" id="{CC5767AC-1E6D-4B4A-A6D3-013432C2C8E3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58" y="1541"/>
                          <a:ext cx="31" cy="3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6" name="Line 153">
                          <a:extLst>
                            <a:ext uri="{FF2B5EF4-FFF2-40B4-BE49-F238E27FC236}">
                              <a16:creationId xmlns:a16="http://schemas.microsoft.com/office/drawing/2014/main" id="{D5686D0A-0541-43B5-976F-68C8F6534A60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36" y="1575"/>
                          <a:ext cx="40" cy="3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7" name="Line 154">
                          <a:extLst>
                            <a:ext uri="{FF2B5EF4-FFF2-40B4-BE49-F238E27FC236}">
                              <a16:creationId xmlns:a16="http://schemas.microsoft.com/office/drawing/2014/main" id="{DF8732DA-A8FA-4EE1-AB35-8CD905065C61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23" y="1612"/>
                          <a:ext cx="42" cy="1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8" name="Line 155">
                          <a:extLst>
                            <a:ext uri="{FF2B5EF4-FFF2-40B4-BE49-F238E27FC236}">
                              <a16:creationId xmlns:a16="http://schemas.microsoft.com/office/drawing/2014/main" id="{5D7411B1-EAF5-4958-97FF-996CFBA4E1F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5" y="1651"/>
                          <a:ext cx="44" cy="10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69" name="Line 156">
                          <a:extLst>
                            <a:ext uri="{FF2B5EF4-FFF2-40B4-BE49-F238E27FC236}">
                              <a16:creationId xmlns:a16="http://schemas.microsoft.com/office/drawing/2014/main" id="{372A43F1-562F-40B6-B2F0-CBC8D8673917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9" y="1683"/>
                          <a:ext cx="47" cy="9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0" name="Line 157">
                          <a:extLst>
                            <a:ext uri="{FF2B5EF4-FFF2-40B4-BE49-F238E27FC236}">
                              <a16:creationId xmlns:a16="http://schemas.microsoft.com/office/drawing/2014/main" id="{8C11A54A-870E-49E8-A462-BA7AFE39CC4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8" y="1718"/>
                          <a:ext cx="48" cy="2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1" name="Line 158">
                          <a:extLst>
                            <a:ext uri="{FF2B5EF4-FFF2-40B4-BE49-F238E27FC236}">
                              <a16:creationId xmlns:a16="http://schemas.microsoft.com/office/drawing/2014/main" id="{EC524059-2A4E-4ADA-A9F6-6589A22AD8BC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0" y="1749"/>
                          <a:ext cx="49" cy="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2" name="Line 159">
                          <a:extLst>
                            <a:ext uri="{FF2B5EF4-FFF2-40B4-BE49-F238E27FC236}">
                              <a16:creationId xmlns:a16="http://schemas.microsoft.com/office/drawing/2014/main" id="{940D41D7-7CD4-484B-9592-20D0C314FC78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5" y="1775"/>
                          <a:ext cx="49" cy="7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3" name="Line 160">
                          <a:extLst>
                            <a:ext uri="{FF2B5EF4-FFF2-40B4-BE49-F238E27FC236}">
                              <a16:creationId xmlns:a16="http://schemas.microsoft.com/office/drawing/2014/main" id="{70F04E1F-7143-4198-9816-1620229C9FA2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14" y="1802"/>
                          <a:ext cx="45" cy="1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4" name="Line 161">
                          <a:extLst>
                            <a:ext uri="{FF2B5EF4-FFF2-40B4-BE49-F238E27FC236}">
                              <a16:creationId xmlns:a16="http://schemas.microsoft.com/office/drawing/2014/main" id="{689213B5-0BD3-40A9-B70B-AD582132EB47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708" y="1824"/>
                          <a:ext cx="35" cy="26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5" name="Line 162">
                          <a:extLst>
                            <a:ext uri="{FF2B5EF4-FFF2-40B4-BE49-F238E27FC236}">
                              <a16:creationId xmlns:a16="http://schemas.microsoft.com/office/drawing/2014/main" id="{A954B83E-E38A-40F3-849C-613A95897D9D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93" y="1846"/>
                          <a:ext cx="35" cy="25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6" name="Line 163">
                          <a:extLst>
                            <a:ext uri="{FF2B5EF4-FFF2-40B4-BE49-F238E27FC236}">
                              <a16:creationId xmlns:a16="http://schemas.microsoft.com/office/drawing/2014/main" id="{8A6CF722-5F80-4A4B-8034-E5C1D456CB3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676" y="1860"/>
                          <a:ext cx="32" cy="21"/>
                        </a:xfrm>
                        <a:prstGeom prst="line">
                          <a:avLst/>
                        </a:prstGeom>
                        <a:noFill/>
                        <a:ln w="7938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sp>
                <p:nvSpPr>
                  <p:cNvPr id="147" name="Oval 164">
                    <a:extLst>
                      <a:ext uri="{FF2B5EF4-FFF2-40B4-BE49-F238E27FC236}">
                        <a16:creationId xmlns:a16="http://schemas.microsoft.com/office/drawing/2014/main" id="{6A68C2AB-DE8F-4024-8B5E-494280925DE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1" y="1367"/>
                    <a:ext cx="532" cy="534"/>
                  </a:xfrm>
                  <a:prstGeom prst="ellipse">
                    <a:avLst/>
                  </a:prstGeom>
                  <a:noFill/>
                  <a:ln w="7938">
                    <a:solidFill>
                      <a:srgbClr val="BFBFB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eaVert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FFFF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bg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66FF33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 b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48" name="Freeform 165">
                    <a:extLst>
                      <a:ext uri="{FF2B5EF4-FFF2-40B4-BE49-F238E27FC236}">
                        <a16:creationId xmlns:a16="http://schemas.microsoft.com/office/drawing/2014/main" id="{90241A4F-54C6-49F5-B933-31907BEA8DF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849" y="1720"/>
                    <a:ext cx="126" cy="125"/>
                  </a:xfrm>
                  <a:custGeom>
                    <a:avLst/>
                    <a:gdLst>
                      <a:gd name="T0" fmla="*/ 1 w 251"/>
                      <a:gd name="T1" fmla="*/ 0 h 251"/>
                      <a:gd name="T2" fmla="*/ 1 w 251"/>
                      <a:gd name="T3" fmla="*/ 0 h 251"/>
                      <a:gd name="T4" fmla="*/ 1 w 251"/>
                      <a:gd name="T5" fmla="*/ 0 h 251"/>
                      <a:gd name="T6" fmla="*/ 1 w 251"/>
                      <a:gd name="T7" fmla="*/ 0 h 251"/>
                      <a:gd name="T8" fmla="*/ 1 w 251"/>
                      <a:gd name="T9" fmla="*/ 0 h 251"/>
                      <a:gd name="T10" fmla="*/ 1 w 251"/>
                      <a:gd name="T11" fmla="*/ 0 h 251"/>
                      <a:gd name="T12" fmla="*/ 1 w 251"/>
                      <a:gd name="T13" fmla="*/ 0 h 251"/>
                      <a:gd name="T14" fmla="*/ 1 w 251"/>
                      <a:gd name="T15" fmla="*/ 0 h 251"/>
                      <a:gd name="T16" fmla="*/ 1 w 251"/>
                      <a:gd name="T17" fmla="*/ 0 h 251"/>
                      <a:gd name="T18" fmla="*/ 1 w 251"/>
                      <a:gd name="T19" fmla="*/ 0 h 251"/>
                      <a:gd name="T20" fmla="*/ 1 w 251"/>
                      <a:gd name="T21" fmla="*/ 0 h 251"/>
                      <a:gd name="T22" fmla="*/ 1 w 251"/>
                      <a:gd name="T23" fmla="*/ 0 h 251"/>
                      <a:gd name="T24" fmla="*/ 1 w 251"/>
                      <a:gd name="T25" fmla="*/ 0 h 251"/>
                      <a:gd name="T26" fmla="*/ 1 w 251"/>
                      <a:gd name="T27" fmla="*/ 0 h 251"/>
                      <a:gd name="T28" fmla="*/ 1 w 251"/>
                      <a:gd name="T29" fmla="*/ 0 h 251"/>
                      <a:gd name="T30" fmla="*/ 1 w 251"/>
                      <a:gd name="T31" fmla="*/ 0 h 251"/>
                      <a:gd name="T32" fmla="*/ 0 w 251"/>
                      <a:gd name="T33" fmla="*/ 0 h 251"/>
                      <a:gd name="T34" fmla="*/ 1 w 251"/>
                      <a:gd name="T35" fmla="*/ 0 h 251"/>
                      <a:gd name="T36" fmla="*/ 1 w 251"/>
                      <a:gd name="T37" fmla="*/ 0 h 251"/>
                      <a:gd name="T38" fmla="*/ 1 w 251"/>
                      <a:gd name="T39" fmla="*/ 0 h 251"/>
                      <a:gd name="T40" fmla="*/ 1 w 251"/>
                      <a:gd name="T41" fmla="*/ 0 h 251"/>
                      <a:gd name="T42" fmla="*/ 1 w 251"/>
                      <a:gd name="T43" fmla="*/ 0 h 251"/>
                      <a:gd name="T44" fmla="*/ 1 w 251"/>
                      <a:gd name="T45" fmla="*/ 0 h 251"/>
                      <a:gd name="T46" fmla="*/ 1 w 251"/>
                      <a:gd name="T47" fmla="*/ 0 h 251"/>
                      <a:gd name="T48" fmla="*/ 1 w 251"/>
                      <a:gd name="T49" fmla="*/ 0 h 251"/>
                      <a:gd name="T50" fmla="*/ 1 w 251"/>
                      <a:gd name="T51" fmla="*/ 0 h 251"/>
                      <a:gd name="T52" fmla="*/ 1 w 251"/>
                      <a:gd name="T53" fmla="*/ 0 h 251"/>
                      <a:gd name="T54" fmla="*/ 1 w 251"/>
                      <a:gd name="T55" fmla="*/ 0 h 251"/>
                      <a:gd name="T56" fmla="*/ 1 w 251"/>
                      <a:gd name="T57" fmla="*/ 0 h 251"/>
                      <a:gd name="T58" fmla="*/ 1 w 251"/>
                      <a:gd name="T59" fmla="*/ 0 h 251"/>
                      <a:gd name="T60" fmla="*/ 1 w 251"/>
                      <a:gd name="T61" fmla="*/ 0 h 251"/>
                      <a:gd name="T62" fmla="*/ 1 w 251"/>
                      <a:gd name="T63" fmla="*/ 0 h 251"/>
                      <a:gd name="T64" fmla="*/ 1 w 251"/>
                      <a:gd name="T65" fmla="*/ 0 h 251"/>
                      <a:gd name="T66" fmla="*/ 1 w 251"/>
                      <a:gd name="T67" fmla="*/ 0 h 251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0" t="0" r="r" b="b"/>
                    <a:pathLst>
                      <a:path w="251" h="251">
                        <a:moveTo>
                          <a:pt x="235" y="0"/>
                        </a:moveTo>
                        <a:lnTo>
                          <a:pt x="241" y="36"/>
                        </a:lnTo>
                        <a:lnTo>
                          <a:pt x="241" y="60"/>
                        </a:lnTo>
                        <a:lnTo>
                          <a:pt x="236" y="90"/>
                        </a:lnTo>
                        <a:lnTo>
                          <a:pt x="226" y="118"/>
                        </a:lnTo>
                        <a:lnTo>
                          <a:pt x="215" y="141"/>
                        </a:lnTo>
                        <a:lnTo>
                          <a:pt x="199" y="171"/>
                        </a:lnTo>
                        <a:lnTo>
                          <a:pt x="183" y="188"/>
                        </a:lnTo>
                        <a:lnTo>
                          <a:pt x="162" y="204"/>
                        </a:lnTo>
                        <a:lnTo>
                          <a:pt x="141" y="216"/>
                        </a:lnTo>
                        <a:lnTo>
                          <a:pt x="120" y="226"/>
                        </a:lnTo>
                        <a:lnTo>
                          <a:pt x="93" y="235"/>
                        </a:lnTo>
                        <a:lnTo>
                          <a:pt x="72" y="240"/>
                        </a:lnTo>
                        <a:lnTo>
                          <a:pt x="52" y="242"/>
                        </a:lnTo>
                        <a:lnTo>
                          <a:pt x="37" y="244"/>
                        </a:lnTo>
                        <a:lnTo>
                          <a:pt x="26" y="241"/>
                        </a:lnTo>
                        <a:lnTo>
                          <a:pt x="0" y="236"/>
                        </a:lnTo>
                        <a:lnTo>
                          <a:pt x="21" y="245"/>
                        </a:lnTo>
                        <a:lnTo>
                          <a:pt x="50" y="250"/>
                        </a:lnTo>
                        <a:lnTo>
                          <a:pt x="72" y="251"/>
                        </a:lnTo>
                        <a:lnTo>
                          <a:pt x="106" y="246"/>
                        </a:lnTo>
                        <a:lnTo>
                          <a:pt x="131" y="240"/>
                        </a:lnTo>
                        <a:lnTo>
                          <a:pt x="155" y="230"/>
                        </a:lnTo>
                        <a:lnTo>
                          <a:pt x="171" y="221"/>
                        </a:lnTo>
                        <a:lnTo>
                          <a:pt x="187" y="213"/>
                        </a:lnTo>
                        <a:lnTo>
                          <a:pt x="203" y="198"/>
                        </a:lnTo>
                        <a:lnTo>
                          <a:pt x="216" y="185"/>
                        </a:lnTo>
                        <a:lnTo>
                          <a:pt x="226" y="165"/>
                        </a:lnTo>
                        <a:lnTo>
                          <a:pt x="236" y="143"/>
                        </a:lnTo>
                        <a:lnTo>
                          <a:pt x="245" y="114"/>
                        </a:lnTo>
                        <a:lnTo>
                          <a:pt x="251" y="82"/>
                        </a:lnTo>
                        <a:lnTo>
                          <a:pt x="250" y="55"/>
                        </a:lnTo>
                        <a:lnTo>
                          <a:pt x="244" y="24"/>
                        </a:lnTo>
                        <a:lnTo>
                          <a:pt x="235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166">
                    <a:extLst>
                      <a:ext uri="{FF2B5EF4-FFF2-40B4-BE49-F238E27FC236}">
                        <a16:creationId xmlns:a16="http://schemas.microsoft.com/office/drawing/2014/main" id="{679CB04F-234D-40A0-8611-18C8969ED45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557" y="1403"/>
                    <a:ext cx="263" cy="271"/>
                  </a:xfrm>
                  <a:custGeom>
                    <a:avLst/>
                    <a:gdLst>
                      <a:gd name="T0" fmla="*/ 1 w 526"/>
                      <a:gd name="T1" fmla="*/ 1 h 541"/>
                      <a:gd name="T2" fmla="*/ 1 w 526"/>
                      <a:gd name="T3" fmla="*/ 1 h 541"/>
                      <a:gd name="T4" fmla="*/ 1 w 526"/>
                      <a:gd name="T5" fmla="*/ 1 h 541"/>
                      <a:gd name="T6" fmla="*/ 1 w 526"/>
                      <a:gd name="T7" fmla="*/ 1 h 541"/>
                      <a:gd name="T8" fmla="*/ 1 w 526"/>
                      <a:gd name="T9" fmla="*/ 1 h 541"/>
                      <a:gd name="T10" fmla="*/ 1 w 526"/>
                      <a:gd name="T11" fmla="*/ 1 h 541"/>
                      <a:gd name="T12" fmla="*/ 1 w 526"/>
                      <a:gd name="T13" fmla="*/ 1 h 541"/>
                      <a:gd name="T14" fmla="*/ 1 w 526"/>
                      <a:gd name="T15" fmla="*/ 1 h 541"/>
                      <a:gd name="T16" fmla="*/ 1 w 526"/>
                      <a:gd name="T17" fmla="*/ 1 h 541"/>
                      <a:gd name="T18" fmla="*/ 1 w 526"/>
                      <a:gd name="T19" fmla="*/ 1 h 541"/>
                      <a:gd name="T20" fmla="*/ 1 w 526"/>
                      <a:gd name="T21" fmla="*/ 1 h 541"/>
                      <a:gd name="T22" fmla="*/ 1 w 526"/>
                      <a:gd name="T23" fmla="*/ 1 h 541"/>
                      <a:gd name="T24" fmla="*/ 1 w 526"/>
                      <a:gd name="T25" fmla="*/ 1 h 541"/>
                      <a:gd name="T26" fmla="*/ 1 w 526"/>
                      <a:gd name="T27" fmla="*/ 1 h 541"/>
                      <a:gd name="T28" fmla="*/ 1 w 526"/>
                      <a:gd name="T29" fmla="*/ 1 h 541"/>
                      <a:gd name="T30" fmla="*/ 1 w 526"/>
                      <a:gd name="T31" fmla="*/ 1 h 541"/>
                      <a:gd name="T32" fmla="*/ 1 w 526"/>
                      <a:gd name="T33" fmla="*/ 1 h 541"/>
                      <a:gd name="T34" fmla="*/ 1 w 526"/>
                      <a:gd name="T35" fmla="*/ 1 h 541"/>
                      <a:gd name="T36" fmla="*/ 1 w 526"/>
                      <a:gd name="T37" fmla="*/ 1 h 541"/>
                      <a:gd name="T38" fmla="*/ 1 w 526"/>
                      <a:gd name="T39" fmla="*/ 1 h 541"/>
                      <a:gd name="T40" fmla="*/ 1 w 526"/>
                      <a:gd name="T41" fmla="*/ 0 h 541"/>
                      <a:gd name="T42" fmla="*/ 1 w 526"/>
                      <a:gd name="T43" fmla="*/ 1 h 541"/>
                      <a:gd name="T44" fmla="*/ 1 w 526"/>
                      <a:gd name="T45" fmla="*/ 1 h 541"/>
                      <a:gd name="T46" fmla="*/ 1 w 526"/>
                      <a:gd name="T47" fmla="*/ 1 h 541"/>
                      <a:gd name="T48" fmla="*/ 1 w 526"/>
                      <a:gd name="T49" fmla="*/ 1 h 541"/>
                      <a:gd name="T50" fmla="*/ 1 w 526"/>
                      <a:gd name="T51" fmla="*/ 1 h 541"/>
                      <a:gd name="T52" fmla="*/ 1 w 526"/>
                      <a:gd name="T53" fmla="*/ 1 h 541"/>
                      <a:gd name="T54" fmla="*/ 1 w 526"/>
                      <a:gd name="T55" fmla="*/ 1 h 541"/>
                      <a:gd name="T56" fmla="*/ 1 w 526"/>
                      <a:gd name="T57" fmla="*/ 1 h 541"/>
                      <a:gd name="T58" fmla="*/ 1 w 526"/>
                      <a:gd name="T59" fmla="*/ 1 h 541"/>
                      <a:gd name="T60" fmla="*/ 1 w 526"/>
                      <a:gd name="T61" fmla="*/ 1 h 541"/>
                      <a:gd name="T62" fmla="*/ 0 w 526"/>
                      <a:gd name="T63" fmla="*/ 1 h 541"/>
                      <a:gd name="T64" fmla="*/ 1 w 526"/>
                      <a:gd name="T65" fmla="*/ 1 h 541"/>
                      <a:gd name="T66" fmla="*/ 1 w 526"/>
                      <a:gd name="T67" fmla="*/ 1 h 541"/>
                      <a:gd name="T68" fmla="*/ 1 w 526"/>
                      <a:gd name="T69" fmla="*/ 1 h 541"/>
                      <a:gd name="T70" fmla="*/ 1 w 526"/>
                      <a:gd name="T71" fmla="*/ 1 h 541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526" h="541">
                        <a:moveTo>
                          <a:pt x="36" y="541"/>
                        </a:moveTo>
                        <a:lnTo>
                          <a:pt x="25" y="484"/>
                        </a:lnTo>
                        <a:lnTo>
                          <a:pt x="19" y="444"/>
                        </a:lnTo>
                        <a:lnTo>
                          <a:pt x="21" y="396"/>
                        </a:lnTo>
                        <a:lnTo>
                          <a:pt x="29" y="344"/>
                        </a:lnTo>
                        <a:lnTo>
                          <a:pt x="49" y="290"/>
                        </a:lnTo>
                        <a:lnTo>
                          <a:pt x="76" y="235"/>
                        </a:lnTo>
                        <a:lnTo>
                          <a:pt x="120" y="172"/>
                        </a:lnTo>
                        <a:lnTo>
                          <a:pt x="148" y="138"/>
                        </a:lnTo>
                        <a:lnTo>
                          <a:pt x="186" y="106"/>
                        </a:lnTo>
                        <a:lnTo>
                          <a:pt x="229" y="76"/>
                        </a:lnTo>
                        <a:lnTo>
                          <a:pt x="274" y="52"/>
                        </a:lnTo>
                        <a:lnTo>
                          <a:pt x="330" y="34"/>
                        </a:lnTo>
                        <a:lnTo>
                          <a:pt x="372" y="25"/>
                        </a:lnTo>
                        <a:lnTo>
                          <a:pt x="401" y="20"/>
                        </a:lnTo>
                        <a:lnTo>
                          <a:pt x="426" y="19"/>
                        </a:lnTo>
                        <a:lnTo>
                          <a:pt x="471" y="21"/>
                        </a:lnTo>
                        <a:lnTo>
                          <a:pt x="526" y="31"/>
                        </a:lnTo>
                        <a:lnTo>
                          <a:pt x="475" y="11"/>
                        </a:lnTo>
                        <a:lnTo>
                          <a:pt x="420" y="1"/>
                        </a:lnTo>
                        <a:lnTo>
                          <a:pt x="372" y="0"/>
                        </a:lnTo>
                        <a:lnTo>
                          <a:pt x="304" y="9"/>
                        </a:lnTo>
                        <a:lnTo>
                          <a:pt x="251" y="21"/>
                        </a:lnTo>
                        <a:lnTo>
                          <a:pt x="202" y="44"/>
                        </a:lnTo>
                        <a:lnTo>
                          <a:pt x="167" y="66"/>
                        </a:lnTo>
                        <a:lnTo>
                          <a:pt x="140" y="87"/>
                        </a:lnTo>
                        <a:lnTo>
                          <a:pt x="115" y="112"/>
                        </a:lnTo>
                        <a:lnTo>
                          <a:pt x="82" y="150"/>
                        </a:lnTo>
                        <a:lnTo>
                          <a:pt x="52" y="191"/>
                        </a:lnTo>
                        <a:lnTo>
                          <a:pt x="30" y="235"/>
                        </a:lnTo>
                        <a:lnTo>
                          <a:pt x="10" y="299"/>
                        </a:lnTo>
                        <a:lnTo>
                          <a:pt x="0" y="350"/>
                        </a:lnTo>
                        <a:lnTo>
                          <a:pt x="1" y="406"/>
                        </a:lnTo>
                        <a:lnTo>
                          <a:pt x="9" y="456"/>
                        </a:lnTo>
                        <a:lnTo>
                          <a:pt x="17" y="492"/>
                        </a:lnTo>
                        <a:lnTo>
                          <a:pt x="36" y="541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2" name="Group 141">
                  <a:extLst>
                    <a:ext uri="{FF2B5EF4-FFF2-40B4-BE49-F238E27FC236}">
                      <a16:creationId xmlns:a16="http://schemas.microsoft.com/office/drawing/2014/main" id="{00A5215C-9F03-4351-803E-7B6815FF4EDD}"/>
                    </a:ext>
                  </a:extLst>
                </p:cNvPr>
                <p:cNvGrpSpPr/>
                <p:nvPr/>
              </p:nvGrpSpPr>
              <p:grpSpPr>
                <a:xfrm>
                  <a:off x="2845282" y="1732094"/>
                  <a:ext cx="1145418" cy="508170"/>
                  <a:chOff x="2845282" y="1732094"/>
                  <a:chExt cx="1145418" cy="508170"/>
                </a:xfrm>
              </p:grpSpPr>
              <p:sp>
                <p:nvSpPr>
                  <p:cNvPr id="143" name="Line 167">
                    <a:extLst>
                      <a:ext uri="{FF2B5EF4-FFF2-40B4-BE49-F238E27FC236}">
                        <a16:creationId xmlns:a16="http://schemas.microsoft.com/office/drawing/2014/main" id="{1705CDE1-409E-4142-AAFB-560BF07785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6412" y="1732094"/>
                    <a:ext cx="684288" cy="395971"/>
                  </a:xfrm>
                  <a:prstGeom prst="line">
                    <a:avLst/>
                  </a:prstGeom>
                  <a:noFill/>
                  <a:ln w="38100">
                    <a:solidFill>
                      <a:srgbClr val="66FF33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" name="Arc 168">
                    <a:extLst>
                      <a:ext uri="{FF2B5EF4-FFF2-40B4-BE49-F238E27FC236}">
                        <a16:creationId xmlns:a16="http://schemas.microsoft.com/office/drawing/2014/main" id="{7E2EC0F7-280B-4A04-9BC9-B0B0449807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6688875" flipH="1" flipV="1">
                    <a:off x="2883382" y="1821164"/>
                    <a:ext cx="381000" cy="4572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FF00"/>
                    </a:solidFill>
                    <a:round/>
                    <a:headEnd type="triangle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CCEA819-78E7-44D2-A741-A328CE2C0D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16374" y="3573325"/>
              <a:ext cx="1150626" cy="455031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325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3E36DD-10C8-44BA-BEF2-D6C48EF46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915400" cy="1143000"/>
          </a:xfrm>
        </p:spPr>
        <p:txBody>
          <a:bodyPr/>
          <a:lstStyle/>
          <a:p>
            <a:r>
              <a:rPr lang="en-US" dirty="0"/>
              <a:t>Sidespin vs. Spray Angle</a:t>
            </a:r>
            <a:br>
              <a:rPr lang="en-US" dirty="0"/>
            </a:br>
            <a:endParaRPr lang="en-US" dirty="0"/>
          </a:p>
        </p:txBody>
      </p:sp>
      <p:pic>
        <p:nvPicPr>
          <p:cNvPr id="6" name="Content Placeholder 5" descr="Chart, scatter chart&#10;&#10;Description automatically generated">
            <a:extLst>
              <a:ext uri="{FF2B5EF4-FFF2-40B4-BE49-F238E27FC236}">
                <a16:creationId xmlns:a16="http://schemas.microsoft.com/office/drawing/2014/main" id="{6D9D6855-7AEF-46B6-8734-F48E209A5F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879290"/>
            <a:ext cx="5257800" cy="346138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40E09F-F580-40E0-8949-5299D8673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1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58AB47-0FE3-43F4-9E29-85CA63A75B31}"/>
              </a:ext>
            </a:extLst>
          </p:cNvPr>
          <p:cNvSpPr txBox="1"/>
          <p:nvPr/>
        </p:nvSpPr>
        <p:spPr>
          <a:xfrm>
            <a:off x="2410589" y="3821748"/>
            <a:ext cx="1122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PUL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5E3F5E-C9F3-4B01-B3B4-F0A605627E01}"/>
              </a:ext>
            </a:extLst>
          </p:cNvPr>
          <p:cNvSpPr txBox="1"/>
          <p:nvPr/>
        </p:nvSpPr>
        <p:spPr>
          <a:xfrm>
            <a:off x="5770623" y="2036138"/>
            <a:ext cx="1220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OPPO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97FE82D-97CF-4DAF-B7F7-579905C183C3}"/>
              </a:ext>
            </a:extLst>
          </p:cNvPr>
          <p:cNvCxnSpPr/>
          <p:nvPr/>
        </p:nvCxnSpPr>
        <p:spPr>
          <a:xfrm flipV="1">
            <a:off x="4953000" y="1383348"/>
            <a:ext cx="0" cy="320040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ECA7D58-C9AC-4C44-9BB7-38113B209C7B}"/>
              </a:ext>
            </a:extLst>
          </p:cNvPr>
          <p:cNvCxnSpPr>
            <a:cxnSpLocks/>
          </p:cNvCxnSpPr>
          <p:nvPr/>
        </p:nvCxnSpPr>
        <p:spPr>
          <a:xfrm flipH="1">
            <a:off x="3484623" y="4083358"/>
            <a:ext cx="1392177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6D58627-7E91-4AE1-A625-2FC8F26F0248}"/>
              </a:ext>
            </a:extLst>
          </p:cNvPr>
          <p:cNvCxnSpPr>
            <a:cxnSpLocks/>
          </p:cNvCxnSpPr>
          <p:nvPr/>
        </p:nvCxnSpPr>
        <p:spPr>
          <a:xfrm>
            <a:off x="4800600" y="2297748"/>
            <a:ext cx="970023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4110C5E-9C4C-42C4-A065-FC82D4AC1BD4}"/>
              </a:ext>
            </a:extLst>
          </p:cNvPr>
          <p:cNvCxnSpPr/>
          <p:nvPr/>
        </p:nvCxnSpPr>
        <p:spPr>
          <a:xfrm flipH="1">
            <a:off x="3709606" y="1619779"/>
            <a:ext cx="50558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C4C3A1D-7100-4E8D-A841-8D4FDC890231}"/>
              </a:ext>
            </a:extLst>
          </p:cNvPr>
          <p:cNvCxnSpPr>
            <a:cxnSpLocks/>
          </p:cNvCxnSpPr>
          <p:nvPr/>
        </p:nvCxnSpPr>
        <p:spPr>
          <a:xfrm>
            <a:off x="4279006" y="3733800"/>
            <a:ext cx="1143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3DF9288-A4FC-4786-A708-5018A14377A3}"/>
              </a:ext>
            </a:extLst>
          </p:cNvPr>
          <p:cNvSpPr txBox="1"/>
          <p:nvPr/>
        </p:nvSpPr>
        <p:spPr>
          <a:xfrm>
            <a:off x="5389568" y="3534727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Slic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D080837-7AF9-42B0-AA85-1F06958BAF9E}"/>
              </a:ext>
            </a:extLst>
          </p:cNvPr>
          <p:cNvSpPr txBox="1"/>
          <p:nvPr/>
        </p:nvSpPr>
        <p:spPr>
          <a:xfrm>
            <a:off x="2722809" y="1289995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Hoo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A6B98E-6139-4672-BC90-A61B47567C87}"/>
              </a:ext>
            </a:extLst>
          </p:cNvPr>
          <p:cNvSpPr txBox="1"/>
          <p:nvPr/>
        </p:nvSpPr>
        <p:spPr>
          <a:xfrm>
            <a:off x="1439257" y="4720354"/>
            <a:ext cx="649408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FF00"/>
                </a:solidFill>
              </a:rPr>
              <a:t>Two Competing Mechanis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FF00"/>
                </a:solidFill>
              </a:rPr>
              <a:t>Net results: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Zero sidespin at 10</a:t>
            </a:r>
            <a:r>
              <a:rPr lang="en-US" sz="2800" baseline="30000" dirty="0">
                <a:solidFill>
                  <a:schemeClr val="bg1"/>
                </a:solidFill>
              </a:rPr>
              <a:t>0</a:t>
            </a:r>
            <a:r>
              <a:rPr lang="en-US" sz="2800" dirty="0">
                <a:solidFill>
                  <a:schemeClr val="bg1"/>
                </a:solidFill>
              </a:rPr>
              <a:t> to pull sid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CF slices</a:t>
            </a:r>
          </a:p>
        </p:txBody>
      </p:sp>
    </p:spTree>
    <p:extLst>
      <p:ext uri="{BB962C8B-B14F-4D97-AF65-F5344CB8AC3E}">
        <p14:creationId xmlns:p14="http://schemas.microsoft.com/office/powerpoint/2010/main" val="36564353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52F10F-B06B-FE1F-F592-26272EAA3A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4E71BD-BAA9-9F97-574F-54F9AD9055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anks to </a:t>
            </a:r>
            <a:r>
              <a:rPr lang="en-US" dirty="0" err="1"/>
              <a:t>Statcast</a:t>
            </a:r>
            <a:r>
              <a:rPr lang="en-US" dirty="0"/>
              <a:t> data, we have an improved understanding of the role of </a:t>
            </a:r>
            <a:r>
              <a:rPr lang="en-US" dirty="0">
                <a:solidFill>
                  <a:srgbClr val="00B0F0"/>
                </a:solidFill>
              </a:rPr>
              <a:t>spin &amp; drag</a:t>
            </a:r>
            <a:r>
              <a:rPr lang="en-US" dirty="0"/>
              <a:t> in determining fly ball distance</a:t>
            </a:r>
          </a:p>
          <a:p>
            <a:pPr lvl="1"/>
            <a:r>
              <a:rPr lang="en-US" dirty="0"/>
              <a:t>Role of sidespin and physics thereof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4355CA-827D-9A90-4CCE-BECDD17E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299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1DD53-1B10-42D6-A2FD-2E762D3372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7763"/>
            <a:ext cx="8229600" cy="1143000"/>
          </a:xfrm>
        </p:spPr>
        <p:txBody>
          <a:bodyPr/>
          <a:lstStyle/>
          <a:p>
            <a:r>
              <a:rPr lang="en-US" dirty="0"/>
              <a:t>2.  Role of Drag in Home Run Rat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3215E0-9EA4-444E-AEE0-C76B2FD7E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66869-C655-485F-9C76-3CC2C70DC76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53B06211-DFC3-4607-9108-BD55A48DE554}"/>
              </a:ext>
            </a:extLst>
          </p:cNvPr>
          <p:cNvSpPr txBox="1">
            <a:spLocks/>
          </p:cNvSpPr>
          <p:nvPr/>
        </p:nvSpPr>
        <p:spPr bwMode="auto">
          <a:xfrm>
            <a:off x="8686800" y="6356350"/>
            <a:ext cx="26125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64B47D19-B64E-4798-AF8D-74DF38C2EC45}" type="slidenum">
              <a:rPr lang="en-US" sz="100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en-US" sz="1000" dirty="0">
              <a:solidFill>
                <a:prstClr val="black">
                  <a:lumMod val="65000"/>
                  <a:lumOff val="35000"/>
                </a:prstClr>
              </a:solidFill>
              <a:latin typeface="Calibri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D4EFF3A-F357-2449-5F3E-08BD9C172380}"/>
              </a:ext>
            </a:extLst>
          </p:cNvPr>
          <p:cNvGrpSpPr/>
          <p:nvPr/>
        </p:nvGrpSpPr>
        <p:grpSpPr>
          <a:xfrm>
            <a:off x="1009650" y="1371600"/>
            <a:ext cx="7524750" cy="5349875"/>
            <a:chOff x="152400" y="1553762"/>
            <a:chExt cx="6096000" cy="4401349"/>
          </a:xfrm>
        </p:grpSpPr>
        <p:pic>
          <p:nvPicPr>
            <p:cNvPr id="5" name="Content Placeholder 7">
              <a:extLst>
                <a:ext uri="{FF2B5EF4-FFF2-40B4-BE49-F238E27FC236}">
                  <a16:creationId xmlns:a16="http://schemas.microsoft.com/office/drawing/2014/main" id="{44509A55-9F8D-7689-305C-B6C9287B0A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52400" y="1553762"/>
              <a:ext cx="5943600" cy="4401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1B83F2A-F693-CCF1-263F-14804901EBFC}"/>
                </a:ext>
              </a:extLst>
            </p:cNvPr>
            <p:cNvSpPr txBox="1"/>
            <p:nvPr/>
          </p:nvSpPr>
          <p:spPr>
            <a:xfrm>
              <a:off x="1447800" y="2514600"/>
              <a:ext cx="2286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2014-2019:</a:t>
              </a:r>
            </a:p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~70% increase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4B9550C-23AF-022B-F38A-02058600A5E1}"/>
                </a:ext>
              </a:extLst>
            </p:cNvPr>
            <p:cNvCxnSpPr>
              <a:cxnSpLocks/>
            </p:cNvCxnSpPr>
            <p:nvPr/>
          </p:nvCxnSpPr>
          <p:spPr>
            <a:xfrm>
              <a:off x="3581400" y="2362200"/>
              <a:ext cx="0" cy="2819400"/>
            </a:xfrm>
            <a:prstGeom prst="straightConnector1">
              <a:avLst/>
            </a:prstGeom>
            <a:ln w="38100">
              <a:solidFill>
                <a:srgbClr val="FF33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03BE042C-48C2-A9F2-832B-A8EF863FA842}"/>
                </a:ext>
              </a:extLst>
            </p:cNvPr>
            <p:cNvCxnSpPr>
              <a:cxnSpLocks/>
            </p:cNvCxnSpPr>
            <p:nvPr/>
          </p:nvCxnSpPr>
          <p:spPr>
            <a:xfrm>
              <a:off x="5486400" y="2362200"/>
              <a:ext cx="0" cy="15240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ED18D10-FF33-236F-9373-660DA0A64700}"/>
                </a:ext>
              </a:extLst>
            </p:cNvPr>
            <p:cNvSpPr txBox="1"/>
            <p:nvPr/>
          </p:nvSpPr>
          <p:spPr>
            <a:xfrm>
              <a:off x="3962400" y="4002212"/>
              <a:ext cx="2286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2060"/>
                  </a:solidFill>
                </a:rPr>
                <a:t>2019-2022:</a:t>
              </a:r>
            </a:p>
            <a:p>
              <a:pPr algn="ctr"/>
              <a:r>
                <a:rPr lang="en-US" sz="2000" dirty="0">
                  <a:solidFill>
                    <a:srgbClr val="002060"/>
                  </a:solidFill>
                </a:rPr>
                <a:t>~20% decreas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9010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2D51D8-D364-4109-B839-0BC1F129E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59531"/>
            <a:ext cx="8229600" cy="1143000"/>
          </a:xfrm>
        </p:spPr>
        <p:txBody>
          <a:bodyPr/>
          <a:lstStyle/>
          <a:p>
            <a:r>
              <a:rPr lang="en-US" dirty="0"/>
              <a:t>Why All The Chang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48CA5-2334-44EF-B289-AF783F06AC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14400"/>
            <a:ext cx="8229600" cy="4525963"/>
          </a:xfrm>
        </p:spPr>
        <p:txBody>
          <a:bodyPr/>
          <a:lstStyle/>
          <a:p>
            <a:r>
              <a:rPr lang="en-US" dirty="0"/>
              <a:t>Ball is “juiced” (or deadened)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Higher COR </a:t>
            </a:r>
            <a:r>
              <a:rPr lang="en-US" dirty="0">
                <a:sym typeface="Symbol" panose="05050102010706020507" pitchFamily="18" charset="2"/>
              </a:rPr>
              <a:t> Higher exit velocity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Lab tests rule this out</a:t>
            </a:r>
          </a:p>
          <a:p>
            <a:r>
              <a:rPr lang="en-US" dirty="0">
                <a:sym typeface="Symbol" panose="05050102010706020507" pitchFamily="18" charset="2"/>
              </a:rPr>
              <a:t>Change in batter behavior</a:t>
            </a:r>
            <a:endParaRPr lang="en-US" dirty="0">
              <a:sym typeface="Wingdings" panose="05000000000000000000" pitchFamily="2" charset="2"/>
            </a:endParaRPr>
          </a:p>
          <a:p>
            <a:pPr lvl="2"/>
            <a:r>
              <a:rPr lang="en-US" dirty="0">
                <a:sym typeface="Wingdings" panose="05000000000000000000" pitchFamily="2" charset="2"/>
              </a:rPr>
              <a:t>Swinging harder </a:t>
            </a:r>
            <a:r>
              <a:rPr lang="en-US" dirty="0">
                <a:sym typeface="Symbol" panose="05050102010706020507" pitchFamily="18" charset="2"/>
              </a:rPr>
              <a:t> Higher exit velocity</a:t>
            </a:r>
            <a:endParaRPr lang="en-US" dirty="0">
              <a:sym typeface="Wingdings" panose="05000000000000000000" pitchFamily="2" charset="2"/>
            </a:endParaRPr>
          </a:p>
          <a:p>
            <a:pPr lvl="2"/>
            <a:r>
              <a:rPr lang="en-US" dirty="0">
                <a:sym typeface="Wingdings" panose="05000000000000000000" pitchFamily="2" charset="2"/>
              </a:rPr>
              <a:t>More optimum launch angle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Accounts for </a:t>
            </a:r>
            <a:r>
              <a:rPr lang="en-US" dirty="0">
                <a:solidFill>
                  <a:schemeClr val="bg1"/>
                </a:solidFill>
                <a:sym typeface="Wingdings" panose="05000000000000000000" pitchFamily="2" charset="2"/>
              </a:rPr>
              <a:t>some</a:t>
            </a:r>
            <a:r>
              <a:rPr lang="en-US" dirty="0">
                <a:sym typeface="Wingdings" panose="05000000000000000000" pitchFamily="2" charset="2"/>
              </a:rPr>
              <a:t> of changes</a:t>
            </a:r>
          </a:p>
          <a:p>
            <a:r>
              <a:rPr lang="en-US" dirty="0">
                <a:sym typeface="Wingdings" panose="05000000000000000000" pitchFamily="2" charset="2"/>
              </a:rPr>
              <a:t>Change in “carry”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Reduced air drag </a:t>
            </a:r>
            <a:r>
              <a:rPr lang="en-US" dirty="0">
                <a:sym typeface="Symbol" panose="05050102010706020507" pitchFamily="18" charset="2"/>
              </a:rPr>
              <a:t> ball carries farther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Confirmed by lab and </a:t>
            </a:r>
            <a:r>
              <a:rPr lang="en-US" dirty="0" err="1">
                <a:sym typeface="Symbol" panose="05050102010706020507" pitchFamily="18" charset="2"/>
              </a:rPr>
              <a:t>Statcast</a:t>
            </a:r>
            <a:endParaRPr lang="en-US" dirty="0">
              <a:sym typeface="Symbol" panose="05050102010706020507" pitchFamily="18" charset="2"/>
            </a:endParaRPr>
          </a:p>
          <a:p>
            <a:pPr lvl="2"/>
            <a:r>
              <a:rPr lang="en-US" dirty="0">
                <a:sym typeface="Symbol" panose="05050102010706020507" pitchFamily="18" charset="2"/>
              </a:rPr>
              <a:t>Accounts for </a:t>
            </a:r>
            <a:r>
              <a:rPr lang="en-US" dirty="0">
                <a:solidFill>
                  <a:schemeClr val="bg1"/>
                </a:solidFill>
                <a:sym typeface="Symbol" panose="05050102010706020507" pitchFamily="18" charset="2"/>
              </a:rPr>
              <a:t>most</a:t>
            </a:r>
            <a:r>
              <a:rPr lang="en-US" dirty="0">
                <a:sym typeface="Symbol" panose="05050102010706020507" pitchFamily="18" charset="2"/>
              </a:rPr>
              <a:t> of changes</a:t>
            </a: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472A4D-07AC-4D45-9CFD-5CB9A7C6F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66869-C655-485F-9C76-3CC2C70DC76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40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9C303-2C7B-699A-FDB6-37AE118D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948" y="47763"/>
            <a:ext cx="8229600" cy="1143000"/>
          </a:xfrm>
        </p:spPr>
        <p:txBody>
          <a:bodyPr/>
          <a:lstStyle/>
          <a:p>
            <a:r>
              <a:rPr lang="en-US" dirty="0"/>
              <a:t>Here’s the analysis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959CA-13FF-635E-F026-E66F11484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30" y="1166018"/>
            <a:ext cx="91440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.  Use 2019 data to model dependence of home run probability (</a:t>
            </a:r>
            <a:r>
              <a:rPr lang="en-US" dirty="0" err="1"/>
              <a:t>pHR</a:t>
            </a:r>
            <a:r>
              <a:rPr lang="en-US" dirty="0"/>
              <a:t>) on EV and LA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B393ED-F446-784F-0CB6-66A24C22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66869-C655-485F-9C76-3CC2C70DC76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7" name="Picture 6" descr="Chart, histogram">
            <a:extLst>
              <a:ext uri="{FF2B5EF4-FFF2-40B4-BE49-F238E27FC236}">
                <a16:creationId xmlns:a16="http://schemas.microsoft.com/office/drawing/2014/main" id="{F636D298-1B27-DA1F-AF1B-AE86F39FB0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309018"/>
            <a:ext cx="7207583" cy="432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6274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6C4B3DD4-D292-804F-BA5F-B58A99DD6A72}"/>
              </a:ext>
            </a:extLst>
          </p:cNvPr>
          <p:cNvGrpSpPr/>
          <p:nvPr/>
        </p:nvGrpSpPr>
        <p:grpSpPr>
          <a:xfrm>
            <a:off x="609600" y="2195196"/>
            <a:ext cx="7543798" cy="4526279"/>
            <a:chOff x="609600" y="2195196"/>
            <a:chExt cx="7543798" cy="4526279"/>
          </a:xfrm>
        </p:grpSpPr>
        <p:pic>
          <p:nvPicPr>
            <p:cNvPr id="6" name="Picture 5" descr="Chart">
              <a:extLst>
                <a:ext uri="{FF2B5EF4-FFF2-40B4-BE49-F238E27FC236}">
                  <a16:creationId xmlns:a16="http://schemas.microsoft.com/office/drawing/2014/main" id="{F9D733C6-8C8D-E3DD-1249-F144F22779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195196"/>
              <a:ext cx="7543798" cy="4526279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5304EFD-A8CA-8752-F508-AA91BB9191DC}"/>
                </a:ext>
              </a:extLst>
            </p:cNvPr>
            <p:cNvCxnSpPr/>
            <p:nvPr/>
          </p:nvCxnSpPr>
          <p:spPr>
            <a:xfrm>
              <a:off x="3198453" y="3174672"/>
              <a:ext cx="2366092" cy="533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640097A-0136-2C41-B4D3-B3D1252E5A5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85131" y="3200400"/>
              <a:ext cx="520469" cy="670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9B9C303-2C7B-699A-FDB6-37AE118D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948" y="47763"/>
            <a:ext cx="8229600" cy="1143000"/>
          </a:xfrm>
        </p:spPr>
        <p:txBody>
          <a:bodyPr/>
          <a:lstStyle/>
          <a:p>
            <a:r>
              <a:rPr lang="en-US" dirty="0"/>
              <a:t>Here’s the analysis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959CA-13FF-635E-F026-E66F11484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30" y="1166018"/>
            <a:ext cx="91440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2.  Apply model to 2022 data to obtain a HR prediction based on actual EV and L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B393ED-F446-784F-0CB6-66A24C22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66869-C655-485F-9C76-3CC2C70DC76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1B745F0-01EC-27F9-D6D4-1D2D51B9D3D1}"/>
              </a:ext>
            </a:extLst>
          </p:cNvPr>
          <p:cNvSpPr txBox="1"/>
          <p:nvPr/>
        </p:nvSpPr>
        <p:spPr>
          <a:xfrm>
            <a:off x="880753" y="3535005"/>
            <a:ext cx="44791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clusion:</a:t>
            </a:r>
          </a:p>
          <a:p>
            <a:r>
              <a:rPr lang="en-US" sz="2400" dirty="0"/>
              <a:t>Launch parameters equally</a:t>
            </a:r>
          </a:p>
          <a:p>
            <a:r>
              <a:rPr lang="en-US" sz="2400" dirty="0"/>
              <a:t>favorable for HR in 2019,2022</a:t>
            </a:r>
          </a:p>
        </p:txBody>
      </p:sp>
    </p:spTree>
    <p:extLst>
      <p:ext uri="{BB962C8B-B14F-4D97-AF65-F5344CB8AC3E}">
        <p14:creationId xmlns:p14="http://schemas.microsoft.com/office/powerpoint/2010/main" val="303990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6C3BF-7012-4A3F-B3D7-C0B40C774E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035" y="163041"/>
            <a:ext cx="8229600" cy="1143000"/>
          </a:xfrm>
        </p:spPr>
        <p:txBody>
          <a:bodyPr/>
          <a:lstStyle/>
          <a:p>
            <a:r>
              <a:rPr lang="en-US" dirty="0"/>
              <a:t>What Does Fly Ball Distance Depend 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E6861F-5B13-44CC-9AEF-302EE60C09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891" y="1425052"/>
            <a:ext cx="8229600" cy="4525963"/>
          </a:xfrm>
        </p:spPr>
        <p:txBody>
          <a:bodyPr/>
          <a:lstStyle/>
          <a:p>
            <a:r>
              <a:rPr lang="en-US" dirty="0"/>
              <a:t>Physics 101</a:t>
            </a:r>
          </a:p>
          <a:p>
            <a:pPr lvl="1"/>
            <a:r>
              <a:rPr lang="en-US" dirty="0"/>
              <a:t>EV and LA</a:t>
            </a:r>
          </a:p>
          <a:p>
            <a:r>
              <a:rPr lang="en-US" dirty="0"/>
              <a:t>Physics 301</a:t>
            </a:r>
          </a:p>
          <a:p>
            <a:pPr lvl="1"/>
            <a:r>
              <a:rPr lang="en-US" dirty="0"/>
              <a:t>Drag </a:t>
            </a:r>
            <a:r>
              <a:rPr lang="en-US" dirty="0">
                <a:sym typeface="Symbol" panose="05050102010706020507" pitchFamily="18" charset="2"/>
              </a:rPr>
              <a:t>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D</a:t>
            </a:r>
            <a:endParaRPr lang="en-US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Backspin </a:t>
            </a:r>
            <a:r>
              <a:rPr lang="en-US" dirty="0">
                <a:sym typeface="Symbol" panose="05050102010706020507" pitchFamily="18" charset="2"/>
              </a:rPr>
              <a:t> ”lift” 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D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Sidespin  hook or slice  </a:t>
            </a:r>
            <a:r>
              <a:rPr lang="en-US" dirty="0">
                <a:solidFill>
                  <a:srgbClr val="00B0F0"/>
                </a:solidFill>
                <a:sym typeface="Symbol" panose="05050102010706020507" pitchFamily="18" charset="2"/>
              </a:rPr>
              <a:t>D</a:t>
            </a:r>
          </a:p>
          <a:p>
            <a:r>
              <a:rPr lang="en-US" dirty="0">
                <a:sym typeface="Symbol" panose="05050102010706020507" pitchFamily="18" charset="2"/>
              </a:rPr>
              <a:t>Physics 501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Life is more complicated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FA6C28-8210-4408-86D5-9988EEE1E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2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C3CD411-1E1F-45DC-BF56-0D3C06EC5A4A}"/>
              </a:ext>
            </a:extLst>
          </p:cNvPr>
          <p:cNvGrpSpPr/>
          <p:nvPr/>
        </p:nvGrpSpPr>
        <p:grpSpPr>
          <a:xfrm>
            <a:off x="5486400" y="1417638"/>
            <a:ext cx="3545357" cy="2925762"/>
            <a:chOff x="4508436" y="3006705"/>
            <a:chExt cx="3469157" cy="3061632"/>
          </a:xfrm>
        </p:grpSpPr>
        <p:graphicFrame>
          <p:nvGraphicFramePr>
            <p:cNvPr id="6" name="Object 112">
              <a:extLst>
                <a:ext uri="{FF2B5EF4-FFF2-40B4-BE49-F238E27FC236}">
                  <a16:creationId xmlns:a16="http://schemas.microsoft.com/office/drawing/2014/main" id="{F4F0BE00-AA7D-47A2-B504-56E1A3E944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525241"/>
                </p:ext>
              </p:extLst>
            </p:nvPr>
          </p:nvGraphicFramePr>
          <p:xfrm>
            <a:off x="4508436" y="3296305"/>
            <a:ext cx="37465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9" name="Object 112">
                          <a:extLst>
                            <a:ext uri="{FF2B5EF4-FFF2-40B4-BE49-F238E27FC236}">
                              <a16:creationId xmlns:a16="http://schemas.microsoft.com/office/drawing/2014/main" id="{96716448-4E12-4E81-B717-CB48CBE051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436" y="3296305"/>
                          <a:ext cx="374650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30662AD3-C70E-4BEB-9298-530FE452CA94}"/>
                </a:ext>
              </a:extLst>
            </p:cNvPr>
            <p:cNvGrpSpPr/>
            <p:nvPr/>
          </p:nvGrpSpPr>
          <p:grpSpPr>
            <a:xfrm>
              <a:off x="4715216" y="3006705"/>
              <a:ext cx="3262377" cy="3061632"/>
              <a:chOff x="4814823" y="3183593"/>
              <a:chExt cx="3262377" cy="3061632"/>
            </a:xfrm>
          </p:grpSpPr>
          <p:sp>
            <p:nvSpPr>
              <p:cNvPr id="8" name="Line 67">
                <a:extLst>
                  <a:ext uri="{FF2B5EF4-FFF2-40B4-BE49-F238E27FC236}">
                    <a16:creationId xmlns:a16="http://schemas.microsoft.com/office/drawing/2014/main" id="{163BE38A-DFDB-4386-8744-D899A535C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737917" flipH="1">
                <a:off x="4814823" y="4045605"/>
                <a:ext cx="1100138" cy="1588"/>
              </a:xfrm>
              <a:prstGeom prst="line">
                <a:avLst/>
              </a:prstGeom>
              <a:noFill/>
              <a:ln w="57150">
                <a:solidFill>
                  <a:srgbClr val="66FF33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Text Box 3">
                <a:extLst>
                  <a:ext uri="{FF2B5EF4-FFF2-40B4-BE49-F238E27FC236}">
                    <a16:creationId xmlns:a16="http://schemas.microsoft.com/office/drawing/2014/main" id="{036CF9E0-B1B4-4A88-92D0-4DB71CC601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7223" y="4390093"/>
                <a:ext cx="18415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en-US" altLang="en-US" sz="2800" b="0">
                  <a:cs typeface="Arial" charset="0"/>
                </a:endParaRPr>
              </a:p>
            </p:txBody>
          </p:sp>
          <p:sp>
            <p:nvSpPr>
              <p:cNvPr id="10" name="Arc 6">
                <a:extLst>
                  <a:ext uri="{FF2B5EF4-FFF2-40B4-BE49-F238E27FC236}">
                    <a16:creationId xmlns:a16="http://schemas.microsoft.com/office/drawing/2014/main" id="{7B61059C-7168-40C7-963D-59401E1A3030}"/>
                  </a:ext>
                </a:extLst>
              </p:cNvPr>
              <p:cNvSpPr>
                <a:spLocks/>
              </p:cNvSpPr>
              <p:nvPr/>
            </p:nvSpPr>
            <p:spPr bwMode="auto">
              <a:xfrm rot="20086585">
                <a:off x="6219761" y="3929718"/>
                <a:ext cx="423862" cy="496887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9">
                <a:extLst>
                  <a:ext uri="{FF2B5EF4-FFF2-40B4-BE49-F238E27FC236}">
                    <a16:creationId xmlns:a16="http://schemas.microsoft.com/office/drawing/2014/main" id="{9A0F6F5F-C063-4180-84C8-7F6CE442D1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360756">
                <a:off x="5867169" y="4129181"/>
                <a:ext cx="887413" cy="866775"/>
                <a:chOff x="521" y="1367"/>
                <a:chExt cx="532" cy="534"/>
              </a:xfrm>
            </p:grpSpPr>
            <p:sp>
              <p:nvSpPr>
                <p:cNvPr id="20" name="Oval 10">
                  <a:extLst>
                    <a:ext uri="{FF2B5EF4-FFF2-40B4-BE49-F238E27FC236}">
                      <a16:creationId xmlns:a16="http://schemas.microsoft.com/office/drawing/2014/main" id="{72C0571A-8804-472C-AB75-233B71688B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" y="1369"/>
                  <a:ext cx="526" cy="529"/>
                </a:xfrm>
                <a:prstGeom prst="ellipse">
                  <a:avLst/>
                </a:prstGeom>
                <a:solidFill>
                  <a:srgbClr val="DFDFDF"/>
                </a:solidFill>
                <a:ln w="7938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 b="0"/>
                </a:p>
              </p:txBody>
            </p:sp>
            <p:grpSp>
              <p:nvGrpSpPr>
                <p:cNvPr id="21" name="Group 11">
                  <a:extLst>
                    <a:ext uri="{FF2B5EF4-FFF2-40B4-BE49-F238E27FC236}">
                      <a16:creationId xmlns:a16="http://schemas.microsoft.com/office/drawing/2014/main" id="{220EE98D-8FCC-4829-A82B-4F40305518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3" y="1481"/>
                  <a:ext cx="366" cy="400"/>
                  <a:chOff x="673" y="1481"/>
                  <a:chExt cx="366" cy="400"/>
                </a:xfrm>
              </p:grpSpPr>
              <p:grpSp>
                <p:nvGrpSpPr>
                  <p:cNvPr id="25" name="Group 12">
                    <a:extLst>
                      <a:ext uri="{FF2B5EF4-FFF2-40B4-BE49-F238E27FC236}">
                        <a16:creationId xmlns:a16="http://schemas.microsoft.com/office/drawing/2014/main" id="{59102BB3-D67D-4106-9D2E-05B758B5B3F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73" y="1481"/>
                    <a:ext cx="364" cy="397"/>
                    <a:chOff x="673" y="1481"/>
                    <a:chExt cx="364" cy="397"/>
                  </a:xfrm>
                </p:grpSpPr>
                <p:sp>
                  <p:nvSpPr>
                    <p:cNvPr id="52" name="Freeform 13">
                      <a:extLst>
                        <a:ext uri="{FF2B5EF4-FFF2-40B4-BE49-F238E27FC236}">
                          <a16:creationId xmlns:a16="http://schemas.microsoft.com/office/drawing/2014/main" id="{5DDE9441-5517-465B-A8F6-028C72F894A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678" y="1509"/>
                      <a:ext cx="357" cy="364"/>
                    </a:xfrm>
                    <a:custGeom>
                      <a:avLst/>
                      <a:gdLst>
                        <a:gd name="T0" fmla="*/ 0 w 714"/>
                        <a:gd name="T1" fmla="*/ 0 h 729"/>
                        <a:gd name="T2" fmla="*/ 1 w 714"/>
                        <a:gd name="T3" fmla="*/ 0 h 729"/>
                        <a:gd name="T4" fmla="*/ 1 w 714"/>
                        <a:gd name="T5" fmla="*/ 0 h 729"/>
                        <a:gd name="T6" fmla="*/ 1 w 714"/>
                        <a:gd name="T7" fmla="*/ 0 h 729"/>
                        <a:gd name="T8" fmla="*/ 1 w 714"/>
                        <a:gd name="T9" fmla="*/ 0 h 729"/>
                        <a:gd name="T10" fmla="*/ 1 w 714"/>
                        <a:gd name="T11" fmla="*/ 0 h 729"/>
                        <a:gd name="T12" fmla="*/ 1 w 714"/>
                        <a:gd name="T13" fmla="*/ 0 h 729"/>
                        <a:gd name="T14" fmla="*/ 1 w 714"/>
                        <a:gd name="T15" fmla="*/ 0 h 729"/>
                        <a:gd name="T16" fmla="*/ 1 w 714"/>
                        <a:gd name="T17" fmla="*/ 0 h 729"/>
                        <a:gd name="T18" fmla="*/ 1 w 714"/>
                        <a:gd name="T19" fmla="*/ 0 h 729"/>
                        <a:gd name="T20" fmla="*/ 1 w 714"/>
                        <a:gd name="T21" fmla="*/ 0 h 729"/>
                        <a:gd name="T22" fmla="*/ 1 w 714"/>
                        <a:gd name="T23" fmla="*/ 0 h 729"/>
                        <a:gd name="T24" fmla="*/ 1 w 714"/>
                        <a:gd name="T25" fmla="*/ 0 h 729"/>
                        <a:gd name="T26" fmla="*/ 1 w 714"/>
                        <a:gd name="T27" fmla="*/ 0 h 729"/>
                        <a:gd name="T28" fmla="*/ 1 w 714"/>
                        <a:gd name="T29" fmla="*/ 0 h 729"/>
                        <a:gd name="T30" fmla="*/ 1 w 714"/>
                        <a:gd name="T31" fmla="*/ 0 h 729"/>
                        <a:gd name="T32" fmla="*/ 1 w 714"/>
                        <a:gd name="T33" fmla="*/ 0 h 729"/>
                        <a:gd name="T34" fmla="*/ 1 w 714"/>
                        <a:gd name="T35" fmla="*/ 0 h 729"/>
                        <a:gd name="T36" fmla="*/ 1 w 714"/>
                        <a:gd name="T37" fmla="*/ 0 h 729"/>
                        <a:gd name="T38" fmla="*/ 1 w 714"/>
                        <a:gd name="T39" fmla="*/ 0 h 729"/>
                        <a:gd name="T40" fmla="*/ 1 w 714"/>
                        <a:gd name="T41" fmla="*/ 0 h 729"/>
                        <a:gd name="T42" fmla="*/ 1 w 714"/>
                        <a:gd name="T43" fmla="*/ 0 h 729"/>
                        <a:gd name="T44" fmla="*/ 1 w 714"/>
                        <a:gd name="T45" fmla="*/ 0 h 729"/>
                        <a:gd name="T46" fmla="*/ 1 w 714"/>
                        <a:gd name="T47" fmla="*/ 0 h 729"/>
                        <a:gd name="T48" fmla="*/ 1 w 714"/>
                        <a:gd name="T49" fmla="*/ 0 h 729"/>
                        <a:gd name="T50" fmla="*/ 1 w 714"/>
                        <a:gd name="T51" fmla="*/ 0 h 729"/>
                        <a:gd name="T52" fmla="*/ 1 w 714"/>
                        <a:gd name="T53" fmla="*/ 0 h 729"/>
                        <a:gd name="T54" fmla="*/ 1 w 714"/>
                        <a:gd name="T55" fmla="*/ 0 h 729"/>
                        <a:gd name="T56" fmla="*/ 1 w 714"/>
                        <a:gd name="T57" fmla="*/ 0 h 729"/>
                        <a:gd name="T58" fmla="*/ 1 w 714"/>
                        <a:gd name="T59" fmla="*/ 0 h 729"/>
                        <a:gd name="T60" fmla="*/ 1 w 714"/>
                        <a:gd name="T61" fmla="*/ 0 h 729"/>
                        <a:gd name="T62" fmla="*/ 1 w 714"/>
                        <a:gd name="T63" fmla="*/ 0 h 729"/>
                        <a:gd name="T64" fmla="*/ 1 w 714"/>
                        <a:gd name="T65" fmla="*/ 0 h 729"/>
                        <a:gd name="T66" fmla="*/ 1 w 714"/>
                        <a:gd name="T67" fmla="*/ 0 h 729"/>
                        <a:gd name="T68" fmla="*/ 1 w 714"/>
                        <a:gd name="T69" fmla="*/ 0 h 729"/>
                        <a:gd name="T70" fmla="*/ 1 w 714"/>
                        <a:gd name="T71" fmla="*/ 0 h 729"/>
                        <a:gd name="T72" fmla="*/ 1 w 714"/>
                        <a:gd name="T73" fmla="*/ 0 h 729"/>
                        <a:gd name="T74" fmla="*/ 1 w 714"/>
                        <a:gd name="T75" fmla="*/ 0 h 729"/>
                        <a:gd name="T76" fmla="*/ 1 w 714"/>
                        <a:gd name="T77" fmla="*/ 0 h 729"/>
                        <a:gd name="T78" fmla="*/ 1 w 714"/>
                        <a:gd name="T79" fmla="*/ 0 h 729"/>
                        <a:gd name="T80" fmla="*/ 1 w 714"/>
                        <a:gd name="T81" fmla="*/ 0 h 729"/>
                        <a:gd name="T82" fmla="*/ 1 w 714"/>
                        <a:gd name="T83" fmla="*/ 0 h 729"/>
                        <a:gd name="T84" fmla="*/ 1 w 714"/>
                        <a:gd name="T85" fmla="*/ 0 h 729"/>
                        <a:gd name="T86" fmla="*/ 1 w 714"/>
                        <a:gd name="T87" fmla="*/ 0 h 729"/>
                        <a:gd name="T88" fmla="*/ 1 w 714"/>
                        <a:gd name="T89" fmla="*/ 0 h 729"/>
                        <a:gd name="T90" fmla="*/ 1 w 714"/>
                        <a:gd name="T91" fmla="*/ 0 h 729"/>
                        <a:gd name="T92" fmla="*/ 1 w 714"/>
                        <a:gd name="T93" fmla="*/ 0 h 729"/>
                        <a:gd name="T94" fmla="*/ 1 w 714"/>
                        <a:gd name="T95" fmla="*/ 0 h 729"/>
                        <a:gd name="T96" fmla="*/ 1 w 714"/>
                        <a:gd name="T97" fmla="*/ 0 h 729"/>
                        <a:gd name="T98" fmla="*/ 1 w 714"/>
                        <a:gd name="T99" fmla="*/ 0 h 729"/>
                        <a:gd name="T100" fmla="*/ 1 w 714"/>
                        <a:gd name="T101" fmla="*/ 0 h 729"/>
                        <a:gd name="T102" fmla="*/ 1 w 714"/>
                        <a:gd name="T103" fmla="*/ 0 h 729"/>
                        <a:gd name="T104" fmla="*/ 1 w 714"/>
                        <a:gd name="T105" fmla="*/ 0 h 729"/>
                        <a:gd name="T106" fmla="*/ 1 w 714"/>
                        <a:gd name="T107" fmla="*/ 0 h 729"/>
                        <a:gd name="T108" fmla="*/ 1 w 714"/>
                        <a:gd name="T109" fmla="*/ 0 h 729"/>
                        <a:gd name="T110" fmla="*/ 1 w 714"/>
                        <a:gd name="T111" fmla="*/ 0 h 729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  <a:gd name="T168" fmla="*/ 0 w 714"/>
                        <a:gd name="T169" fmla="*/ 0 h 729"/>
                        <a:gd name="T170" fmla="*/ 714 w 714"/>
                        <a:gd name="T171" fmla="*/ 729 h 729"/>
                      </a:gdLst>
                      <a:ahLst/>
                      <a:cxnLst>
                        <a:cxn ang="T112">
                          <a:pos x="T0" y="T1"/>
                        </a:cxn>
                        <a:cxn ang="T113">
                          <a:pos x="T2" y="T3"/>
                        </a:cxn>
                        <a:cxn ang="T114">
                          <a:pos x="T4" y="T5"/>
                        </a:cxn>
                        <a:cxn ang="T115">
                          <a:pos x="T6" y="T7"/>
                        </a:cxn>
                        <a:cxn ang="T116">
                          <a:pos x="T8" y="T9"/>
                        </a:cxn>
                        <a:cxn ang="T117">
                          <a:pos x="T10" y="T11"/>
                        </a:cxn>
                        <a:cxn ang="T118">
                          <a:pos x="T12" y="T13"/>
                        </a:cxn>
                        <a:cxn ang="T119">
                          <a:pos x="T14" y="T15"/>
                        </a:cxn>
                        <a:cxn ang="T120">
                          <a:pos x="T16" y="T17"/>
                        </a:cxn>
                        <a:cxn ang="T121">
                          <a:pos x="T18" y="T19"/>
                        </a:cxn>
                        <a:cxn ang="T122">
                          <a:pos x="T20" y="T21"/>
                        </a:cxn>
                        <a:cxn ang="T123">
                          <a:pos x="T22" y="T23"/>
                        </a:cxn>
                        <a:cxn ang="T124">
                          <a:pos x="T24" y="T25"/>
                        </a:cxn>
                        <a:cxn ang="T125">
                          <a:pos x="T26" y="T27"/>
                        </a:cxn>
                        <a:cxn ang="T126">
                          <a:pos x="T28" y="T29"/>
                        </a:cxn>
                        <a:cxn ang="T127">
                          <a:pos x="T30" y="T31"/>
                        </a:cxn>
                        <a:cxn ang="T128">
                          <a:pos x="T32" y="T33"/>
                        </a:cxn>
                        <a:cxn ang="T129">
                          <a:pos x="T34" y="T35"/>
                        </a:cxn>
                        <a:cxn ang="T130">
                          <a:pos x="T36" y="T37"/>
                        </a:cxn>
                        <a:cxn ang="T131">
                          <a:pos x="T38" y="T39"/>
                        </a:cxn>
                        <a:cxn ang="T132">
                          <a:pos x="T40" y="T41"/>
                        </a:cxn>
                        <a:cxn ang="T133">
                          <a:pos x="T42" y="T43"/>
                        </a:cxn>
                        <a:cxn ang="T134">
                          <a:pos x="T44" y="T45"/>
                        </a:cxn>
                        <a:cxn ang="T135">
                          <a:pos x="T46" y="T47"/>
                        </a:cxn>
                        <a:cxn ang="T136">
                          <a:pos x="T48" y="T49"/>
                        </a:cxn>
                        <a:cxn ang="T137">
                          <a:pos x="T50" y="T51"/>
                        </a:cxn>
                        <a:cxn ang="T138">
                          <a:pos x="T52" y="T53"/>
                        </a:cxn>
                        <a:cxn ang="T139">
                          <a:pos x="T54" y="T55"/>
                        </a:cxn>
                        <a:cxn ang="T140">
                          <a:pos x="T56" y="T57"/>
                        </a:cxn>
                        <a:cxn ang="T141">
                          <a:pos x="T58" y="T59"/>
                        </a:cxn>
                        <a:cxn ang="T142">
                          <a:pos x="T60" y="T61"/>
                        </a:cxn>
                        <a:cxn ang="T143">
                          <a:pos x="T62" y="T63"/>
                        </a:cxn>
                        <a:cxn ang="T144">
                          <a:pos x="T64" y="T65"/>
                        </a:cxn>
                        <a:cxn ang="T145">
                          <a:pos x="T66" y="T67"/>
                        </a:cxn>
                        <a:cxn ang="T146">
                          <a:pos x="T68" y="T69"/>
                        </a:cxn>
                        <a:cxn ang="T147">
                          <a:pos x="T70" y="T71"/>
                        </a:cxn>
                        <a:cxn ang="T148">
                          <a:pos x="T72" y="T73"/>
                        </a:cxn>
                        <a:cxn ang="T149">
                          <a:pos x="T74" y="T75"/>
                        </a:cxn>
                        <a:cxn ang="T150">
                          <a:pos x="T76" y="T77"/>
                        </a:cxn>
                        <a:cxn ang="T151">
                          <a:pos x="T78" y="T79"/>
                        </a:cxn>
                        <a:cxn ang="T152">
                          <a:pos x="T80" y="T81"/>
                        </a:cxn>
                        <a:cxn ang="T153">
                          <a:pos x="T82" y="T83"/>
                        </a:cxn>
                        <a:cxn ang="T154">
                          <a:pos x="T84" y="T85"/>
                        </a:cxn>
                        <a:cxn ang="T155">
                          <a:pos x="T86" y="T87"/>
                        </a:cxn>
                        <a:cxn ang="T156">
                          <a:pos x="T88" y="T89"/>
                        </a:cxn>
                        <a:cxn ang="T157">
                          <a:pos x="T90" y="T91"/>
                        </a:cxn>
                        <a:cxn ang="T158">
                          <a:pos x="T92" y="T93"/>
                        </a:cxn>
                        <a:cxn ang="T159">
                          <a:pos x="T94" y="T95"/>
                        </a:cxn>
                        <a:cxn ang="T160">
                          <a:pos x="T96" y="T97"/>
                        </a:cxn>
                        <a:cxn ang="T161">
                          <a:pos x="T98" y="T99"/>
                        </a:cxn>
                        <a:cxn ang="T162">
                          <a:pos x="T100" y="T101"/>
                        </a:cxn>
                        <a:cxn ang="T163">
                          <a:pos x="T102" y="T103"/>
                        </a:cxn>
                        <a:cxn ang="T164">
                          <a:pos x="T104" y="T105"/>
                        </a:cxn>
                        <a:cxn ang="T165">
                          <a:pos x="T106" y="T107"/>
                        </a:cxn>
                        <a:cxn ang="T166">
                          <a:pos x="T108" y="T109"/>
                        </a:cxn>
                        <a:cxn ang="T167">
                          <a:pos x="T110" y="T111"/>
                        </a:cxn>
                      </a:cxnLst>
                      <a:rect l="T168" t="T169" r="T170" b="T171"/>
                      <a:pathLst>
                        <a:path w="714" h="729">
                          <a:moveTo>
                            <a:pt x="0" y="729"/>
                          </a:moveTo>
                          <a:lnTo>
                            <a:pt x="20" y="718"/>
                          </a:lnTo>
                          <a:lnTo>
                            <a:pt x="42" y="703"/>
                          </a:lnTo>
                          <a:lnTo>
                            <a:pt x="62" y="684"/>
                          </a:lnTo>
                          <a:lnTo>
                            <a:pt x="79" y="665"/>
                          </a:lnTo>
                          <a:lnTo>
                            <a:pt x="95" y="643"/>
                          </a:lnTo>
                          <a:lnTo>
                            <a:pt x="105" y="623"/>
                          </a:lnTo>
                          <a:lnTo>
                            <a:pt x="112" y="599"/>
                          </a:lnTo>
                          <a:lnTo>
                            <a:pt x="115" y="575"/>
                          </a:lnTo>
                          <a:lnTo>
                            <a:pt x="116" y="539"/>
                          </a:lnTo>
                          <a:lnTo>
                            <a:pt x="116" y="509"/>
                          </a:lnTo>
                          <a:lnTo>
                            <a:pt x="114" y="477"/>
                          </a:lnTo>
                          <a:lnTo>
                            <a:pt x="112" y="452"/>
                          </a:lnTo>
                          <a:lnTo>
                            <a:pt x="110" y="426"/>
                          </a:lnTo>
                          <a:lnTo>
                            <a:pt x="107" y="393"/>
                          </a:lnTo>
                          <a:lnTo>
                            <a:pt x="106" y="357"/>
                          </a:lnTo>
                          <a:lnTo>
                            <a:pt x="107" y="322"/>
                          </a:lnTo>
                          <a:lnTo>
                            <a:pt x="111" y="287"/>
                          </a:lnTo>
                          <a:lnTo>
                            <a:pt x="115" y="258"/>
                          </a:lnTo>
                          <a:lnTo>
                            <a:pt x="124" y="227"/>
                          </a:lnTo>
                          <a:lnTo>
                            <a:pt x="131" y="198"/>
                          </a:lnTo>
                          <a:lnTo>
                            <a:pt x="142" y="172"/>
                          </a:lnTo>
                          <a:lnTo>
                            <a:pt x="153" y="147"/>
                          </a:lnTo>
                          <a:lnTo>
                            <a:pt x="167" y="127"/>
                          </a:lnTo>
                          <a:lnTo>
                            <a:pt x="180" y="108"/>
                          </a:lnTo>
                          <a:lnTo>
                            <a:pt x="196" y="88"/>
                          </a:lnTo>
                          <a:lnTo>
                            <a:pt x="220" y="65"/>
                          </a:lnTo>
                          <a:lnTo>
                            <a:pt x="247" y="47"/>
                          </a:lnTo>
                          <a:lnTo>
                            <a:pt x="271" y="35"/>
                          </a:lnTo>
                          <a:lnTo>
                            <a:pt x="297" y="22"/>
                          </a:lnTo>
                          <a:lnTo>
                            <a:pt x="326" y="13"/>
                          </a:lnTo>
                          <a:lnTo>
                            <a:pt x="352" y="7"/>
                          </a:lnTo>
                          <a:lnTo>
                            <a:pt x="377" y="1"/>
                          </a:lnTo>
                          <a:lnTo>
                            <a:pt x="405" y="0"/>
                          </a:lnTo>
                          <a:lnTo>
                            <a:pt x="429" y="0"/>
                          </a:lnTo>
                          <a:lnTo>
                            <a:pt x="450" y="2"/>
                          </a:lnTo>
                          <a:lnTo>
                            <a:pt x="473" y="7"/>
                          </a:lnTo>
                          <a:lnTo>
                            <a:pt x="494" y="16"/>
                          </a:lnTo>
                          <a:lnTo>
                            <a:pt x="515" y="30"/>
                          </a:lnTo>
                          <a:lnTo>
                            <a:pt x="538" y="45"/>
                          </a:lnTo>
                          <a:lnTo>
                            <a:pt x="558" y="62"/>
                          </a:lnTo>
                          <a:lnTo>
                            <a:pt x="576" y="80"/>
                          </a:lnTo>
                          <a:lnTo>
                            <a:pt x="593" y="100"/>
                          </a:lnTo>
                          <a:lnTo>
                            <a:pt x="606" y="118"/>
                          </a:lnTo>
                          <a:lnTo>
                            <a:pt x="618" y="135"/>
                          </a:lnTo>
                          <a:lnTo>
                            <a:pt x="630" y="157"/>
                          </a:lnTo>
                          <a:lnTo>
                            <a:pt x="638" y="175"/>
                          </a:lnTo>
                          <a:lnTo>
                            <a:pt x="646" y="196"/>
                          </a:lnTo>
                          <a:lnTo>
                            <a:pt x="654" y="222"/>
                          </a:lnTo>
                          <a:lnTo>
                            <a:pt x="661" y="252"/>
                          </a:lnTo>
                          <a:lnTo>
                            <a:pt x="669" y="276"/>
                          </a:lnTo>
                          <a:lnTo>
                            <a:pt x="678" y="303"/>
                          </a:lnTo>
                          <a:lnTo>
                            <a:pt x="686" y="329"/>
                          </a:lnTo>
                          <a:lnTo>
                            <a:pt x="694" y="354"/>
                          </a:lnTo>
                          <a:lnTo>
                            <a:pt x="703" y="378"/>
                          </a:lnTo>
                          <a:lnTo>
                            <a:pt x="714" y="404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C0C0C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3" name="Group 14">
                      <a:extLst>
                        <a:ext uri="{FF2B5EF4-FFF2-40B4-BE49-F238E27FC236}">
                          <a16:creationId xmlns:a16="http://schemas.microsoft.com/office/drawing/2014/main" id="{6012F05E-C694-43D5-AAC3-9329EE41966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3" y="1481"/>
                      <a:ext cx="364" cy="397"/>
                      <a:chOff x="673" y="1481"/>
                      <a:chExt cx="364" cy="397"/>
                    </a:xfrm>
                  </p:grpSpPr>
                  <p:sp>
                    <p:nvSpPr>
                      <p:cNvPr id="54" name="Line 15">
                        <a:extLst>
                          <a:ext uri="{FF2B5EF4-FFF2-40B4-BE49-F238E27FC236}">
                            <a16:creationId xmlns:a16="http://schemas.microsoft.com/office/drawing/2014/main" id="{98F20F3F-265E-4D55-8887-8A076861373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09" y="1662"/>
                        <a:ext cx="28" cy="2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5" name="Line 16">
                        <a:extLst>
                          <a:ext uri="{FF2B5EF4-FFF2-40B4-BE49-F238E27FC236}">
                            <a16:creationId xmlns:a16="http://schemas.microsoft.com/office/drawing/2014/main" id="{631B260B-6EEF-42D3-9922-DC8F95564CB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99" y="1632"/>
                        <a:ext cx="26" cy="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6" name="Line 17">
                        <a:extLst>
                          <a:ext uri="{FF2B5EF4-FFF2-40B4-BE49-F238E27FC236}">
                            <a16:creationId xmlns:a16="http://schemas.microsoft.com/office/drawing/2014/main" id="{C1FB7994-CC0C-43E9-9E95-0B04948962C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90" y="1601"/>
                        <a:ext cx="27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7" name="Line 18">
                        <a:extLst>
                          <a:ext uri="{FF2B5EF4-FFF2-40B4-BE49-F238E27FC236}">
                            <a16:creationId xmlns:a16="http://schemas.microsoft.com/office/drawing/2014/main" id="{AB79F352-B353-431E-96B9-29733C351D5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77" y="1572"/>
                        <a:ext cx="26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8" name="Line 19">
                        <a:extLst>
                          <a:ext uri="{FF2B5EF4-FFF2-40B4-BE49-F238E27FC236}">
                            <a16:creationId xmlns:a16="http://schemas.microsoft.com/office/drawing/2014/main" id="{F002933A-FB05-4C2C-B02B-B6AB0A3F22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57" y="1541"/>
                        <a:ext cx="30" cy="3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9" name="Line 20">
                        <a:extLst>
                          <a:ext uri="{FF2B5EF4-FFF2-40B4-BE49-F238E27FC236}">
                            <a16:creationId xmlns:a16="http://schemas.microsoft.com/office/drawing/2014/main" id="{91D2CA48-D0BA-46F0-BC56-6545793F9D7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35" y="1514"/>
                        <a:ext cx="28" cy="3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" name="Line 21">
                        <a:extLst>
                          <a:ext uri="{FF2B5EF4-FFF2-40B4-BE49-F238E27FC236}">
                            <a16:creationId xmlns:a16="http://schemas.microsoft.com/office/drawing/2014/main" id="{663A5F40-F267-486F-A050-2A348A1D67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09" y="1495"/>
                        <a:ext cx="25" cy="3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" name="Line 22">
                        <a:extLst>
                          <a:ext uri="{FF2B5EF4-FFF2-40B4-BE49-F238E27FC236}">
                            <a16:creationId xmlns:a16="http://schemas.microsoft.com/office/drawing/2014/main" id="{E23B5F6F-2790-4B89-8865-57A7E2326FA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86" y="1481"/>
                        <a:ext cx="12" cy="54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" name="Line 23">
                        <a:extLst>
                          <a:ext uri="{FF2B5EF4-FFF2-40B4-BE49-F238E27FC236}">
                            <a16:creationId xmlns:a16="http://schemas.microsoft.com/office/drawing/2014/main" id="{12800ECF-D8BE-4907-862B-45C3FC000AC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60" y="1484"/>
                        <a:ext cx="2" cy="5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3" name="Line 24">
                        <a:extLst>
                          <a:ext uri="{FF2B5EF4-FFF2-40B4-BE49-F238E27FC236}">
                            <a16:creationId xmlns:a16="http://schemas.microsoft.com/office/drawing/2014/main" id="{34E16AF5-9F4F-4EDC-9072-4EB0DE1AA3C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20" y="1496"/>
                        <a:ext cx="22" cy="4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" name="Line 25">
                        <a:extLst>
                          <a:ext uri="{FF2B5EF4-FFF2-40B4-BE49-F238E27FC236}">
                            <a16:creationId xmlns:a16="http://schemas.microsoft.com/office/drawing/2014/main" id="{AE3C89A7-13D7-45B0-AC23-124A2818AD7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87" y="1513"/>
                        <a:ext cx="24" cy="4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5" name="Line 26">
                        <a:extLst>
                          <a:ext uri="{FF2B5EF4-FFF2-40B4-BE49-F238E27FC236}">
                            <a16:creationId xmlns:a16="http://schemas.microsoft.com/office/drawing/2014/main" id="{FDA5A763-21A6-45B0-8487-87FA59135B3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55" y="1539"/>
                        <a:ext cx="30" cy="3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" name="Line 27">
                        <a:extLst>
                          <a:ext uri="{FF2B5EF4-FFF2-40B4-BE49-F238E27FC236}">
                            <a16:creationId xmlns:a16="http://schemas.microsoft.com/office/drawing/2014/main" id="{BFEDB197-76C7-4070-A2A1-1C1819AE434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34" y="1573"/>
                        <a:ext cx="39" cy="28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" name="Line 28">
                        <a:extLst>
                          <a:ext uri="{FF2B5EF4-FFF2-40B4-BE49-F238E27FC236}">
                            <a16:creationId xmlns:a16="http://schemas.microsoft.com/office/drawing/2014/main" id="{AC96CCF0-D901-402E-BF60-395ED6E9FFF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0" y="1609"/>
                        <a:ext cx="43" cy="1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8" name="Line 29">
                        <a:extLst>
                          <a:ext uri="{FF2B5EF4-FFF2-40B4-BE49-F238E27FC236}">
                            <a16:creationId xmlns:a16="http://schemas.microsoft.com/office/drawing/2014/main" id="{1D112139-48CC-4E88-9469-24A92581F11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2" y="1648"/>
                        <a:ext cx="44" cy="1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" name="Line 30">
                        <a:extLst>
                          <a:ext uri="{FF2B5EF4-FFF2-40B4-BE49-F238E27FC236}">
                            <a16:creationId xmlns:a16="http://schemas.microsoft.com/office/drawing/2014/main" id="{D48F5D6D-BB74-4F60-92CA-9B51F6351F0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6" y="1680"/>
                        <a:ext cx="47" cy="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0" name="Line 31">
                        <a:extLst>
                          <a:ext uri="{FF2B5EF4-FFF2-40B4-BE49-F238E27FC236}">
                            <a16:creationId xmlns:a16="http://schemas.microsoft.com/office/drawing/2014/main" id="{F41A9D63-546F-4983-89FB-6D9B2D0D71C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5" y="1715"/>
                        <a:ext cx="48" cy="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1" name="Line 32">
                        <a:extLst>
                          <a:ext uri="{FF2B5EF4-FFF2-40B4-BE49-F238E27FC236}">
                            <a16:creationId xmlns:a16="http://schemas.microsoft.com/office/drawing/2014/main" id="{06B02356-4006-4D7C-B949-3227B1511AD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8" y="1747"/>
                        <a:ext cx="48" cy="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" name="Line 33">
                        <a:extLst>
                          <a:ext uri="{FF2B5EF4-FFF2-40B4-BE49-F238E27FC236}">
                            <a16:creationId xmlns:a16="http://schemas.microsoft.com/office/drawing/2014/main" id="{552FD26B-50AB-4CF7-926C-D7827F6DA4E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3" y="1771"/>
                        <a:ext cx="48" cy="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3" name="Line 34">
                        <a:extLst>
                          <a:ext uri="{FF2B5EF4-FFF2-40B4-BE49-F238E27FC236}">
                            <a16:creationId xmlns:a16="http://schemas.microsoft.com/office/drawing/2014/main" id="{7CB0033D-2903-4275-AA51-432661BD36A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1" y="1799"/>
                        <a:ext cx="45" cy="1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4" name="Line 35">
                        <a:extLst>
                          <a:ext uri="{FF2B5EF4-FFF2-40B4-BE49-F238E27FC236}">
                            <a16:creationId xmlns:a16="http://schemas.microsoft.com/office/drawing/2014/main" id="{AABC6D01-04CB-45B5-A216-6BCDCCD02AB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6" y="1822"/>
                        <a:ext cx="34" cy="2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5" name="Line 36">
                        <a:extLst>
                          <a:ext uri="{FF2B5EF4-FFF2-40B4-BE49-F238E27FC236}">
                            <a16:creationId xmlns:a16="http://schemas.microsoft.com/office/drawing/2014/main" id="{54A3BC55-3169-4D9A-95BD-7A53B7D9DEB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89" y="1842"/>
                        <a:ext cx="36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6" name="Line 37">
                        <a:extLst>
                          <a:ext uri="{FF2B5EF4-FFF2-40B4-BE49-F238E27FC236}">
                            <a16:creationId xmlns:a16="http://schemas.microsoft.com/office/drawing/2014/main" id="{D676A0B3-3005-4CBD-8AE4-2F0C3766CC9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73" y="1858"/>
                        <a:ext cx="31" cy="2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26" name="Group 38">
                    <a:extLst>
                      <a:ext uri="{FF2B5EF4-FFF2-40B4-BE49-F238E27FC236}">
                        <a16:creationId xmlns:a16="http://schemas.microsoft.com/office/drawing/2014/main" id="{ECA24470-D5E8-4D68-8A38-DD2438E3CE7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76" y="1485"/>
                    <a:ext cx="363" cy="396"/>
                    <a:chOff x="676" y="1485"/>
                    <a:chExt cx="363" cy="396"/>
                  </a:xfrm>
                </p:grpSpPr>
                <p:sp>
                  <p:nvSpPr>
                    <p:cNvPr id="27" name="Freeform 39">
                      <a:extLst>
                        <a:ext uri="{FF2B5EF4-FFF2-40B4-BE49-F238E27FC236}">
                          <a16:creationId xmlns:a16="http://schemas.microsoft.com/office/drawing/2014/main" id="{B396053A-342B-4492-810D-77656C6F999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681" y="1511"/>
                      <a:ext cx="357" cy="365"/>
                    </a:xfrm>
                    <a:custGeom>
                      <a:avLst/>
                      <a:gdLst>
                        <a:gd name="T0" fmla="*/ 0 w 714"/>
                        <a:gd name="T1" fmla="*/ 1 h 729"/>
                        <a:gd name="T2" fmla="*/ 1 w 714"/>
                        <a:gd name="T3" fmla="*/ 1 h 729"/>
                        <a:gd name="T4" fmla="*/ 1 w 714"/>
                        <a:gd name="T5" fmla="*/ 1 h 729"/>
                        <a:gd name="T6" fmla="*/ 1 w 714"/>
                        <a:gd name="T7" fmla="*/ 1 h 729"/>
                        <a:gd name="T8" fmla="*/ 1 w 714"/>
                        <a:gd name="T9" fmla="*/ 1 h 729"/>
                        <a:gd name="T10" fmla="*/ 1 w 714"/>
                        <a:gd name="T11" fmla="*/ 1 h 729"/>
                        <a:gd name="T12" fmla="*/ 1 w 714"/>
                        <a:gd name="T13" fmla="*/ 1 h 729"/>
                        <a:gd name="T14" fmla="*/ 1 w 714"/>
                        <a:gd name="T15" fmla="*/ 1 h 729"/>
                        <a:gd name="T16" fmla="*/ 1 w 714"/>
                        <a:gd name="T17" fmla="*/ 1 h 729"/>
                        <a:gd name="T18" fmla="*/ 1 w 714"/>
                        <a:gd name="T19" fmla="*/ 1 h 729"/>
                        <a:gd name="T20" fmla="*/ 1 w 714"/>
                        <a:gd name="T21" fmla="*/ 1 h 729"/>
                        <a:gd name="T22" fmla="*/ 1 w 714"/>
                        <a:gd name="T23" fmla="*/ 1 h 729"/>
                        <a:gd name="T24" fmla="*/ 1 w 714"/>
                        <a:gd name="T25" fmla="*/ 1 h 729"/>
                        <a:gd name="T26" fmla="*/ 1 w 714"/>
                        <a:gd name="T27" fmla="*/ 1 h 729"/>
                        <a:gd name="T28" fmla="*/ 1 w 714"/>
                        <a:gd name="T29" fmla="*/ 1 h 729"/>
                        <a:gd name="T30" fmla="*/ 1 w 714"/>
                        <a:gd name="T31" fmla="*/ 1 h 729"/>
                        <a:gd name="T32" fmla="*/ 1 w 714"/>
                        <a:gd name="T33" fmla="*/ 1 h 729"/>
                        <a:gd name="T34" fmla="*/ 1 w 714"/>
                        <a:gd name="T35" fmla="*/ 1 h 729"/>
                        <a:gd name="T36" fmla="*/ 1 w 714"/>
                        <a:gd name="T37" fmla="*/ 1 h 729"/>
                        <a:gd name="T38" fmla="*/ 1 w 714"/>
                        <a:gd name="T39" fmla="*/ 1 h 729"/>
                        <a:gd name="T40" fmla="*/ 1 w 714"/>
                        <a:gd name="T41" fmla="*/ 1 h 729"/>
                        <a:gd name="T42" fmla="*/ 1 w 714"/>
                        <a:gd name="T43" fmla="*/ 1 h 729"/>
                        <a:gd name="T44" fmla="*/ 1 w 714"/>
                        <a:gd name="T45" fmla="*/ 1 h 729"/>
                        <a:gd name="T46" fmla="*/ 1 w 714"/>
                        <a:gd name="T47" fmla="*/ 1 h 729"/>
                        <a:gd name="T48" fmla="*/ 1 w 714"/>
                        <a:gd name="T49" fmla="*/ 1 h 729"/>
                        <a:gd name="T50" fmla="*/ 1 w 714"/>
                        <a:gd name="T51" fmla="*/ 1 h 729"/>
                        <a:gd name="T52" fmla="*/ 1 w 714"/>
                        <a:gd name="T53" fmla="*/ 1 h 729"/>
                        <a:gd name="T54" fmla="*/ 1 w 714"/>
                        <a:gd name="T55" fmla="*/ 1 h 729"/>
                        <a:gd name="T56" fmla="*/ 1 w 714"/>
                        <a:gd name="T57" fmla="*/ 1 h 729"/>
                        <a:gd name="T58" fmla="*/ 1 w 714"/>
                        <a:gd name="T59" fmla="*/ 1 h 729"/>
                        <a:gd name="T60" fmla="*/ 1 w 714"/>
                        <a:gd name="T61" fmla="*/ 1 h 729"/>
                        <a:gd name="T62" fmla="*/ 1 w 714"/>
                        <a:gd name="T63" fmla="*/ 1 h 729"/>
                        <a:gd name="T64" fmla="*/ 1 w 714"/>
                        <a:gd name="T65" fmla="*/ 1 h 729"/>
                        <a:gd name="T66" fmla="*/ 1 w 714"/>
                        <a:gd name="T67" fmla="*/ 0 h 729"/>
                        <a:gd name="T68" fmla="*/ 1 w 714"/>
                        <a:gd name="T69" fmla="*/ 0 h 729"/>
                        <a:gd name="T70" fmla="*/ 1 w 714"/>
                        <a:gd name="T71" fmla="*/ 1 h 729"/>
                        <a:gd name="T72" fmla="*/ 1 w 714"/>
                        <a:gd name="T73" fmla="*/ 1 h 729"/>
                        <a:gd name="T74" fmla="*/ 1 w 714"/>
                        <a:gd name="T75" fmla="*/ 1 h 729"/>
                        <a:gd name="T76" fmla="*/ 1 w 714"/>
                        <a:gd name="T77" fmla="*/ 1 h 729"/>
                        <a:gd name="T78" fmla="*/ 1 w 714"/>
                        <a:gd name="T79" fmla="*/ 1 h 729"/>
                        <a:gd name="T80" fmla="*/ 1 w 714"/>
                        <a:gd name="T81" fmla="*/ 1 h 729"/>
                        <a:gd name="T82" fmla="*/ 1 w 714"/>
                        <a:gd name="T83" fmla="*/ 1 h 729"/>
                        <a:gd name="T84" fmla="*/ 1 w 714"/>
                        <a:gd name="T85" fmla="*/ 1 h 729"/>
                        <a:gd name="T86" fmla="*/ 1 w 714"/>
                        <a:gd name="T87" fmla="*/ 1 h 729"/>
                        <a:gd name="T88" fmla="*/ 1 w 714"/>
                        <a:gd name="T89" fmla="*/ 1 h 729"/>
                        <a:gd name="T90" fmla="*/ 1 w 714"/>
                        <a:gd name="T91" fmla="*/ 1 h 729"/>
                        <a:gd name="T92" fmla="*/ 1 w 714"/>
                        <a:gd name="T93" fmla="*/ 1 h 729"/>
                        <a:gd name="T94" fmla="*/ 1 w 714"/>
                        <a:gd name="T95" fmla="*/ 1 h 729"/>
                        <a:gd name="T96" fmla="*/ 1 w 714"/>
                        <a:gd name="T97" fmla="*/ 1 h 729"/>
                        <a:gd name="T98" fmla="*/ 1 w 714"/>
                        <a:gd name="T99" fmla="*/ 1 h 729"/>
                        <a:gd name="T100" fmla="*/ 1 w 714"/>
                        <a:gd name="T101" fmla="*/ 1 h 729"/>
                        <a:gd name="T102" fmla="*/ 1 w 714"/>
                        <a:gd name="T103" fmla="*/ 1 h 729"/>
                        <a:gd name="T104" fmla="*/ 1 w 714"/>
                        <a:gd name="T105" fmla="*/ 1 h 729"/>
                        <a:gd name="T106" fmla="*/ 1 w 714"/>
                        <a:gd name="T107" fmla="*/ 1 h 729"/>
                        <a:gd name="T108" fmla="*/ 1 w 714"/>
                        <a:gd name="T109" fmla="*/ 1 h 729"/>
                        <a:gd name="T110" fmla="*/ 1 w 714"/>
                        <a:gd name="T111" fmla="*/ 1 h 729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  <a:gd name="T168" fmla="*/ 0 w 714"/>
                        <a:gd name="T169" fmla="*/ 0 h 729"/>
                        <a:gd name="T170" fmla="*/ 714 w 714"/>
                        <a:gd name="T171" fmla="*/ 729 h 729"/>
                      </a:gdLst>
                      <a:ahLst/>
                      <a:cxnLst>
                        <a:cxn ang="T112">
                          <a:pos x="T0" y="T1"/>
                        </a:cxn>
                        <a:cxn ang="T113">
                          <a:pos x="T2" y="T3"/>
                        </a:cxn>
                        <a:cxn ang="T114">
                          <a:pos x="T4" y="T5"/>
                        </a:cxn>
                        <a:cxn ang="T115">
                          <a:pos x="T6" y="T7"/>
                        </a:cxn>
                        <a:cxn ang="T116">
                          <a:pos x="T8" y="T9"/>
                        </a:cxn>
                        <a:cxn ang="T117">
                          <a:pos x="T10" y="T11"/>
                        </a:cxn>
                        <a:cxn ang="T118">
                          <a:pos x="T12" y="T13"/>
                        </a:cxn>
                        <a:cxn ang="T119">
                          <a:pos x="T14" y="T15"/>
                        </a:cxn>
                        <a:cxn ang="T120">
                          <a:pos x="T16" y="T17"/>
                        </a:cxn>
                        <a:cxn ang="T121">
                          <a:pos x="T18" y="T19"/>
                        </a:cxn>
                        <a:cxn ang="T122">
                          <a:pos x="T20" y="T21"/>
                        </a:cxn>
                        <a:cxn ang="T123">
                          <a:pos x="T22" y="T23"/>
                        </a:cxn>
                        <a:cxn ang="T124">
                          <a:pos x="T24" y="T25"/>
                        </a:cxn>
                        <a:cxn ang="T125">
                          <a:pos x="T26" y="T27"/>
                        </a:cxn>
                        <a:cxn ang="T126">
                          <a:pos x="T28" y="T29"/>
                        </a:cxn>
                        <a:cxn ang="T127">
                          <a:pos x="T30" y="T31"/>
                        </a:cxn>
                        <a:cxn ang="T128">
                          <a:pos x="T32" y="T33"/>
                        </a:cxn>
                        <a:cxn ang="T129">
                          <a:pos x="T34" y="T35"/>
                        </a:cxn>
                        <a:cxn ang="T130">
                          <a:pos x="T36" y="T37"/>
                        </a:cxn>
                        <a:cxn ang="T131">
                          <a:pos x="T38" y="T39"/>
                        </a:cxn>
                        <a:cxn ang="T132">
                          <a:pos x="T40" y="T41"/>
                        </a:cxn>
                        <a:cxn ang="T133">
                          <a:pos x="T42" y="T43"/>
                        </a:cxn>
                        <a:cxn ang="T134">
                          <a:pos x="T44" y="T45"/>
                        </a:cxn>
                        <a:cxn ang="T135">
                          <a:pos x="T46" y="T47"/>
                        </a:cxn>
                        <a:cxn ang="T136">
                          <a:pos x="T48" y="T49"/>
                        </a:cxn>
                        <a:cxn ang="T137">
                          <a:pos x="T50" y="T51"/>
                        </a:cxn>
                        <a:cxn ang="T138">
                          <a:pos x="T52" y="T53"/>
                        </a:cxn>
                        <a:cxn ang="T139">
                          <a:pos x="T54" y="T55"/>
                        </a:cxn>
                        <a:cxn ang="T140">
                          <a:pos x="T56" y="T57"/>
                        </a:cxn>
                        <a:cxn ang="T141">
                          <a:pos x="T58" y="T59"/>
                        </a:cxn>
                        <a:cxn ang="T142">
                          <a:pos x="T60" y="T61"/>
                        </a:cxn>
                        <a:cxn ang="T143">
                          <a:pos x="T62" y="T63"/>
                        </a:cxn>
                        <a:cxn ang="T144">
                          <a:pos x="T64" y="T65"/>
                        </a:cxn>
                        <a:cxn ang="T145">
                          <a:pos x="T66" y="T67"/>
                        </a:cxn>
                        <a:cxn ang="T146">
                          <a:pos x="T68" y="T69"/>
                        </a:cxn>
                        <a:cxn ang="T147">
                          <a:pos x="T70" y="T71"/>
                        </a:cxn>
                        <a:cxn ang="T148">
                          <a:pos x="T72" y="T73"/>
                        </a:cxn>
                        <a:cxn ang="T149">
                          <a:pos x="T74" y="T75"/>
                        </a:cxn>
                        <a:cxn ang="T150">
                          <a:pos x="T76" y="T77"/>
                        </a:cxn>
                        <a:cxn ang="T151">
                          <a:pos x="T78" y="T79"/>
                        </a:cxn>
                        <a:cxn ang="T152">
                          <a:pos x="T80" y="T81"/>
                        </a:cxn>
                        <a:cxn ang="T153">
                          <a:pos x="T82" y="T83"/>
                        </a:cxn>
                        <a:cxn ang="T154">
                          <a:pos x="T84" y="T85"/>
                        </a:cxn>
                        <a:cxn ang="T155">
                          <a:pos x="T86" y="T87"/>
                        </a:cxn>
                        <a:cxn ang="T156">
                          <a:pos x="T88" y="T89"/>
                        </a:cxn>
                        <a:cxn ang="T157">
                          <a:pos x="T90" y="T91"/>
                        </a:cxn>
                        <a:cxn ang="T158">
                          <a:pos x="T92" y="T93"/>
                        </a:cxn>
                        <a:cxn ang="T159">
                          <a:pos x="T94" y="T95"/>
                        </a:cxn>
                        <a:cxn ang="T160">
                          <a:pos x="T96" y="T97"/>
                        </a:cxn>
                        <a:cxn ang="T161">
                          <a:pos x="T98" y="T99"/>
                        </a:cxn>
                        <a:cxn ang="T162">
                          <a:pos x="T100" y="T101"/>
                        </a:cxn>
                        <a:cxn ang="T163">
                          <a:pos x="T102" y="T103"/>
                        </a:cxn>
                        <a:cxn ang="T164">
                          <a:pos x="T104" y="T105"/>
                        </a:cxn>
                        <a:cxn ang="T165">
                          <a:pos x="T106" y="T107"/>
                        </a:cxn>
                        <a:cxn ang="T166">
                          <a:pos x="T108" y="T109"/>
                        </a:cxn>
                        <a:cxn ang="T167">
                          <a:pos x="T110" y="T111"/>
                        </a:cxn>
                      </a:cxnLst>
                      <a:rect l="T168" t="T169" r="T170" b="T171"/>
                      <a:pathLst>
                        <a:path w="714" h="729">
                          <a:moveTo>
                            <a:pt x="0" y="729"/>
                          </a:moveTo>
                          <a:lnTo>
                            <a:pt x="20" y="717"/>
                          </a:lnTo>
                          <a:lnTo>
                            <a:pt x="43" y="701"/>
                          </a:lnTo>
                          <a:lnTo>
                            <a:pt x="61" y="684"/>
                          </a:lnTo>
                          <a:lnTo>
                            <a:pt x="78" y="665"/>
                          </a:lnTo>
                          <a:lnTo>
                            <a:pt x="94" y="643"/>
                          </a:lnTo>
                          <a:lnTo>
                            <a:pt x="105" y="622"/>
                          </a:lnTo>
                          <a:lnTo>
                            <a:pt x="112" y="598"/>
                          </a:lnTo>
                          <a:lnTo>
                            <a:pt x="115" y="574"/>
                          </a:lnTo>
                          <a:lnTo>
                            <a:pt x="116" y="539"/>
                          </a:lnTo>
                          <a:lnTo>
                            <a:pt x="116" y="510"/>
                          </a:lnTo>
                          <a:lnTo>
                            <a:pt x="114" y="477"/>
                          </a:lnTo>
                          <a:lnTo>
                            <a:pt x="112" y="452"/>
                          </a:lnTo>
                          <a:lnTo>
                            <a:pt x="109" y="426"/>
                          </a:lnTo>
                          <a:lnTo>
                            <a:pt x="108" y="392"/>
                          </a:lnTo>
                          <a:lnTo>
                            <a:pt x="106" y="357"/>
                          </a:lnTo>
                          <a:lnTo>
                            <a:pt x="108" y="321"/>
                          </a:lnTo>
                          <a:lnTo>
                            <a:pt x="110" y="287"/>
                          </a:lnTo>
                          <a:lnTo>
                            <a:pt x="115" y="257"/>
                          </a:lnTo>
                          <a:lnTo>
                            <a:pt x="124" y="226"/>
                          </a:lnTo>
                          <a:lnTo>
                            <a:pt x="131" y="199"/>
                          </a:lnTo>
                          <a:lnTo>
                            <a:pt x="141" y="172"/>
                          </a:lnTo>
                          <a:lnTo>
                            <a:pt x="154" y="146"/>
                          </a:lnTo>
                          <a:lnTo>
                            <a:pt x="166" y="127"/>
                          </a:lnTo>
                          <a:lnTo>
                            <a:pt x="180" y="107"/>
                          </a:lnTo>
                          <a:lnTo>
                            <a:pt x="196" y="89"/>
                          </a:lnTo>
                          <a:lnTo>
                            <a:pt x="220" y="65"/>
                          </a:lnTo>
                          <a:lnTo>
                            <a:pt x="246" y="47"/>
                          </a:lnTo>
                          <a:lnTo>
                            <a:pt x="271" y="34"/>
                          </a:lnTo>
                          <a:lnTo>
                            <a:pt x="297" y="22"/>
                          </a:lnTo>
                          <a:lnTo>
                            <a:pt x="325" y="14"/>
                          </a:lnTo>
                          <a:lnTo>
                            <a:pt x="352" y="7"/>
                          </a:lnTo>
                          <a:lnTo>
                            <a:pt x="377" y="1"/>
                          </a:lnTo>
                          <a:lnTo>
                            <a:pt x="405" y="0"/>
                          </a:lnTo>
                          <a:lnTo>
                            <a:pt x="428" y="0"/>
                          </a:lnTo>
                          <a:lnTo>
                            <a:pt x="451" y="3"/>
                          </a:lnTo>
                          <a:lnTo>
                            <a:pt x="473" y="7"/>
                          </a:lnTo>
                          <a:lnTo>
                            <a:pt x="493" y="16"/>
                          </a:lnTo>
                          <a:lnTo>
                            <a:pt x="516" y="30"/>
                          </a:lnTo>
                          <a:lnTo>
                            <a:pt x="538" y="45"/>
                          </a:lnTo>
                          <a:lnTo>
                            <a:pt x="557" y="62"/>
                          </a:lnTo>
                          <a:lnTo>
                            <a:pt x="577" y="80"/>
                          </a:lnTo>
                          <a:lnTo>
                            <a:pt x="593" y="99"/>
                          </a:lnTo>
                          <a:lnTo>
                            <a:pt x="605" y="118"/>
                          </a:lnTo>
                          <a:lnTo>
                            <a:pt x="618" y="135"/>
                          </a:lnTo>
                          <a:lnTo>
                            <a:pt x="628" y="157"/>
                          </a:lnTo>
                          <a:lnTo>
                            <a:pt x="638" y="175"/>
                          </a:lnTo>
                          <a:lnTo>
                            <a:pt x="647" y="196"/>
                          </a:lnTo>
                          <a:lnTo>
                            <a:pt x="654" y="222"/>
                          </a:lnTo>
                          <a:lnTo>
                            <a:pt x="662" y="252"/>
                          </a:lnTo>
                          <a:lnTo>
                            <a:pt x="668" y="276"/>
                          </a:lnTo>
                          <a:lnTo>
                            <a:pt x="678" y="303"/>
                          </a:lnTo>
                          <a:lnTo>
                            <a:pt x="687" y="328"/>
                          </a:lnTo>
                          <a:lnTo>
                            <a:pt x="694" y="353"/>
                          </a:lnTo>
                          <a:lnTo>
                            <a:pt x="703" y="377"/>
                          </a:lnTo>
                          <a:lnTo>
                            <a:pt x="714" y="404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8" name="Group 40">
                      <a:extLst>
                        <a:ext uri="{FF2B5EF4-FFF2-40B4-BE49-F238E27FC236}">
                          <a16:creationId xmlns:a16="http://schemas.microsoft.com/office/drawing/2014/main" id="{A53B9627-1C30-4ABF-A5C1-81F1E6C35BB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6" y="1485"/>
                      <a:ext cx="363" cy="396"/>
                      <a:chOff x="676" y="1485"/>
                      <a:chExt cx="363" cy="396"/>
                    </a:xfrm>
                  </p:grpSpPr>
                  <p:sp>
                    <p:nvSpPr>
                      <p:cNvPr id="29" name="Line 41">
                        <a:extLst>
                          <a:ext uri="{FF2B5EF4-FFF2-40B4-BE49-F238E27FC236}">
                            <a16:creationId xmlns:a16="http://schemas.microsoft.com/office/drawing/2014/main" id="{318113D2-FEEC-4932-A758-471697B112A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3" y="1666"/>
                        <a:ext cx="26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" name="Line 42">
                        <a:extLst>
                          <a:ext uri="{FF2B5EF4-FFF2-40B4-BE49-F238E27FC236}">
                            <a16:creationId xmlns:a16="http://schemas.microsoft.com/office/drawing/2014/main" id="{3CBB766A-0B3D-4CFF-8FC6-E3B23A10869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03" y="1634"/>
                        <a:ext cx="27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" name="Line 43">
                        <a:extLst>
                          <a:ext uri="{FF2B5EF4-FFF2-40B4-BE49-F238E27FC236}">
                            <a16:creationId xmlns:a16="http://schemas.microsoft.com/office/drawing/2014/main" id="{DE983511-6BCE-408F-BFFC-CC27530FD7F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93" y="1604"/>
                        <a:ext cx="27" cy="2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" name="Line 44">
                        <a:extLst>
                          <a:ext uri="{FF2B5EF4-FFF2-40B4-BE49-F238E27FC236}">
                            <a16:creationId xmlns:a16="http://schemas.microsoft.com/office/drawing/2014/main" id="{629EBDBF-BBD3-4B77-87CB-FE6E2EFD58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80" y="1574"/>
                        <a:ext cx="26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" name="Line 45">
                        <a:extLst>
                          <a:ext uri="{FF2B5EF4-FFF2-40B4-BE49-F238E27FC236}">
                            <a16:creationId xmlns:a16="http://schemas.microsoft.com/office/drawing/2014/main" id="{5CC075F8-B72F-4590-A017-A309CEEBE9F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60" y="1545"/>
                        <a:ext cx="30" cy="3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4" name="Line 46">
                        <a:extLst>
                          <a:ext uri="{FF2B5EF4-FFF2-40B4-BE49-F238E27FC236}">
                            <a16:creationId xmlns:a16="http://schemas.microsoft.com/office/drawing/2014/main" id="{8EA67A67-0703-46AA-A596-01E7339CBDB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39" y="1517"/>
                        <a:ext cx="28" cy="33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5" name="Line 47">
                        <a:extLst>
                          <a:ext uri="{FF2B5EF4-FFF2-40B4-BE49-F238E27FC236}">
                            <a16:creationId xmlns:a16="http://schemas.microsoft.com/office/drawing/2014/main" id="{5E33F506-846B-4DC0-8305-36C5EC829FE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12" y="1498"/>
                        <a:ext cx="26" cy="3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6" name="Line 48">
                        <a:extLst>
                          <a:ext uri="{FF2B5EF4-FFF2-40B4-BE49-F238E27FC236}">
                            <a16:creationId xmlns:a16="http://schemas.microsoft.com/office/drawing/2014/main" id="{0A22B1DD-34C9-427B-94F2-DAA02C9F7D1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89" y="1485"/>
                        <a:ext cx="12" cy="54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7" name="Line 49">
                        <a:extLst>
                          <a:ext uri="{FF2B5EF4-FFF2-40B4-BE49-F238E27FC236}">
                            <a16:creationId xmlns:a16="http://schemas.microsoft.com/office/drawing/2014/main" id="{E00A3E41-AC77-4E9D-94AE-9F84764D7D8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62" y="1486"/>
                        <a:ext cx="2" cy="54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8" name="Line 50">
                        <a:extLst>
                          <a:ext uri="{FF2B5EF4-FFF2-40B4-BE49-F238E27FC236}">
                            <a16:creationId xmlns:a16="http://schemas.microsoft.com/office/drawing/2014/main" id="{A7E82BA1-6F8F-4302-833A-2E85F17EDB6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23" y="1499"/>
                        <a:ext cx="22" cy="4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9" name="Line 51">
                        <a:extLst>
                          <a:ext uri="{FF2B5EF4-FFF2-40B4-BE49-F238E27FC236}">
                            <a16:creationId xmlns:a16="http://schemas.microsoft.com/office/drawing/2014/main" id="{FAA38F3F-F28C-493C-8844-1DD69B3D631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90" y="1516"/>
                        <a:ext cx="25" cy="4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" name="Line 52">
                        <a:extLst>
                          <a:ext uri="{FF2B5EF4-FFF2-40B4-BE49-F238E27FC236}">
                            <a16:creationId xmlns:a16="http://schemas.microsoft.com/office/drawing/2014/main" id="{5785E73B-8274-4740-9675-402F5F53DB6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58" y="1541"/>
                        <a:ext cx="31" cy="3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1" name="Line 53">
                        <a:extLst>
                          <a:ext uri="{FF2B5EF4-FFF2-40B4-BE49-F238E27FC236}">
                            <a16:creationId xmlns:a16="http://schemas.microsoft.com/office/drawing/2014/main" id="{946B292E-5586-4D85-B21B-961B7D918C7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36" y="1575"/>
                        <a:ext cx="40" cy="3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2" name="Line 54">
                        <a:extLst>
                          <a:ext uri="{FF2B5EF4-FFF2-40B4-BE49-F238E27FC236}">
                            <a16:creationId xmlns:a16="http://schemas.microsoft.com/office/drawing/2014/main" id="{945F2FB0-6E9D-4BEF-9B20-0857B863A8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3" y="1612"/>
                        <a:ext cx="42" cy="1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3" name="Line 55">
                        <a:extLst>
                          <a:ext uri="{FF2B5EF4-FFF2-40B4-BE49-F238E27FC236}">
                            <a16:creationId xmlns:a16="http://schemas.microsoft.com/office/drawing/2014/main" id="{0F1C621B-CCD6-47DA-9487-C3BCCC12F31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5" y="1651"/>
                        <a:ext cx="44" cy="10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4" name="Line 56">
                        <a:extLst>
                          <a:ext uri="{FF2B5EF4-FFF2-40B4-BE49-F238E27FC236}">
                            <a16:creationId xmlns:a16="http://schemas.microsoft.com/office/drawing/2014/main" id="{27BBCCAF-ACE0-4990-AD00-05CBBEDDCBE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9" y="1683"/>
                        <a:ext cx="47" cy="9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5" name="Line 57">
                        <a:extLst>
                          <a:ext uri="{FF2B5EF4-FFF2-40B4-BE49-F238E27FC236}">
                            <a16:creationId xmlns:a16="http://schemas.microsoft.com/office/drawing/2014/main" id="{08FE684A-9917-4938-ACEF-E809F8FA228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8" y="1718"/>
                        <a:ext cx="48" cy="2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6" name="Line 58">
                        <a:extLst>
                          <a:ext uri="{FF2B5EF4-FFF2-40B4-BE49-F238E27FC236}">
                            <a16:creationId xmlns:a16="http://schemas.microsoft.com/office/drawing/2014/main" id="{0F016A8E-4AE1-439D-80C2-854894F8EBF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0" y="1749"/>
                        <a:ext cx="49" cy="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" name="Line 59">
                        <a:extLst>
                          <a:ext uri="{FF2B5EF4-FFF2-40B4-BE49-F238E27FC236}">
                            <a16:creationId xmlns:a16="http://schemas.microsoft.com/office/drawing/2014/main" id="{D4FE4889-D28A-408B-9F2C-B850D6EE42F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5" y="1775"/>
                        <a:ext cx="49" cy="7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" name="Line 60">
                        <a:extLst>
                          <a:ext uri="{FF2B5EF4-FFF2-40B4-BE49-F238E27FC236}">
                            <a16:creationId xmlns:a16="http://schemas.microsoft.com/office/drawing/2014/main" id="{FD00DF15-30D4-4A09-8581-A3728565408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4" y="1802"/>
                        <a:ext cx="45" cy="1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" name="Line 61">
                        <a:extLst>
                          <a:ext uri="{FF2B5EF4-FFF2-40B4-BE49-F238E27FC236}">
                            <a16:creationId xmlns:a16="http://schemas.microsoft.com/office/drawing/2014/main" id="{7F375EC6-62CD-4341-8B45-406EE667FC9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08" y="1824"/>
                        <a:ext cx="35" cy="26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0" name="Line 62">
                        <a:extLst>
                          <a:ext uri="{FF2B5EF4-FFF2-40B4-BE49-F238E27FC236}">
                            <a16:creationId xmlns:a16="http://schemas.microsoft.com/office/drawing/2014/main" id="{9F12C466-1E38-469B-AD98-F9324ACD4D1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3" y="1846"/>
                        <a:ext cx="35" cy="25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" name="Line 63">
                        <a:extLst>
                          <a:ext uri="{FF2B5EF4-FFF2-40B4-BE49-F238E27FC236}">
                            <a16:creationId xmlns:a16="http://schemas.microsoft.com/office/drawing/2014/main" id="{E6DE19B4-F368-4201-BD23-D24FD3A29EC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76" y="1860"/>
                        <a:ext cx="32" cy="21"/>
                      </a:xfrm>
                      <a:prstGeom prst="line">
                        <a:avLst/>
                      </a:prstGeom>
                      <a:noFill/>
                      <a:ln w="7938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22" name="Oval 64">
                  <a:extLst>
                    <a:ext uri="{FF2B5EF4-FFF2-40B4-BE49-F238E27FC236}">
                      <a16:creationId xmlns:a16="http://schemas.microsoft.com/office/drawing/2014/main" id="{E9E32F0D-94F9-4670-8BE5-F97AE31ACF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" y="1367"/>
                  <a:ext cx="532" cy="534"/>
                </a:xfrm>
                <a:prstGeom prst="ellipse">
                  <a:avLst/>
                </a:prstGeom>
                <a:noFill/>
                <a:ln w="7938">
                  <a:solidFill>
                    <a:srgbClr val="BFBFB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 b="0"/>
                </a:p>
              </p:txBody>
            </p:sp>
            <p:sp>
              <p:nvSpPr>
                <p:cNvPr id="23" name="Freeform 65">
                  <a:extLst>
                    <a:ext uri="{FF2B5EF4-FFF2-40B4-BE49-F238E27FC236}">
                      <a16:creationId xmlns:a16="http://schemas.microsoft.com/office/drawing/2014/main" id="{CFA2B83A-3077-43DE-B1A8-DC29A32A1B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9" y="1720"/>
                  <a:ext cx="126" cy="125"/>
                </a:xfrm>
                <a:custGeom>
                  <a:avLst/>
                  <a:gdLst>
                    <a:gd name="T0" fmla="*/ 1 w 251"/>
                    <a:gd name="T1" fmla="*/ 0 h 251"/>
                    <a:gd name="T2" fmla="*/ 1 w 251"/>
                    <a:gd name="T3" fmla="*/ 0 h 251"/>
                    <a:gd name="T4" fmla="*/ 1 w 251"/>
                    <a:gd name="T5" fmla="*/ 0 h 251"/>
                    <a:gd name="T6" fmla="*/ 1 w 251"/>
                    <a:gd name="T7" fmla="*/ 0 h 251"/>
                    <a:gd name="T8" fmla="*/ 1 w 251"/>
                    <a:gd name="T9" fmla="*/ 0 h 251"/>
                    <a:gd name="T10" fmla="*/ 1 w 251"/>
                    <a:gd name="T11" fmla="*/ 0 h 251"/>
                    <a:gd name="T12" fmla="*/ 1 w 251"/>
                    <a:gd name="T13" fmla="*/ 0 h 251"/>
                    <a:gd name="T14" fmla="*/ 1 w 251"/>
                    <a:gd name="T15" fmla="*/ 0 h 251"/>
                    <a:gd name="T16" fmla="*/ 1 w 251"/>
                    <a:gd name="T17" fmla="*/ 0 h 251"/>
                    <a:gd name="T18" fmla="*/ 1 w 251"/>
                    <a:gd name="T19" fmla="*/ 0 h 251"/>
                    <a:gd name="T20" fmla="*/ 1 w 251"/>
                    <a:gd name="T21" fmla="*/ 0 h 251"/>
                    <a:gd name="T22" fmla="*/ 1 w 251"/>
                    <a:gd name="T23" fmla="*/ 0 h 251"/>
                    <a:gd name="T24" fmla="*/ 1 w 251"/>
                    <a:gd name="T25" fmla="*/ 0 h 251"/>
                    <a:gd name="T26" fmla="*/ 1 w 251"/>
                    <a:gd name="T27" fmla="*/ 0 h 251"/>
                    <a:gd name="T28" fmla="*/ 1 w 251"/>
                    <a:gd name="T29" fmla="*/ 0 h 251"/>
                    <a:gd name="T30" fmla="*/ 1 w 251"/>
                    <a:gd name="T31" fmla="*/ 0 h 251"/>
                    <a:gd name="T32" fmla="*/ 0 w 251"/>
                    <a:gd name="T33" fmla="*/ 0 h 251"/>
                    <a:gd name="T34" fmla="*/ 1 w 251"/>
                    <a:gd name="T35" fmla="*/ 0 h 251"/>
                    <a:gd name="T36" fmla="*/ 1 w 251"/>
                    <a:gd name="T37" fmla="*/ 0 h 251"/>
                    <a:gd name="T38" fmla="*/ 1 w 251"/>
                    <a:gd name="T39" fmla="*/ 0 h 251"/>
                    <a:gd name="T40" fmla="*/ 1 w 251"/>
                    <a:gd name="T41" fmla="*/ 0 h 251"/>
                    <a:gd name="T42" fmla="*/ 1 w 251"/>
                    <a:gd name="T43" fmla="*/ 0 h 251"/>
                    <a:gd name="T44" fmla="*/ 1 w 251"/>
                    <a:gd name="T45" fmla="*/ 0 h 251"/>
                    <a:gd name="T46" fmla="*/ 1 w 251"/>
                    <a:gd name="T47" fmla="*/ 0 h 251"/>
                    <a:gd name="T48" fmla="*/ 1 w 251"/>
                    <a:gd name="T49" fmla="*/ 0 h 251"/>
                    <a:gd name="T50" fmla="*/ 1 w 251"/>
                    <a:gd name="T51" fmla="*/ 0 h 251"/>
                    <a:gd name="T52" fmla="*/ 1 w 251"/>
                    <a:gd name="T53" fmla="*/ 0 h 251"/>
                    <a:gd name="T54" fmla="*/ 1 w 251"/>
                    <a:gd name="T55" fmla="*/ 0 h 251"/>
                    <a:gd name="T56" fmla="*/ 1 w 251"/>
                    <a:gd name="T57" fmla="*/ 0 h 251"/>
                    <a:gd name="T58" fmla="*/ 1 w 251"/>
                    <a:gd name="T59" fmla="*/ 0 h 251"/>
                    <a:gd name="T60" fmla="*/ 1 w 251"/>
                    <a:gd name="T61" fmla="*/ 0 h 251"/>
                    <a:gd name="T62" fmla="*/ 1 w 251"/>
                    <a:gd name="T63" fmla="*/ 0 h 251"/>
                    <a:gd name="T64" fmla="*/ 1 w 251"/>
                    <a:gd name="T65" fmla="*/ 0 h 251"/>
                    <a:gd name="T66" fmla="*/ 1 w 251"/>
                    <a:gd name="T67" fmla="*/ 0 h 251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251"/>
                    <a:gd name="T103" fmla="*/ 0 h 251"/>
                    <a:gd name="T104" fmla="*/ 251 w 251"/>
                    <a:gd name="T105" fmla="*/ 251 h 251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251" h="251">
                      <a:moveTo>
                        <a:pt x="235" y="0"/>
                      </a:moveTo>
                      <a:lnTo>
                        <a:pt x="241" y="36"/>
                      </a:lnTo>
                      <a:lnTo>
                        <a:pt x="241" y="60"/>
                      </a:lnTo>
                      <a:lnTo>
                        <a:pt x="236" y="90"/>
                      </a:lnTo>
                      <a:lnTo>
                        <a:pt x="226" y="118"/>
                      </a:lnTo>
                      <a:lnTo>
                        <a:pt x="215" y="141"/>
                      </a:lnTo>
                      <a:lnTo>
                        <a:pt x="199" y="171"/>
                      </a:lnTo>
                      <a:lnTo>
                        <a:pt x="183" y="188"/>
                      </a:lnTo>
                      <a:lnTo>
                        <a:pt x="162" y="204"/>
                      </a:lnTo>
                      <a:lnTo>
                        <a:pt x="141" y="216"/>
                      </a:lnTo>
                      <a:lnTo>
                        <a:pt x="120" y="226"/>
                      </a:lnTo>
                      <a:lnTo>
                        <a:pt x="93" y="235"/>
                      </a:lnTo>
                      <a:lnTo>
                        <a:pt x="72" y="240"/>
                      </a:lnTo>
                      <a:lnTo>
                        <a:pt x="52" y="242"/>
                      </a:lnTo>
                      <a:lnTo>
                        <a:pt x="37" y="244"/>
                      </a:lnTo>
                      <a:lnTo>
                        <a:pt x="26" y="241"/>
                      </a:lnTo>
                      <a:lnTo>
                        <a:pt x="0" y="236"/>
                      </a:lnTo>
                      <a:lnTo>
                        <a:pt x="21" y="245"/>
                      </a:lnTo>
                      <a:lnTo>
                        <a:pt x="50" y="250"/>
                      </a:lnTo>
                      <a:lnTo>
                        <a:pt x="72" y="251"/>
                      </a:lnTo>
                      <a:lnTo>
                        <a:pt x="106" y="246"/>
                      </a:lnTo>
                      <a:lnTo>
                        <a:pt x="131" y="240"/>
                      </a:lnTo>
                      <a:lnTo>
                        <a:pt x="155" y="230"/>
                      </a:lnTo>
                      <a:lnTo>
                        <a:pt x="171" y="221"/>
                      </a:lnTo>
                      <a:lnTo>
                        <a:pt x="187" y="213"/>
                      </a:lnTo>
                      <a:lnTo>
                        <a:pt x="203" y="198"/>
                      </a:lnTo>
                      <a:lnTo>
                        <a:pt x="216" y="185"/>
                      </a:lnTo>
                      <a:lnTo>
                        <a:pt x="226" y="165"/>
                      </a:lnTo>
                      <a:lnTo>
                        <a:pt x="236" y="143"/>
                      </a:lnTo>
                      <a:lnTo>
                        <a:pt x="245" y="114"/>
                      </a:lnTo>
                      <a:lnTo>
                        <a:pt x="251" y="82"/>
                      </a:lnTo>
                      <a:lnTo>
                        <a:pt x="250" y="55"/>
                      </a:lnTo>
                      <a:lnTo>
                        <a:pt x="244" y="24"/>
                      </a:lnTo>
                      <a:lnTo>
                        <a:pt x="235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Freeform 66">
                  <a:extLst>
                    <a:ext uri="{FF2B5EF4-FFF2-40B4-BE49-F238E27FC236}">
                      <a16:creationId xmlns:a16="http://schemas.microsoft.com/office/drawing/2014/main" id="{FC24E361-A71F-46AB-BEBA-49AC0C378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7" y="1403"/>
                  <a:ext cx="263" cy="271"/>
                </a:xfrm>
                <a:custGeom>
                  <a:avLst/>
                  <a:gdLst>
                    <a:gd name="T0" fmla="*/ 1 w 526"/>
                    <a:gd name="T1" fmla="*/ 1 h 541"/>
                    <a:gd name="T2" fmla="*/ 1 w 526"/>
                    <a:gd name="T3" fmla="*/ 1 h 541"/>
                    <a:gd name="T4" fmla="*/ 1 w 526"/>
                    <a:gd name="T5" fmla="*/ 1 h 541"/>
                    <a:gd name="T6" fmla="*/ 1 w 526"/>
                    <a:gd name="T7" fmla="*/ 1 h 541"/>
                    <a:gd name="T8" fmla="*/ 1 w 526"/>
                    <a:gd name="T9" fmla="*/ 1 h 541"/>
                    <a:gd name="T10" fmla="*/ 1 w 526"/>
                    <a:gd name="T11" fmla="*/ 1 h 541"/>
                    <a:gd name="T12" fmla="*/ 1 w 526"/>
                    <a:gd name="T13" fmla="*/ 1 h 541"/>
                    <a:gd name="T14" fmla="*/ 1 w 526"/>
                    <a:gd name="T15" fmla="*/ 1 h 541"/>
                    <a:gd name="T16" fmla="*/ 1 w 526"/>
                    <a:gd name="T17" fmla="*/ 1 h 541"/>
                    <a:gd name="T18" fmla="*/ 1 w 526"/>
                    <a:gd name="T19" fmla="*/ 1 h 541"/>
                    <a:gd name="T20" fmla="*/ 1 w 526"/>
                    <a:gd name="T21" fmla="*/ 1 h 541"/>
                    <a:gd name="T22" fmla="*/ 1 w 526"/>
                    <a:gd name="T23" fmla="*/ 1 h 541"/>
                    <a:gd name="T24" fmla="*/ 1 w 526"/>
                    <a:gd name="T25" fmla="*/ 1 h 541"/>
                    <a:gd name="T26" fmla="*/ 1 w 526"/>
                    <a:gd name="T27" fmla="*/ 1 h 541"/>
                    <a:gd name="T28" fmla="*/ 1 w 526"/>
                    <a:gd name="T29" fmla="*/ 1 h 541"/>
                    <a:gd name="T30" fmla="*/ 1 w 526"/>
                    <a:gd name="T31" fmla="*/ 1 h 541"/>
                    <a:gd name="T32" fmla="*/ 1 w 526"/>
                    <a:gd name="T33" fmla="*/ 1 h 541"/>
                    <a:gd name="T34" fmla="*/ 1 w 526"/>
                    <a:gd name="T35" fmla="*/ 1 h 541"/>
                    <a:gd name="T36" fmla="*/ 1 w 526"/>
                    <a:gd name="T37" fmla="*/ 1 h 541"/>
                    <a:gd name="T38" fmla="*/ 1 w 526"/>
                    <a:gd name="T39" fmla="*/ 1 h 541"/>
                    <a:gd name="T40" fmla="*/ 1 w 526"/>
                    <a:gd name="T41" fmla="*/ 0 h 541"/>
                    <a:gd name="T42" fmla="*/ 1 w 526"/>
                    <a:gd name="T43" fmla="*/ 1 h 541"/>
                    <a:gd name="T44" fmla="*/ 1 w 526"/>
                    <a:gd name="T45" fmla="*/ 1 h 541"/>
                    <a:gd name="T46" fmla="*/ 1 w 526"/>
                    <a:gd name="T47" fmla="*/ 1 h 541"/>
                    <a:gd name="T48" fmla="*/ 1 w 526"/>
                    <a:gd name="T49" fmla="*/ 1 h 541"/>
                    <a:gd name="T50" fmla="*/ 1 w 526"/>
                    <a:gd name="T51" fmla="*/ 1 h 541"/>
                    <a:gd name="T52" fmla="*/ 1 w 526"/>
                    <a:gd name="T53" fmla="*/ 1 h 541"/>
                    <a:gd name="T54" fmla="*/ 1 w 526"/>
                    <a:gd name="T55" fmla="*/ 1 h 541"/>
                    <a:gd name="T56" fmla="*/ 1 w 526"/>
                    <a:gd name="T57" fmla="*/ 1 h 541"/>
                    <a:gd name="T58" fmla="*/ 1 w 526"/>
                    <a:gd name="T59" fmla="*/ 1 h 541"/>
                    <a:gd name="T60" fmla="*/ 1 w 526"/>
                    <a:gd name="T61" fmla="*/ 1 h 541"/>
                    <a:gd name="T62" fmla="*/ 0 w 526"/>
                    <a:gd name="T63" fmla="*/ 1 h 541"/>
                    <a:gd name="T64" fmla="*/ 1 w 526"/>
                    <a:gd name="T65" fmla="*/ 1 h 541"/>
                    <a:gd name="T66" fmla="*/ 1 w 526"/>
                    <a:gd name="T67" fmla="*/ 1 h 541"/>
                    <a:gd name="T68" fmla="*/ 1 w 526"/>
                    <a:gd name="T69" fmla="*/ 1 h 541"/>
                    <a:gd name="T70" fmla="*/ 1 w 526"/>
                    <a:gd name="T71" fmla="*/ 1 h 54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26"/>
                    <a:gd name="T109" fmla="*/ 0 h 541"/>
                    <a:gd name="T110" fmla="*/ 526 w 526"/>
                    <a:gd name="T111" fmla="*/ 541 h 54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26" h="541">
                      <a:moveTo>
                        <a:pt x="36" y="541"/>
                      </a:moveTo>
                      <a:lnTo>
                        <a:pt x="25" y="484"/>
                      </a:lnTo>
                      <a:lnTo>
                        <a:pt x="19" y="444"/>
                      </a:lnTo>
                      <a:lnTo>
                        <a:pt x="21" y="396"/>
                      </a:lnTo>
                      <a:lnTo>
                        <a:pt x="29" y="344"/>
                      </a:lnTo>
                      <a:lnTo>
                        <a:pt x="49" y="290"/>
                      </a:lnTo>
                      <a:lnTo>
                        <a:pt x="76" y="235"/>
                      </a:lnTo>
                      <a:lnTo>
                        <a:pt x="120" y="172"/>
                      </a:lnTo>
                      <a:lnTo>
                        <a:pt x="148" y="138"/>
                      </a:lnTo>
                      <a:lnTo>
                        <a:pt x="186" y="106"/>
                      </a:lnTo>
                      <a:lnTo>
                        <a:pt x="229" y="76"/>
                      </a:lnTo>
                      <a:lnTo>
                        <a:pt x="274" y="52"/>
                      </a:lnTo>
                      <a:lnTo>
                        <a:pt x="330" y="34"/>
                      </a:lnTo>
                      <a:lnTo>
                        <a:pt x="372" y="25"/>
                      </a:lnTo>
                      <a:lnTo>
                        <a:pt x="401" y="20"/>
                      </a:lnTo>
                      <a:lnTo>
                        <a:pt x="426" y="19"/>
                      </a:lnTo>
                      <a:lnTo>
                        <a:pt x="471" y="21"/>
                      </a:lnTo>
                      <a:lnTo>
                        <a:pt x="526" y="31"/>
                      </a:lnTo>
                      <a:lnTo>
                        <a:pt x="475" y="11"/>
                      </a:lnTo>
                      <a:lnTo>
                        <a:pt x="420" y="1"/>
                      </a:lnTo>
                      <a:lnTo>
                        <a:pt x="372" y="0"/>
                      </a:lnTo>
                      <a:lnTo>
                        <a:pt x="304" y="9"/>
                      </a:lnTo>
                      <a:lnTo>
                        <a:pt x="251" y="21"/>
                      </a:lnTo>
                      <a:lnTo>
                        <a:pt x="202" y="44"/>
                      </a:lnTo>
                      <a:lnTo>
                        <a:pt x="167" y="66"/>
                      </a:lnTo>
                      <a:lnTo>
                        <a:pt x="140" y="87"/>
                      </a:lnTo>
                      <a:lnTo>
                        <a:pt x="115" y="112"/>
                      </a:lnTo>
                      <a:lnTo>
                        <a:pt x="82" y="150"/>
                      </a:lnTo>
                      <a:lnTo>
                        <a:pt x="52" y="191"/>
                      </a:lnTo>
                      <a:lnTo>
                        <a:pt x="30" y="235"/>
                      </a:lnTo>
                      <a:lnTo>
                        <a:pt x="10" y="299"/>
                      </a:lnTo>
                      <a:lnTo>
                        <a:pt x="0" y="350"/>
                      </a:lnTo>
                      <a:lnTo>
                        <a:pt x="1" y="406"/>
                      </a:lnTo>
                      <a:lnTo>
                        <a:pt x="9" y="456"/>
                      </a:lnTo>
                      <a:lnTo>
                        <a:pt x="17" y="492"/>
                      </a:lnTo>
                      <a:lnTo>
                        <a:pt x="36" y="54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" name="Line 68">
                <a:extLst>
                  <a:ext uri="{FF2B5EF4-FFF2-40B4-BE49-F238E27FC236}">
                    <a16:creationId xmlns:a16="http://schemas.microsoft.com/office/drawing/2014/main" id="{D4677E38-46DB-4453-B10A-4CEC19B7AE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21348" y="4960005"/>
                <a:ext cx="0" cy="81597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69">
                <a:extLst>
                  <a:ext uri="{FF2B5EF4-FFF2-40B4-BE49-F238E27FC236}">
                    <a16:creationId xmlns:a16="http://schemas.microsoft.com/office/drawing/2014/main" id="{3DBB45F2-48D7-41E9-8D3B-DD41E3C1BF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635478" flipV="1">
                <a:off x="6297548" y="3893205"/>
                <a:ext cx="533400" cy="762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74">
                <a:extLst>
                  <a:ext uri="{FF2B5EF4-FFF2-40B4-BE49-F238E27FC236}">
                    <a16:creationId xmlns:a16="http://schemas.microsoft.com/office/drawing/2014/main" id="{3A84C292-B94D-4C7B-B1A3-989096B47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0349183">
                <a:off x="6678548" y="4655205"/>
                <a:ext cx="533400" cy="6096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Text Box 153">
                <a:extLst>
                  <a:ext uri="{FF2B5EF4-FFF2-40B4-BE49-F238E27FC236}">
                    <a16:creationId xmlns:a16="http://schemas.microsoft.com/office/drawing/2014/main" id="{006A161D-7538-44BB-890D-B56C195C6A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6455" y="3183593"/>
                <a:ext cx="146546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800" b="0" dirty="0">
                    <a:solidFill>
                      <a:srgbClr val="FEFF7E"/>
                    </a:solidFill>
                    <a:cs typeface="Arial" charset="0"/>
                  </a:rPr>
                  <a:t>Magnus</a:t>
                </a:r>
                <a:endParaRPr lang="en-US" altLang="en-US" sz="2400" b="0" dirty="0">
                  <a:solidFill>
                    <a:srgbClr val="FEFF7E"/>
                  </a:solidFill>
                  <a:cs typeface="Arial" charset="0"/>
                </a:endParaRPr>
              </a:p>
            </p:txBody>
          </p:sp>
          <p:sp>
            <p:nvSpPr>
              <p:cNvPr id="16" name="Text Box 151">
                <a:extLst>
                  <a:ext uri="{FF2B5EF4-FFF2-40B4-BE49-F238E27FC236}">
                    <a16:creationId xmlns:a16="http://schemas.microsoft.com/office/drawing/2014/main" id="{10D62E3E-0A42-401A-B2A3-4A131C4470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05423" y="5722005"/>
                <a:ext cx="13255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800" b="0" dirty="0">
                    <a:solidFill>
                      <a:srgbClr val="FEFF7E"/>
                    </a:solidFill>
                    <a:cs typeface="Arial" charset="0"/>
                  </a:rPr>
                  <a:t>gravity</a:t>
                </a:r>
              </a:p>
            </p:txBody>
          </p:sp>
          <p:sp>
            <p:nvSpPr>
              <p:cNvPr id="17" name="Text Box 152">
                <a:extLst>
                  <a:ext uri="{FF2B5EF4-FFF2-40B4-BE49-F238E27FC236}">
                    <a16:creationId xmlns:a16="http://schemas.microsoft.com/office/drawing/2014/main" id="{665D74C7-B4A2-4417-A55A-6C60818488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11871" y="5036205"/>
                <a:ext cx="9653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800" b="0" dirty="0">
                    <a:solidFill>
                      <a:srgbClr val="FEFF7E"/>
                    </a:solidFill>
                    <a:cs typeface="Arial" charset="0"/>
                  </a:rPr>
                  <a:t>Drag</a:t>
                </a:r>
              </a:p>
            </p:txBody>
          </p:sp>
          <p:sp>
            <p:nvSpPr>
              <p:cNvPr id="18" name="Object 113">
                <a:extLst>
                  <a:ext uri="{FF2B5EF4-FFF2-40B4-BE49-F238E27FC236}">
                    <a16:creationId xmlns:a16="http://schemas.microsoft.com/office/drawing/2014/main" id="{78386DAF-1301-4088-B582-052481FE5203}"/>
                  </a:ext>
                </a:extLst>
              </p:cNvPr>
              <p:cNvSpPr txBox="1"/>
              <p:nvPr/>
            </p:nvSpPr>
            <p:spPr bwMode="auto">
              <a:xfrm>
                <a:off x="6727185" y="4121201"/>
                <a:ext cx="1103312" cy="512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lnSpcReduction="10000"/>
              </a:bodyPr>
              <a:lstStyle/>
              <a:p>
                <a:r>
                  <a:rPr lang="en-US" sz="2800" b="0" dirty="0">
                    <a:solidFill>
                      <a:srgbClr val="FFFF00"/>
                    </a:solidFill>
                  </a:rPr>
                  <a:t>Spin</a:t>
                </a: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EFB73E47-16BA-4340-BF9F-C42B8738B895}"/>
                  </a:ext>
                </a:extLst>
              </p:cNvPr>
              <p:cNvSpPr/>
              <p:nvPr/>
            </p:nvSpPr>
            <p:spPr>
              <a:xfrm>
                <a:off x="6186423" y="4373505"/>
                <a:ext cx="129300" cy="1293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2482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66D8EB3A-58D8-9306-C995-B412D449D145}"/>
              </a:ext>
            </a:extLst>
          </p:cNvPr>
          <p:cNvGrpSpPr/>
          <p:nvPr/>
        </p:nvGrpSpPr>
        <p:grpSpPr>
          <a:xfrm>
            <a:off x="457200" y="1972973"/>
            <a:ext cx="7517294" cy="4510377"/>
            <a:chOff x="457200" y="1972973"/>
            <a:chExt cx="7517294" cy="4510377"/>
          </a:xfrm>
        </p:grpSpPr>
        <p:pic>
          <p:nvPicPr>
            <p:cNvPr id="11" name="Picture 10" descr="Chart">
              <a:extLst>
                <a:ext uri="{FF2B5EF4-FFF2-40B4-BE49-F238E27FC236}">
                  <a16:creationId xmlns:a16="http://schemas.microsoft.com/office/drawing/2014/main" id="{A044A065-9A73-3FC0-50EF-B59D9104FE9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1972973"/>
              <a:ext cx="7517294" cy="4510377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BCC0230-80DE-E2AF-0205-1978BBAA72F1}"/>
                </a:ext>
              </a:extLst>
            </p:cNvPr>
            <p:cNvSpPr txBox="1"/>
            <p:nvPr/>
          </p:nvSpPr>
          <p:spPr>
            <a:xfrm>
              <a:off x="5948753" y="3096825"/>
              <a:ext cx="19672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>
                  <a:solidFill>
                    <a:srgbClr val="FF0000"/>
                  </a:solidFill>
                </a:rPr>
                <a:t>2022 Prediction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082209E-DF28-E3AA-1677-69365F385C50}"/>
                </a:ext>
              </a:extLst>
            </p:cNvPr>
            <p:cNvSpPr txBox="1"/>
            <p:nvPr/>
          </p:nvSpPr>
          <p:spPr>
            <a:xfrm>
              <a:off x="1600200" y="3048000"/>
              <a:ext cx="15250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>
                  <a:solidFill>
                    <a:srgbClr val="0070C0"/>
                  </a:solidFill>
                </a:rPr>
                <a:t>2022 Actual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C251B27-86F2-096E-89D0-92BB5B5B4C0B}"/>
                </a:ext>
              </a:extLst>
            </p:cNvPr>
            <p:cNvSpPr txBox="1"/>
            <p:nvPr/>
          </p:nvSpPr>
          <p:spPr>
            <a:xfrm>
              <a:off x="4668443" y="3088400"/>
              <a:ext cx="811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0" dirty="0"/>
                <a:t>2019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9B9C303-2C7B-699A-FDB6-37AE118D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948" y="47763"/>
            <a:ext cx="8229600" cy="1143000"/>
          </a:xfrm>
        </p:spPr>
        <p:txBody>
          <a:bodyPr/>
          <a:lstStyle/>
          <a:p>
            <a:r>
              <a:rPr lang="en-US" dirty="0"/>
              <a:t>Here’s the analysis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959CA-13FF-635E-F026-E66F11484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30" y="1166018"/>
            <a:ext cx="91440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3.  Compare predicted with actu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B393ED-F446-784F-0CB6-66A24C22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66869-C655-485F-9C76-3CC2C70DC76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F7F5A2C-26DF-15C4-4188-35157DEB2FF2}"/>
              </a:ext>
            </a:extLst>
          </p:cNvPr>
          <p:cNvSpPr txBox="1"/>
          <p:nvPr/>
        </p:nvSpPr>
        <p:spPr>
          <a:xfrm>
            <a:off x="1636643" y="3627996"/>
            <a:ext cx="37257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clusion:</a:t>
            </a:r>
          </a:p>
          <a:p>
            <a:r>
              <a:rPr lang="en-US" sz="2400" dirty="0"/>
              <a:t>Increased drag reduces </a:t>
            </a:r>
          </a:p>
          <a:p>
            <a:r>
              <a:rPr lang="en-US" sz="2400" dirty="0"/>
              <a:t>HR by 30%</a:t>
            </a:r>
          </a:p>
        </p:txBody>
      </p:sp>
    </p:spTree>
    <p:extLst>
      <p:ext uri="{BB962C8B-B14F-4D97-AF65-F5344CB8AC3E}">
        <p14:creationId xmlns:p14="http://schemas.microsoft.com/office/powerpoint/2010/main" val="243099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25B8CE-0A37-2C0D-EFF3-1321E8334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 Same Procedure </a:t>
            </a:r>
            <a:br>
              <a:rPr lang="en-US" dirty="0"/>
            </a:br>
            <a:r>
              <a:rPr lang="en-US" dirty="0"/>
              <a:t>2015-202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67E391-F0EC-2F40-D48E-25002488F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A521B1-A758-474A-8218-FFDD562D6AD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A54C5A1C-075E-8C69-CA39-A7E47AF4750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202559" y="1538287"/>
            <a:ext cx="6417441" cy="504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0565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BE753C-193C-4D6C-4458-DD5C4D427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F8C2EF-4C42-48FB-935B-A450F939B0C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34BF8F-6352-60D8-630A-F1706DF9E8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493" y="1143000"/>
            <a:ext cx="6577013" cy="496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0647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6E7EFF1-D494-7852-5280-BA392D1A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aron Judge:  HR #62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4D2012-FB2A-6B0B-0E9D-85F205263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66869-C655-485F-9C76-3CC2C70DC76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5" name="Online Media 4" title="Aaron Judge hits his 62nd home run of 2022">
            <a:hlinkClick r:id="" action="ppaction://media"/>
            <a:extLst>
              <a:ext uri="{FF2B5EF4-FFF2-40B4-BE49-F238E27FC236}">
                <a16:creationId xmlns:a16="http://schemas.microsoft.com/office/drawing/2014/main" id="{2BF5E91E-784B-E388-9D79-4BDDF14CFCDF}"/>
              </a:ext>
            </a:extLst>
          </p:cNvPr>
          <p:cNvPicPr>
            <a:picLocks noGrp="1" noRot="1" noChangeAspect="1"/>
          </p:cNvPicPr>
          <p:nvPr>
            <p:ph idx="4294967295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1447800"/>
            <a:ext cx="801052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8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1DD53-1B10-42D6-A2FD-2E762D3372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aron Judge:  HR#6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3215E0-9EA4-444E-AEE0-C76B2FD7E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66869-C655-485F-9C76-3CC2C70DC76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53B06211-DFC3-4607-9108-BD55A48DE554}"/>
              </a:ext>
            </a:extLst>
          </p:cNvPr>
          <p:cNvSpPr txBox="1">
            <a:spLocks/>
          </p:cNvSpPr>
          <p:nvPr/>
        </p:nvSpPr>
        <p:spPr bwMode="auto">
          <a:xfrm>
            <a:off x="8686800" y="6356350"/>
            <a:ext cx="26125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64B47D19-B64E-4798-AF8D-74DF38C2EC45}" type="slidenum">
              <a:rPr lang="en-US" sz="100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en-US" sz="1000" dirty="0">
              <a:solidFill>
                <a:prstClr val="black">
                  <a:lumMod val="65000"/>
                  <a:lumOff val="35000"/>
                </a:prstClr>
              </a:solidFill>
              <a:latin typeface="Calibri"/>
            </a:endParaRP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4817C50-75E9-5818-FA61-8D2FC42757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aron Judge hit 62 HR in 2022</a:t>
            </a:r>
          </a:p>
          <a:p>
            <a:pPr lvl="1"/>
            <a:r>
              <a:rPr lang="en-US" dirty="0"/>
              <a:t>New American League record</a:t>
            </a:r>
          </a:p>
          <a:p>
            <a:pPr lvl="1"/>
            <a:r>
              <a:rPr lang="en-US" dirty="0"/>
              <a:t>Roger Maris, 61 in 1961</a:t>
            </a:r>
          </a:p>
          <a:p>
            <a:r>
              <a:rPr lang="en-US" dirty="0"/>
              <a:t>But baseball did not carry as well in 2022 as in 2019</a:t>
            </a:r>
          </a:p>
          <a:p>
            <a:r>
              <a:rPr lang="en-US" dirty="0"/>
              <a:t>Could he have hit more with 2019 carry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6301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4C993-6816-7746-D495-A11FE2AE9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492B23-45C9-40D7-C7CC-F5BA8C7CB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976829"/>
            <a:ext cx="8229600" cy="1325563"/>
          </a:xfrm>
        </p:spPr>
        <p:txBody>
          <a:bodyPr/>
          <a:lstStyle/>
          <a:p>
            <a:r>
              <a:rPr lang="en-US" dirty="0"/>
              <a:t>Result:</a:t>
            </a:r>
          </a:p>
          <a:p>
            <a:r>
              <a:rPr lang="en-US" dirty="0"/>
              <a:t>Actual=62	Predicted=75  </a:t>
            </a:r>
          </a:p>
          <a:p>
            <a:r>
              <a:rPr lang="en-US" dirty="0"/>
              <a:t>A new MLB record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AF60AD-6DE2-30C2-FEEC-979760F31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00800" y="6381750"/>
            <a:ext cx="2133600" cy="476250"/>
          </a:xfrm>
        </p:spPr>
        <p:txBody>
          <a:bodyPr/>
          <a:lstStyle/>
          <a:p>
            <a:pPr>
              <a:defRPr/>
            </a:pPr>
            <a:fld id="{66F66869-C655-485F-9C76-3CC2C70DC76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83EB07-29A2-59E9-99A4-6FC4722BC4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19" y="42725"/>
            <a:ext cx="8878162" cy="4983455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6D1719B8-F952-C545-3819-433B2E658190}"/>
              </a:ext>
            </a:extLst>
          </p:cNvPr>
          <p:cNvSpPr/>
          <p:nvPr/>
        </p:nvSpPr>
        <p:spPr>
          <a:xfrm>
            <a:off x="7086600" y="2971800"/>
            <a:ext cx="1828800" cy="728817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40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52F10F-B06B-FE1F-F592-26272EAA3A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4E71BD-BAA9-9F97-574F-54F9AD9055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anks to </a:t>
            </a:r>
            <a:r>
              <a:rPr lang="en-US" dirty="0" err="1"/>
              <a:t>Statcast</a:t>
            </a:r>
            <a:r>
              <a:rPr lang="en-US" dirty="0"/>
              <a:t> data, we have an improved understanding of the role of </a:t>
            </a:r>
            <a:r>
              <a:rPr lang="en-US" dirty="0">
                <a:solidFill>
                  <a:srgbClr val="00B0F0"/>
                </a:solidFill>
              </a:rPr>
              <a:t>spin &amp; drag</a:t>
            </a:r>
            <a:r>
              <a:rPr lang="en-US" dirty="0"/>
              <a:t> in determining fly ball distance</a:t>
            </a:r>
          </a:p>
          <a:p>
            <a:pPr lvl="1"/>
            <a:r>
              <a:rPr lang="en-US" dirty="0"/>
              <a:t>Role of sidespin and physics thereof</a:t>
            </a:r>
          </a:p>
          <a:p>
            <a:r>
              <a:rPr lang="en-US" dirty="0"/>
              <a:t>We also have improved understanding of role of </a:t>
            </a:r>
            <a:r>
              <a:rPr lang="en-US" dirty="0">
                <a:solidFill>
                  <a:srgbClr val="00B0F0"/>
                </a:solidFill>
              </a:rPr>
              <a:t>drag</a:t>
            </a:r>
            <a:r>
              <a:rPr lang="en-US" dirty="0"/>
              <a:t> in HR rat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4355CA-827D-9A90-4CCE-BECDD17E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874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>
            <a:extLst>
              <a:ext uri="{FF2B5EF4-FFF2-40B4-BE49-F238E27FC236}">
                <a16:creationId xmlns:a16="http://schemas.microsoft.com/office/drawing/2014/main" id="{63E57F4B-F26D-4444-9FC5-10BA5A21A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829F31-D892-42C0-A632-5E59F92635C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998B205-9AC1-4DD6-8A0D-CA4BE77EC43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57200" y="0"/>
            <a:ext cx="8305800" cy="1752600"/>
          </a:xfrm>
        </p:spPr>
        <p:txBody>
          <a:bodyPr/>
          <a:lstStyle/>
          <a:p>
            <a:pPr eaLnBrk="1" hangingPunct="1"/>
            <a:r>
              <a:rPr lang="en-US" altLang="en-US" sz="4400" dirty="0"/>
              <a:t>3.  What’s With The Humidor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B8BA15D-FBF1-4242-8976-8B66C6088161}"/>
              </a:ext>
            </a:extLst>
          </p:cNvPr>
          <p:cNvSpPr txBox="1"/>
          <p:nvPr/>
        </p:nvSpPr>
        <p:spPr>
          <a:xfrm>
            <a:off x="472692" y="1622891"/>
            <a:ext cx="8204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Case Study:  The Chase Field Humidor</a:t>
            </a:r>
          </a:p>
        </p:txBody>
      </p:sp>
      <p:pic>
        <p:nvPicPr>
          <p:cNvPr id="10" name="Picture 20">
            <a:extLst>
              <a:ext uri="{FF2B5EF4-FFF2-40B4-BE49-F238E27FC236}">
                <a16:creationId xmlns:a16="http://schemas.microsoft.com/office/drawing/2014/main" id="{22EA2507-6F43-492A-8769-BFAF5284E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743200"/>
            <a:ext cx="5029200" cy="287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2">
            <a:extLst>
              <a:ext uri="{FF2B5EF4-FFF2-40B4-BE49-F238E27FC236}">
                <a16:creationId xmlns:a16="http://schemas.microsoft.com/office/drawing/2014/main" id="{46D924ED-59BE-4006-B2B6-8287D8E13D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5" y="2796709"/>
            <a:ext cx="34448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60A9374A-2831-4E34-8D13-D164A9EDDE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4338" y="93663"/>
            <a:ext cx="8424862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he Chase Field Humidor:  2010</a:t>
            </a:r>
          </a:p>
        </p:txBody>
      </p:sp>
      <p:sp>
        <p:nvSpPr>
          <p:cNvPr id="12291" name="Slide Number Placeholder 2">
            <a:extLst>
              <a:ext uri="{FF2B5EF4-FFF2-40B4-BE49-F238E27FC236}">
                <a16:creationId xmlns:a16="http://schemas.microsoft.com/office/drawing/2014/main" id="{0C122945-40B7-4F83-B889-0909E857B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7248A6-0037-4EC5-92F1-5434D30B7E8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B24CD21-95CA-43C7-83AF-46F9FEC03800}"/>
              </a:ext>
            </a:extLst>
          </p:cNvPr>
          <p:cNvGrpSpPr>
            <a:grpSpLocks/>
          </p:cNvGrpSpPr>
          <p:nvPr/>
        </p:nvGrpSpPr>
        <p:grpSpPr bwMode="auto">
          <a:xfrm>
            <a:off x="0" y="971550"/>
            <a:ext cx="9056688" cy="1866900"/>
            <a:chOff x="0" y="1162050"/>
            <a:chExt cx="9056688" cy="1866900"/>
          </a:xfrm>
        </p:grpSpPr>
        <p:pic>
          <p:nvPicPr>
            <p:cNvPr id="12302" name="Picture 3">
              <a:extLst>
                <a:ext uri="{FF2B5EF4-FFF2-40B4-BE49-F238E27FC236}">
                  <a16:creationId xmlns:a16="http://schemas.microsoft.com/office/drawing/2014/main" id="{DDB772CE-D79D-4E4D-A9BF-D95B63F0D6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62050"/>
              <a:ext cx="9056688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3" name="TextBox 5">
              <a:extLst>
                <a:ext uri="{FF2B5EF4-FFF2-40B4-BE49-F238E27FC236}">
                  <a16:creationId xmlns:a16="http://schemas.microsoft.com/office/drawing/2014/main" id="{3B6C8921-C5D2-42D0-A06E-A80B1D612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9515" y="2287689"/>
              <a:ext cx="2840085" cy="64633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FFFF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66FF33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>
                  <a:solidFill>
                    <a:srgbClr val="FF0000"/>
                  </a:solidFill>
                </a:rPr>
                <a:t>Sept  2010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D178FA2-0BD8-4AE9-B9DF-7E0ABAC0F1F7}"/>
              </a:ext>
            </a:extLst>
          </p:cNvPr>
          <p:cNvGrpSpPr>
            <a:grpSpLocks/>
          </p:cNvGrpSpPr>
          <p:nvPr/>
        </p:nvGrpSpPr>
        <p:grpSpPr bwMode="auto">
          <a:xfrm>
            <a:off x="0" y="2868613"/>
            <a:ext cx="9129204" cy="1644612"/>
            <a:chOff x="0" y="2869351"/>
            <a:chExt cx="9129089" cy="1644372"/>
          </a:xfrm>
        </p:grpSpPr>
        <p:grpSp>
          <p:nvGrpSpPr>
            <p:cNvPr id="12295" name="Group 2">
              <a:extLst>
                <a:ext uri="{FF2B5EF4-FFF2-40B4-BE49-F238E27FC236}">
                  <a16:creationId xmlns:a16="http://schemas.microsoft.com/office/drawing/2014/main" id="{8A452FCC-EC0A-44A9-B362-AB60C208E8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69351"/>
              <a:ext cx="9129089" cy="1555750"/>
              <a:chOff x="-55447" y="2994386"/>
              <a:chExt cx="9129089" cy="1555750"/>
            </a:xfrm>
          </p:grpSpPr>
          <p:pic>
            <p:nvPicPr>
              <p:cNvPr id="12297" name="Picture 5">
                <a:extLst>
                  <a:ext uri="{FF2B5EF4-FFF2-40B4-BE49-F238E27FC236}">
                    <a16:creationId xmlns:a16="http://schemas.microsoft.com/office/drawing/2014/main" id="{CF4FB253-F44E-4BA2-983B-F01A7F5D12D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5447" y="2994386"/>
                <a:ext cx="5562600" cy="1550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298" name="TextBox 6">
                <a:extLst>
                  <a:ext uri="{FF2B5EF4-FFF2-40B4-BE49-F238E27FC236}">
                    <a16:creationId xmlns:a16="http://schemas.microsoft.com/office/drawing/2014/main" id="{58BD7832-9574-4909-9885-ECC9DD6ABB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0" y="3352800"/>
                <a:ext cx="2286000" cy="107706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FFFF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66FF33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dirty="0">
                    <a:solidFill>
                      <a:srgbClr val="FF0000"/>
                    </a:solidFill>
                  </a:rPr>
                  <a:t>Shortly thereafter</a:t>
                </a:r>
              </a:p>
            </p:txBody>
          </p:sp>
          <p:pic>
            <p:nvPicPr>
              <p:cNvPr id="12299" name="Picture 3">
                <a:extLst>
                  <a:ext uri="{FF2B5EF4-FFF2-40B4-BE49-F238E27FC236}">
                    <a16:creationId xmlns:a16="http://schemas.microsoft.com/office/drawing/2014/main" id="{34B5F747-C70A-4239-BC20-9FD2344381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59481" y="3048981"/>
                <a:ext cx="3414161" cy="1501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2296" name="TextBox 4">
              <a:extLst>
                <a:ext uri="{FF2B5EF4-FFF2-40B4-BE49-F238E27FC236}">
                  <a16:creationId xmlns:a16="http://schemas.microsoft.com/office/drawing/2014/main" id="{0FE28606-02BA-4E21-9A28-4B11975A6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1499" y="3929033"/>
              <a:ext cx="2985075" cy="584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 baseline="-25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 baseline="-25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 baseline="-25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 baseline="-25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 baseline="-25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baseline="-25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aseline="0" dirty="0">
                  <a:solidFill>
                    <a:srgbClr val="FF0000"/>
                  </a:solidFill>
                </a:rPr>
                <a:t>37% reduction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5C7BBE31-F793-4BD7-8939-239E1613171B}"/>
              </a:ext>
            </a:extLst>
          </p:cNvPr>
          <p:cNvGrpSpPr/>
          <p:nvPr/>
        </p:nvGrpSpPr>
        <p:grpSpPr>
          <a:xfrm>
            <a:off x="24490" y="4537075"/>
            <a:ext cx="9144001" cy="2184400"/>
            <a:chOff x="24490" y="4537075"/>
            <a:chExt cx="9144001" cy="2184400"/>
          </a:xfrm>
        </p:grpSpPr>
        <p:pic>
          <p:nvPicPr>
            <p:cNvPr id="12300" name="Picture 3" descr="ArizonaHumidor-1">
              <a:extLst>
                <a:ext uri="{FF2B5EF4-FFF2-40B4-BE49-F238E27FC236}">
                  <a16:creationId xmlns:a16="http://schemas.microsoft.com/office/drawing/2014/main" id="{39823797-EE23-425F-9CF7-72CB6C23E7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90" y="4537075"/>
              <a:ext cx="9144001" cy="218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6202162-4D69-4982-B3ED-3AF2B7D64C3F}"/>
                </a:ext>
              </a:extLst>
            </p:cNvPr>
            <p:cNvSpPr txBox="1"/>
            <p:nvPr/>
          </p:nvSpPr>
          <p:spPr>
            <a:xfrm>
              <a:off x="4876800" y="5446664"/>
              <a:ext cx="2590800" cy="58477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baseline="0" dirty="0">
                  <a:solidFill>
                    <a:srgbClr val="FF0000"/>
                  </a:solidFill>
                </a:rPr>
                <a:t>And</a:t>
              </a:r>
              <a:r>
                <a:rPr lang="en-US" sz="3200" dirty="0">
                  <a:solidFill>
                    <a:srgbClr val="FF0000"/>
                  </a:solidFill>
                </a:rPr>
                <a:t> </a:t>
              </a:r>
              <a:r>
                <a:rPr lang="en-US" sz="3200" baseline="0" dirty="0">
                  <a:solidFill>
                    <a:srgbClr val="FF0000"/>
                  </a:solidFill>
                </a:rPr>
                <a:t>finall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573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3">
            <a:extLst>
              <a:ext uri="{FF2B5EF4-FFF2-40B4-BE49-F238E27FC236}">
                <a16:creationId xmlns:a16="http://schemas.microsoft.com/office/drawing/2014/main" id="{61818204-7DBA-42D3-A649-C1771DA942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5667" y="-79898"/>
            <a:ext cx="7916333" cy="843509"/>
          </a:xfrm>
        </p:spPr>
        <p:txBody>
          <a:bodyPr/>
          <a:lstStyle/>
          <a:p>
            <a:r>
              <a:rPr lang="en-US" altLang="en-US" dirty="0"/>
              <a:t>Then in 2017….</a:t>
            </a:r>
          </a:p>
        </p:txBody>
      </p:sp>
      <p:sp>
        <p:nvSpPr>
          <p:cNvPr id="13316" name="Slide Number Placeholder 2">
            <a:extLst>
              <a:ext uri="{FF2B5EF4-FFF2-40B4-BE49-F238E27FC236}">
                <a16:creationId xmlns:a16="http://schemas.microsoft.com/office/drawing/2014/main" id="{BA42EAA3-ADC7-4A7B-BF04-BAF46B629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D1F9EE-0F9E-492B-84BA-C00B3BD34C56}" type="slidenum">
              <a:rPr lang="en-US" altLang="en-US" b="0" baseline="0" smtClean="0">
                <a:solidFill>
                  <a:srgbClr val="FFFF00"/>
                </a:solidFill>
              </a:rPr>
              <a:pPr/>
              <a:t>29</a:t>
            </a:fld>
            <a:endParaRPr lang="en-US" altLang="en-US" b="0" baseline="0">
              <a:solidFill>
                <a:srgbClr val="FFFF00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2E59419-0AA2-433D-B7DE-763438F176E1}"/>
              </a:ext>
            </a:extLst>
          </p:cNvPr>
          <p:cNvGrpSpPr/>
          <p:nvPr/>
        </p:nvGrpSpPr>
        <p:grpSpPr>
          <a:xfrm>
            <a:off x="529563" y="685762"/>
            <a:ext cx="8084874" cy="1772027"/>
            <a:chOff x="529563" y="685762"/>
            <a:chExt cx="8084874" cy="177202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FE88ECD-6984-48C7-9AF6-2020FC46571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9563" y="685762"/>
              <a:ext cx="8084874" cy="1772027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3C1E2FE-AF1B-4E99-8749-EF9B0B5282D6}"/>
                </a:ext>
              </a:extLst>
            </p:cNvPr>
            <p:cNvSpPr txBox="1"/>
            <p:nvPr/>
          </p:nvSpPr>
          <p:spPr>
            <a:xfrm>
              <a:off x="7397832" y="1591536"/>
              <a:ext cx="1216605" cy="461665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aseline="0" dirty="0">
                  <a:solidFill>
                    <a:srgbClr val="FF0000"/>
                  </a:solidFill>
                </a:rPr>
                <a:t>4/6/17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A9A6467-094E-4DA8-A352-4CC6189DC7B7}"/>
              </a:ext>
            </a:extLst>
          </p:cNvPr>
          <p:cNvGrpSpPr/>
          <p:nvPr/>
        </p:nvGrpSpPr>
        <p:grpSpPr>
          <a:xfrm>
            <a:off x="1375833" y="2363281"/>
            <a:ext cx="6096000" cy="2056319"/>
            <a:chOff x="1375833" y="2363281"/>
            <a:chExt cx="6096000" cy="2056319"/>
          </a:xfrm>
        </p:grpSpPr>
        <p:pic>
          <p:nvPicPr>
            <p:cNvPr id="13317" name="Picture 5">
              <a:extLst>
                <a:ext uri="{FF2B5EF4-FFF2-40B4-BE49-F238E27FC236}">
                  <a16:creationId xmlns:a16="http://schemas.microsoft.com/office/drawing/2014/main" id="{6D6B7BFA-8B2D-46EE-A88E-A48CE51FD6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5833" y="2363281"/>
              <a:ext cx="6096000" cy="2056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85AB553-18D5-401C-82F4-C166F12972AF}"/>
                </a:ext>
              </a:extLst>
            </p:cNvPr>
            <p:cNvSpPr txBox="1"/>
            <p:nvPr/>
          </p:nvSpPr>
          <p:spPr>
            <a:xfrm>
              <a:off x="1607210" y="3769322"/>
              <a:ext cx="4106492" cy="461665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aseline="0" dirty="0">
                  <a:solidFill>
                    <a:srgbClr val="FF0000"/>
                  </a:solidFill>
                </a:rPr>
                <a:t>4/17/17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4B2B221-C18D-4420-8FCC-8E42C8DEB605}"/>
              </a:ext>
            </a:extLst>
          </p:cNvPr>
          <p:cNvGrpSpPr/>
          <p:nvPr/>
        </p:nvGrpSpPr>
        <p:grpSpPr>
          <a:xfrm>
            <a:off x="720237" y="4200821"/>
            <a:ext cx="7581900" cy="1457325"/>
            <a:chOff x="720237" y="4200821"/>
            <a:chExt cx="7581900" cy="145732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2E24878-3CC1-4576-AC6A-E952546BC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0237" y="4200821"/>
              <a:ext cx="7581900" cy="1457325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87E96D9-52CC-4D7D-8CBD-7F55CC9248DA}"/>
                </a:ext>
              </a:extLst>
            </p:cNvPr>
            <p:cNvSpPr txBox="1"/>
            <p:nvPr/>
          </p:nvSpPr>
          <p:spPr>
            <a:xfrm>
              <a:off x="3294582" y="4929483"/>
              <a:ext cx="1216605" cy="461665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aseline="0" dirty="0">
                  <a:solidFill>
                    <a:srgbClr val="FF0000"/>
                  </a:solidFill>
                </a:rPr>
                <a:t>4/23/17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9066B97-5190-4D44-9090-D81297FBECB1}"/>
              </a:ext>
            </a:extLst>
          </p:cNvPr>
          <p:cNvGrpSpPr/>
          <p:nvPr/>
        </p:nvGrpSpPr>
        <p:grpSpPr>
          <a:xfrm>
            <a:off x="714375" y="5598502"/>
            <a:ext cx="7667625" cy="1323975"/>
            <a:chOff x="714375" y="5598502"/>
            <a:chExt cx="7667625" cy="1323975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BEA96517-6DA6-49DF-83A6-118AA548BC0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4375" y="5598502"/>
              <a:ext cx="7667625" cy="1323975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09313D9-16EA-44BC-BCDB-5C7D066F61E1}"/>
                </a:ext>
              </a:extLst>
            </p:cNvPr>
            <p:cNvSpPr txBox="1"/>
            <p:nvPr/>
          </p:nvSpPr>
          <p:spPr>
            <a:xfrm>
              <a:off x="5105399" y="6100016"/>
              <a:ext cx="1216605" cy="461665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aseline="0" dirty="0">
                  <a:solidFill>
                    <a:srgbClr val="FF0000"/>
                  </a:solidFill>
                </a:rPr>
                <a:t>6/29/1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789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A4AE2-299F-458D-BB61-3B769A6DA1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2899"/>
            <a:ext cx="8229600" cy="1143000"/>
          </a:xfrm>
        </p:spPr>
        <p:txBody>
          <a:bodyPr/>
          <a:lstStyle/>
          <a:p>
            <a:r>
              <a:rPr lang="en-US" dirty="0"/>
              <a:t>1.  Why do fly balls carry better to CF?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026DBB-D927-4056-A232-CEF8495783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699946"/>
            <a:ext cx="8229600" cy="4525963"/>
          </a:xfrm>
        </p:spPr>
        <p:txBody>
          <a:bodyPr/>
          <a:lstStyle/>
          <a:p>
            <a:r>
              <a:rPr lang="en-US" dirty="0"/>
              <a:t>Evidence from </a:t>
            </a:r>
            <a:r>
              <a:rPr lang="en-US" dirty="0" err="1"/>
              <a:t>Statcast</a:t>
            </a:r>
            <a:endParaRPr lang="en-US" dirty="0"/>
          </a:p>
          <a:p>
            <a:pPr lvl="2"/>
            <a:r>
              <a:rPr lang="en-US" dirty="0"/>
              <a:t>2016-2019 Trackman data</a:t>
            </a:r>
          </a:p>
          <a:p>
            <a:pPr lvl="2"/>
            <a:r>
              <a:rPr lang="en-US" dirty="0"/>
              <a:t>only covered stadiums</a:t>
            </a:r>
          </a:p>
          <a:p>
            <a:pPr lvl="2"/>
            <a:r>
              <a:rPr lang="en-US" dirty="0"/>
              <a:t>only “well-tracked” balls</a:t>
            </a:r>
          </a:p>
          <a:p>
            <a:r>
              <a:rPr lang="en-US" dirty="0"/>
              <a:t>The underlying physics involving …</a:t>
            </a:r>
          </a:p>
          <a:p>
            <a:pPr lvl="2"/>
            <a:r>
              <a:rPr lang="en-US" dirty="0"/>
              <a:t>baseball aerodynamics</a:t>
            </a:r>
          </a:p>
          <a:p>
            <a:pPr lvl="2"/>
            <a:r>
              <a:rPr lang="en-US" dirty="0"/>
              <a:t>ball-bat collis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FEC084-E7B0-4CBC-92D1-41430FD01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914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3">
            <a:extLst>
              <a:ext uri="{FF2B5EF4-FFF2-40B4-BE49-F238E27FC236}">
                <a16:creationId xmlns:a16="http://schemas.microsoft.com/office/drawing/2014/main" id="{61818204-7DBA-42D3-A649-C1771DA942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5667" y="-79898"/>
            <a:ext cx="7916333" cy="843509"/>
          </a:xfrm>
        </p:spPr>
        <p:txBody>
          <a:bodyPr/>
          <a:lstStyle/>
          <a:p>
            <a:r>
              <a:rPr lang="en-US" altLang="en-US" dirty="0"/>
              <a:t>And finally in 2018</a:t>
            </a:r>
          </a:p>
        </p:txBody>
      </p:sp>
      <p:sp>
        <p:nvSpPr>
          <p:cNvPr id="13316" name="Slide Number Placeholder 2">
            <a:extLst>
              <a:ext uri="{FF2B5EF4-FFF2-40B4-BE49-F238E27FC236}">
                <a16:creationId xmlns:a16="http://schemas.microsoft.com/office/drawing/2014/main" id="{BA42EAA3-ADC7-4A7B-BF04-BAF46B629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D1F9EE-0F9E-492B-84BA-C00B3BD34C56}" type="slidenum">
              <a:rPr lang="en-US" altLang="en-US" b="0" baseline="0" smtClean="0">
                <a:solidFill>
                  <a:srgbClr val="FFFF00"/>
                </a:solidFill>
              </a:rPr>
              <a:pPr/>
              <a:t>30</a:t>
            </a:fld>
            <a:endParaRPr lang="en-US" altLang="en-US" b="0" baseline="0">
              <a:solidFill>
                <a:srgbClr val="FFFF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ED4550-D21D-43AE-BE60-214E94143A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67" y="1295400"/>
            <a:ext cx="7686675" cy="10001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57CD05A-E7BD-41DA-BA58-418971F351AB}"/>
              </a:ext>
            </a:extLst>
          </p:cNvPr>
          <p:cNvSpPr txBox="1"/>
          <p:nvPr/>
        </p:nvSpPr>
        <p:spPr>
          <a:xfrm>
            <a:off x="6705600" y="1760293"/>
            <a:ext cx="1216605" cy="4616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aseline="0" dirty="0">
                <a:solidFill>
                  <a:srgbClr val="FF0000"/>
                </a:solidFill>
              </a:rPr>
              <a:t>2/14/18</a:t>
            </a:r>
          </a:p>
        </p:txBody>
      </p:sp>
    </p:spTree>
    <p:extLst>
      <p:ext uri="{BB962C8B-B14F-4D97-AF65-F5344CB8AC3E}">
        <p14:creationId xmlns:p14="http://schemas.microsoft.com/office/powerpoint/2010/main" val="6091005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AABC270-FF38-409E-976E-54BD03083A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Effects of Humidity on Ball Propertie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B286A4B2-16F8-4A72-A61C-E7A0F89D0E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06400" y="1447800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Humid air makes the ball “less bouncy”</a:t>
            </a:r>
          </a:p>
          <a:p>
            <a:pPr lvl="1" eaLnBrk="1" hangingPunct="1"/>
            <a:r>
              <a:rPr lang="en-US" altLang="en-US" sz="2800" dirty="0"/>
              <a:t>“Coefficient of Restitution” (COR) decreases</a:t>
            </a:r>
          </a:p>
          <a:p>
            <a:pPr lvl="1" eaLnBrk="1" hangingPunct="1"/>
            <a:r>
              <a:rPr lang="en-US" altLang="en-US" sz="2800" dirty="0"/>
              <a:t> Ball isn’t hit as hard</a:t>
            </a:r>
          </a:p>
          <a:p>
            <a:pPr eaLnBrk="1" hangingPunct="1"/>
            <a:r>
              <a:rPr lang="en-US" altLang="en-US" sz="2800" dirty="0"/>
              <a:t>Humid air make the ball heavier</a:t>
            </a:r>
          </a:p>
          <a:p>
            <a:pPr lvl="1" eaLnBrk="1" hangingPunct="1"/>
            <a:r>
              <a:rPr lang="en-US" altLang="en-US" sz="2800" dirty="0"/>
              <a:t>Ball isn’t hit as hard</a:t>
            </a:r>
          </a:p>
          <a:p>
            <a:pPr lvl="1" eaLnBrk="1" hangingPunct="1"/>
            <a:r>
              <a:rPr lang="en-US" altLang="en-US" sz="2800" dirty="0"/>
              <a:t>But carries better</a:t>
            </a:r>
          </a:p>
          <a:p>
            <a:pPr eaLnBrk="1" hangingPunct="1"/>
            <a:r>
              <a:rPr lang="en-US" altLang="en-US" sz="2800" dirty="0"/>
              <a:t>Humid air makes the ball larger</a:t>
            </a:r>
          </a:p>
          <a:p>
            <a:pPr lvl="1" eaLnBrk="1" hangingPunct="1"/>
            <a:r>
              <a:rPr lang="en-US" altLang="en-US" sz="2800" dirty="0"/>
              <a:t>Doesn’t  carry as well</a:t>
            </a:r>
          </a:p>
        </p:txBody>
      </p:sp>
      <p:sp>
        <p:nvSpPr>
          <p:cNvPr id="15364" name="Slide Number Placeholder 5">
            <a:extLst>
              <a:ext uri="{FF2B5EF4-FFF2-40B4-BE49-F238E27FC236}">
                <a16:creationId xmlns:a16="http://schemas.microsoft.com/office/drawing/2014/main" id="{C6245234-9375-496B-A3FF-F18413D39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C9C98D-4E58-4D6C-8C89-00AF8F98C91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A853F71-421C-43ED-9F25-3A2CA539F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5897563"/>
            <a:ext cx="7086600" cy="647700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aseline="0">
                <a:solidFill>
                  <a:srgbClr val="66FF33"/>
                </a:solidFill>
              </a:rPr>
              <a:t>These effects can be measured</a:t>
            </a:r>
          </a:p>
        </p:txBody>
      </p:sp>
    </p:spTree>
    <p:extLst>
      <p:ext uri="{BB962C8B-B14F-4D97-AF65-F5344CB8AC3E}">
        <p14:creationId xmlns:p14="http://schemas.microsoft.com/office/powerpoint/2010/main" val="69680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38A2DF9-DD39-4886-86CF-DE5B19B49C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So Here’s The Plan: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437A187-D32D-4804-BA54-1225361E99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143000"/>
            <a:ext cx="85344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Use</a:t>
            </a:r>
            <a:r>
              <a:rPr lang="en-US" sz="2800" dirty="0">
                <a:solidFill>
                  <a:srgbClr val="00B0F0"/>
                </a:solidFill>
              </a:rPr>
              <a:t> laboratory measurements </a:t>
            </a:r>
            <a:r>
              <a:rPr lang="en-US" sz="2800" dirty="0"/>
              <a:t>to determine effect of humidity on  ball propertie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8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Use </a:t>
            </a:r>
            <a:r>
              <a:rPr lang="en-US" sz="2800" dirty="0">
                <a:solidFill>
                  <a:srgbClr val="00B0F0"/>
                </a:solidFill>
              </a:rPr>
              <a:t>physics of ball-bat collision </a:t>
            </a:r>
            <a:r>
              <a:rPr lang="en-US" sz="2800" dirty="0"/>
              <a:t>to predict change in batted ball speed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800" dirty="0">
              <a:solidFill>
                <a:srgbClr val="66FF33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Use </a:t>
            </a:r>
            <a:r>
              <a:rPr lang="en-US" sz="2800" dirty="0">
                <a:solidFill>
                  <a:srgbClr val="00B0F0"/>
                </a:solidFill>
              </a:rPr>
              <a:t>physics of baseball trajectories </a:t>
            </a:r>
            <a:r>
              <a:rPr lang="en-US" sz="2800" dirty="0"/>
              <a:t>to predict change in fly ball distance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Use </a:t>
            </a:r>
            <a:r>
              <a:rPr lang="en-US" sz="2800" dirty="0" err="1">
                <a:solidFill>
                  <a:srgbClr val="00B0F0"/>
                </a:solidFill>
              </a:rPr>
              <a:t>Statcast</a:t>
            </a:r>
            <a:r>
              <a:rPr lang="en-US" sz="2800" dirty="0">
                <a:solidFill>
                  <a:srgbClr val="00B0F0"/>
                </a:solidFill>
              </a:rPr>
              <a:t> statistical data </a:t>
            </a:r>
            <a:r>
              <a:rPr lang="en-US" sz="2800" dirty="0"/>
              <a:t>to estimate how change in distance affects home run production</a:t>
            </a:r>
          </a:p>
          <a:p>
            <a:pPr eaLnBrk="1" hangingPunct="1">
              <a:defRPr/>
            </a:pPr>
            <a:endParaRPr lang="en-US" sz="2800" dirty="0"/>
          </a:p>
        </p:txBody>
      </p:sp>
      <p:sp>
        <p:nvSpPr>
          <p:cNvPr id="16388" name="Slide Number Placeholder 5">
            <a:extLst>
              <a:ext uri="{FF2B5EF4-FFF2-40B4-BE49-F238E27FC236}">
                <a16:creationId xmlns:a16="http://schemas.microsoft.com/office/drawing/2014/main" id="{D003EBC6-78AB-46E6-95D6-C3D746E5A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0B6536-4865-4EC4-AAEC-2FCAF504642A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83306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16DBC944-9427-466D-9BC4-2F8BDCA8AA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6088" y="-190500"/>
            <a:ext cx="8135937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 So this is what we found</a:t>
            </a:r>
          </a:p>
        </p:txBody>
      </p:sp>
      <p:sp>
        <p:nvSpPr>
          <p:cNvPr id="18435" name="Slide Number Placeholder 3">
            <a:extLst>
              <a:ext uri="{FF2B5EF4-FFF2-40B4-BE49-F238E27FC236}">
                <a16:creationId xmlns:a16="http://schemas.microsoft.com/office/drawing/2014/main" id="{3A4A487A-1779-4919-BC7C-D3AFF6125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FD0412-AE35-4615-99DE-3C97F9F6F7C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25EE38-859E-4787-A005-F984CEE91A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3825"/>
            <a:ext cx="4210050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FDD13BA-38B1-41F9-B3A5-3CE61F9D7B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2838450"/>
            <a:ext cx="43053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>
            <a:extLst>
              <a:ext uri="{FF2B5EF4-FFF2-40B4-BE49-F238E27FC236}">
                <a16:creationId xmlns:a16="http://schemas.microsoft.com/office/drawing/2014/main" id="{3E7C4BC9-C889-4AA3-B15A-EBAE96E4AC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27" y="930214"/>
            <a:ext cx="5811837" cy="16208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40" name="TextBox 1">
            <a:extLst>
              <a:ext uri="{FF2B5EF4-FFF2-40B4-BE49-F238E27FC236}">
                <a16:creationId xmlns:a16="http://schemas.microsoft.com/office/drawing/2014/main" id="{C44DD1AC-FA1C-4D50-91D5-BA58DB1B9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3175000"/>
            <a:ext cx="26447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</a:rPr>
              <a:t>weight vs humidity</a:t>
            </a:r>
          </a:p>
        </p:txBody>
      </p:sp>
      <p:sp>
        <p:nvSpPr>
          <p:cNvPr id="18441" name="TextBox 8">
            <a:extLst>
              <a:ext uri="{FF2B5EF4-FFF2-40B4-BE49-F238E27FC236}">
                <a16:creationId xmlns:a16="http://schemas.microsoft.com/office/drawing/2014/main" id="{B6EAF172-EBAF-4C8F-8533-B6D59F5DB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410200"/>
            <a:ext cx="23860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</a:rPr>
              <a:t>COR vs humidity</a:t>
            </a:r>
          </a:p>
        </p:txBody>
      </p:sp>
      <p:cxnSp>
        <p:nvCxnSpPr>
          <p:cNvPr id="18442" name="Straight Connector 3">
            <a:extLst>
              <a:ext uri="{FF2B5EF4-FFF2-40B4-BE49-F238E27FC236}">
                <a16:creationId xmlns:a16="http://schemas.microsoft.com/office/drawing/2014/main" id="{ECC01C7E-FCF1-4BC8-A128-1AE61564B58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371600" y="3810000"/>
            <a:ext cx="2495550" cy="167640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3" name="Straight Connector 11">
            <a:extLst>
              <a:ext uri="{FF2B5EF4-FFF2-40B4-BE49-F238E27FC236}">
                <a16:creationId xmlns:a16="http://schemas.microsoft.com/office/drawing/2014/main" id="{35DAA0E3-A420-46A2-A014-64FC1FE6A6B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943600" y="3429000"/>
            <a:ext cx="2638425" cy="198120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Oval 1">
            <a:extLst>
              <a:ext uri="{FF2B5EF4-FFF2-40B4-BE49-F238E27FC236}">
                <a16:creationId xmlns:a16="http://schemas.microsoft.com/office/drawing/2014/main" id="{4AC59E6F-5FD2-4BE5-9116-474D73F196DB}"/>
              </a:ext>
            </a:extLst>
          </p:cNvPr>
          <p:cNvSpPr/>
          <p:nvPr/>
        </p:nvSpPr>
        <p:spPr bwMode="auto">
          <a:xfrm>
            <a:off x="1524000" y="5257800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5212F98-BCC1-418D-886F-F065CCBAC430}"/>
              </a:ext>
            </a:extLst>
          </p:cNvPr>
          <p:cNvSpPr/>
          <p:nvPr/>
        </p:nvSpPr>
        <p:spPr bwMode="auto">
          <a:xfrm>
            <a:off x="2381250" y="4659923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0987440-FE71-4D6E-93B4-C44E8FFCE979}"/>
              </a:ext>
            </a:extLst>
          </p:cNvPr>
          <p:cNvSpPr/>
          <p:nvPr/>
        </p:nvSpPr>
        <p:spPr bwMode="auto">
          <a:xfrm>
            <a:off x="6019800" y="3429000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5F2E8C-FFF3-4156-AF6D-5D5FC55F6FAD}"/>
              </a:ext>
            </a:extLst>
          </p:cNvPr>
          <p:cNvSpPr/>
          <p:nvPr/>
        </p:nvSpPr>
        <p:spPr bwMode="auto">
          <a:xfrm>
            <a:off x="7315200" y="4419600"/>
            <a:ext cx="152400" cy="1524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AAFEE16-19F6-4D95-832D-C6A9A16918DC}"/>
              </a:ext>
            </a:extLst>
          </p:cNvPr>
          <p:cNvSpPr txBox="1"/>
          <p:nvPr/>
        </p:nvSpPr>
        <p:spPr>
          <a:xfrm>
            <a:off x="6066692" y="1071662"/>
            <a:ext cx="2497015" cy="923330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baseline="0" dirty="0">
                <a:solidFill>
                  <a:srgbClr val="FFFF00"/>
                </a:solidFill>
              </a:rPr>
              <a:t>American Journal of Physics </a:t>
            </a:r>
            <a:r>
              <a:rPr lang="en-US" dirty="0"/>
              <a:t>7</a:t>
            </a:r>
            <a:r>
              <a:rPr lang="en-US" baseline="0" dirty="0">
                <a:solidFill>
                  <a:srgbClr val="FFFF00"/>
                </a:solidFill>
              </a:rPr>
              <a:t>79, 575-580 (2011)</a:t>
            </a:r>
          </a:p>
        </p:txBody>
      </p:sp>
    </p:spTree>
    <p:extLst>
      <p:ext uri="{BB962C8B-B14F-4D97-AF65-F5344CB8AC3E}">
        <p14:creationId xmlns:p14="http://schemas.microsoft.com/office/powerpoint/2010/main" val="34077949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D2C4F499-088F-4DEB-AAB2-38E23C44BB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Summary of Findings for  Chase</a:t>
            </a:r>
            <a:br>
              <a:rPr lang="en-US" altLang="en-US" sz="4000" dirty="0"/>
            </a:br>
            <a:r>
              <a:rPr lang="en-US" altLang="en-US" sz="3200" dirty="0">
                <a:solidFill>
                  <a:srgbClr val="FF0000"/>
                </a:solidFill>
              </a:rPr>
              <a:t>Relative Humidity:  20% </a:t>
            </a:r>
            <a:r>
              <a:rPr lang="en-US" altLang="en-US" sz="3200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3200" dirty="0">
                <a:solidFill>
                  <a:srgbClr val="FF0000"/>
                </a:solidFill>
              </a:rPr>
              <a:t>50%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7C9F5DD1-3777-4F0A-B9A7-2D8B4790982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2057400"/>
          </a:xfrm>
        </p:spPr>
        <p:txBody>
          <a:bodyPr/>
          <a:lstStyle/>
          <a:p>
            <a:r>
              <a:rPr lang="en-US" altLang="en-US" dirty="0"/>
              <a:t>Weight increases by </a:t>
            </a:r>
            <a:r>
              <a:rPr lang="en-US" altLang="en-US" dirty="0">
                <a:solidFill>
                  <a:srgbClr val="FF0000"/>
                </a:solidFill>
              </a:rPr>
              <a:t>~3.7%</a:t>
            </a:r>
          </a:p>
          <a:p>
            <a:r>
              <a:rPr lang="en-US" altLang="en-US" dirty="0"/>
              <a:t>COR decreases by </a:t>
            </a:r>
            <a:r>
              <a:rPr lang="en-US" altLang="en-US" dirty="0">
                <a:solidFill>
                  <a:srgbClr val="FF0000"/>
                </a:solidFill>
              </a:rPr>
              <a:t>~4.6%</a:t>
            </a:r>
          </a:p>
          <a:p>
            <a:r>
              <a:rPr lang="en-US" altLang="en-US" dirty="0"/>
              <a:t>Diameter change negligible</a:t>
            </a:r>
          </a:p>
          <a:p>
            <a:endParaRPr lang="en-US" altLang="en-US" dirty="0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0F6C7D09-B97B-4F10-8FF5-AEB2AA537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48F747-63F8-4945-BB99-57E32FF1CEF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724F764-950B-4887-A17D-90019C9F6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67124"/>
            <a:ext cx="8229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66FF33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b="0" kern="0" baseline="0" dirty="0"/>
              <a:t>Weight </a:t>
            </a:r>
            <a:r>
              <a:rPr lang="en-US" altLang="en-US" b="0" kern="0" baseline="0" dirty="0">
                <a:solidFill>
                  <a:schemeClr val="bg1"/>
                </a:solidFill>
              </a:rPr>
              <a:t>(1/3) </a:t>
            </a:r>
            <a:r>
              <a:rPr lang="en-US" altLang="en-US" b="0" kern="0" baseline="0" dirty="0"/>
              <a:t>+COR </a:t>
            </a:r>
            <a:r>
              <a:rPr lang="en-US" altLang="en-US" b="0" kern="0" baseline="0" dirty="0">
                <a:solidFill>
                  <a:schemeClr val="bg1"/>
                </a:solidFill>
              </a:rPr>
              <a:t>(2/3) </a:t>
            </a:r>
            <a:r>
              <a:rPr lang="en-US" altLang="en-US" b="0" kern="0" baseline="0" dirty="0">
                <a:sym typeface="Symbol" panose="05050102010706020507" pitchFamily="18" charset="2"/>
              </a:rPr>
              <a:t> </a:t>
            </a:r>
          </a:p>
          <a:p>
            <a:pPr marL="0" indent="0">
              <a:buNone/>
            </a:pPr>
            <a:r>
              <a:rPr lang="en-US" altLang="en-US" b="0" kern="0" baseline="0" dirty="0">
                <a:solidFill>
                  <a:srgbClr val="FF0000"/>
                </a:solidFill>
                <a:sym typeface="Symbol" panose="05050102010706020507" pitchFamily="18" charset="2"/>
              </a:rPr>
              <a:t>	4.0 mph </a:t>
            </a:r>
            <a:r>
              <a:rPr lang="en-US" altLang="en-US" b="0" kern="0" baseline="0" dirty="0">
                <a:solidFill>
                  <a:srgbClr val="00B0F0"/>
                </a:solidFill>
                <a:sym typeface="Symbol" panose="05050102010706020507" pitchFamily="18" charset="2"/>
              </a:rPr>
              <a:t>decrease in exit velocity</a:t>
            </a:r>
            <a:endParaRPr lang="en-US" altLang="en-US" b="0" kern="0" baseline="0" dirty="0">
              <a:solidFill>
                <a:srgbClr val="00B0F0"/>
              </a:solidFill>
            </a:endParaRPr>
          </a:p>
          <a:p>
            <a:r>
              <a:rPr lang="en-US" altLang="en-US" b="0" kern="0" baseline="0" dirty="0"/>
              <a:t>Exit Velocity </a:t>
            </a:r>
            <a:r>
              <a:rPr lang="en-US" altLang="en-US" b="0" kern="0" baseline="0" dirty="0">
                <a:solidFill>
                  <a:schemeClr val="bg1"/>
                </a:solidFill>
              </a:rPr>
              <a:t>(-20’) </a:t>
            </a:r>
            <a:r>
              <a:rPr lang="en-US" altLang="en-US" b="0" kern="0" baseline="0" dirty="0"/>
              <a:t>+ </a:t>
            </a:r>
            <a:r>
              <a:rPr lang="en-US" altLang="en-US" b="0" kern="0" baseline="0"/>
              <a:t>Weight </a:t>
            </a:r>
            <a:r>
              <a:rPr lang="en-US" altLang="en-US" b="0" kern="0" baseline="0">
                <a:solidFill>
                  <a:schemeClr val="bg1"/>
                </a:solidFill>
              </a:rPr>
              <a:t>(6</a:t>
            </a:r>
            <a:r>
              <a:rPr lang="en-US" altLang="en-US" b="0" kern="0" baseline="0" dirty="0">
                <a:solidFill>
                  <a:schemeClr val="bg1"/>
                </a:solidFill>
              </a:rPr>
              <a:t>’)</a:t>
            </a:r>
            <a:r>
              <a:rPr lang="en-US" altLang="en-US" b="0" kern="0" baseline="0" dirty="0">
                <a:sym typeface="Symbol" panose="05050102010706020507" pitchFamily="18" charset="2"/>
              </a:rPr>
              <a:t>  </a:t>
            </a:r>
            <a:endParaRPr lang="en-US" altLang="en-US" b="0" kern="0" baseline="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457200" lvl="1" indent="0">
              <a:buNone/>
            </a:pPr>
            <a:r>
              <a:rPr lang="en-US" altLang="en-US" b="0" kern="0" baseline="0" dirty="0">
                <a:solidFill>
                  <a:srgbClr val="FF0000"/>
                </a:solidFill>
                <a:sym typeface="Symbol" panose="05050102010706020507" pitchFamily="18" charset="2"/>
              </a:rPr>
              <a:t>	14 </a:t>
            </a:r>
            <a:r>
              <a:rPr lang="en-US" altLang="en-US" b="0" kern="0" baseline="0" dirty="0" err="1">
                <a:solidFill>
                  <a:srgbClr val="FF0000"/>
                </a:solidFill>
                <a:sym typeface="Symbol" panose="05050102010706020507" pitchFamily="18" charset="2"/>
              </a:rPr>
              <a:t>ft</a:t>
            </a:r>
            <a:r>
              <a:rPr lang="en-US" altLang="en-US" b="0" kern="0" baseline="0" dirty="0">
                <a:solidFill>
                  <a:srgbClr val="FF0000"/>
                </a:solidFill>
                <a:sym typeface="Symbol" panose="05050102010706020507" pitchFamily="18" charset="2"/>
              </a:rPr>
              <a:t>   </a:t>
            </a:r>
            <a:r>
              <a:rPr lang="en-US" altLang="en-US" b="0" kern="0" baseline="0" dirty="0">
                <a:solidFill>
                  <a:srgbClr val="00B0F0"/>
                </a:solidFill>
                <a:sym typeface="Symbol" panose="05050102010706020507" pitchFamily="18" charset="2"/>
              </a:rPr>
              <a:t>decrease in distance</a:t>
            </a:r>
          </a:p>
          <a:p>
            <a:r>
              <a:rPr lang="en-US" altLang="en-US" b="0" kern="0" baseline="0" dirty="0">
                <a:sym typeface="Symbol" panose="05050102010706020507" pitchFamily="18" charset="2"/>
              </a:rPr>
              <a:t>Distance  </a:t>
            </a:r>
            <a:r>
              <a:rPr lang="en-US" altLang="en-US" b="0" kern="0" baseline="0" dirty="0">
                <a:solidFill>
                  <a:srgbClr val="FF0000"/>
                </a:solidFill>
                <a:sym typeface="Symbol" panose="05050102010706020507" pitchFamily="18" charset="2"/>
              </a:rPr>
              <a:t>35% </a:t>
            </a:r>
            <a:r>
              <a:rPr lang="en-US" altLang="en-US" b="0" kern="0" baseline="0" dirty="0">
                <a:solidFill>
                  <a:srgbClr val="00B0F0"/>
                </a:solidFill>
                <a:sym typeface="Symbol" panose="05050102010706020507" pitchFamily="18" charset="2"/>
              </a:rPr>
              <a:t>reduction in HR</a:t>
            </a:r>
            <a:endParaRPr lang="en-US" altLang="en-US" b="0" kern="0" baseline="0" dirty="0">
              <a:solidFill>
                <a:srgbClr val="00B0F0"/>
              </a:solidFill>
            </a:endParaRPr>
          </a:p>
          <a:p>
            <a:endParaRPr lang="en-US" altLang="en-US" b="0" kern="0" baseline="0" dirty="0"/>
          </a:p>
          <a:p>
            <a:endParaRPr lang="en-US" altLang="en-US" b="0" kern="0" baseline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7816CC0-FF8E-4FE2-8AD3-8083C30D6926}"/>
              </a:ext>
            </a:extLst>
          </p:cNvPr>
          <p:cNvCxnSpPr/>
          <p:nvPr/>
        </p:nvCxnSpPr>
        <p:spPr bwMode="auto">
          <a:xfrm>
            <a:off x="76200" y="3429000"/>
            <a:ext cx="9067800" cy="0"/>
          </a:xfrm>
          <a:prstGeom prst="line">
            <a:avLst/>
          </a:prstGeom>
          <a:ln w="31750">
            <a:solidFill>
              <a:schemeClr val="bg1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547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/>
      <p:bldP spid="7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2ABA8-E03E-4FED-A9CB-7B639CCAF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72111"/>
            <a:ext cx="8229600" cy="1143000"/>
          </a:xfrm>
        </p:spPr>
        <p:txBody>
          <a:bodyPr/>
          <a:lstStyle/>
          <a:p>
            <a:r>
              <a:rPr lang="en-US" dirty="0"/>
              <a:t>Getting into the weeds…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533FF6-1DC2-4C38-AE23-E1C7EE719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B6F113-BF5E-423C-87C8-4E70FC5EE7E8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2F149D-CD4F-414E-B3A2-67947D556C13}"/>
              </a:ext>
            </a:extLst>
          </p:cNvPr>
          <p:cNvSpPr txBox="1"/>
          <p:nvPr/>
        </p:nvSpPr>
        <p:spPr>
          <a:xfrm>
            <a:off x="5965578" y="3886200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>
                <a:solidFill>
                  <a:srgbClr val="FF0000"/>
                </a:solidFill>
              </a:rPr>
              <a:t>actu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C6E65-59FF-44B7-A614-5CE573C3BA96}"/>
              </a:ext>
            </a:extLst>
          </p:cNvPr>
          <p:cNvSpPr txBox="1"/>
          <p:nvPr/>
        </p:nvSpPr>
        <p:spPr>
          <a:xfrm>
            <a:off x="2058598" y="1250600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>
                <a:solidFill>
                  <a:srgbClr val="105FFC"/>
                </a:solidFill>
              </a:rPr>
              <a:t>w/humido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FBE99E-BED5-4628-BE3E-75588972923E}"/>
              </a:ext>
            </a:extLst>
          </p:cNvPr>
          <p:cNvSpPr txBox="1"/>
          <p:nvPr/>
        </p:nvSpPr>
        <p:spPr>
          <a:xfrm>
            <a:off x="4572000" y="990600"/>
            <a:ext cx="2286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/>
              <a:t>HR probability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C7E41E5-6BDE-42B8-ABB3-6EC62B2FAFDD}"/>
              </a:ext>
            </a:extLst>
          </p:cNvPr>
          <p:cNvCxnSpPr>
            <a:cxnSpLocks/>
          </p:cNvCxnSpPr>
          <p:nvPr/>
        </p:nvCxnSpPr>
        <p:spPr bwMode="auto">
          <a:xfrm>
            <a:off x="7620000" y="1070889"/>
            <a:ext cx="0" cy="43723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6B7BFB53-FF11-4268-BC31-5EE11EEA17E8}"/>
              </a:ext>
            </a:extLst>
          </p:cNvPr>
          <p:cNvGrpSpPr/>
          <p:nvPr/>
        </p:nvGrpSpPr>
        <p:grpSpPr>
          <a:xfrm>
            <a:off x="762000" y="990600"/>
            <a:ext cx="7239000" cy="5261736"/>
            <a:chOff x="762000" y="990600"/>
            <a:chExt cx="7239000" cy="526173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EDD64ED-35B9-4482-93E6-5DDE136BFA3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990600"/>
              <a:ext cx="7213851" cy="5261736"/>
            </a:xfrm>
            <a:prstGeom prst="rect">
              <a:avLst/>
            </a:prstGeom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F3FB5FF-6067-41D7-B6CD-2B62F7635A7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648200" y="3437687"/>
              <a:ext cx="685800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357A635-82FF-41D9-8087-85B389BD12C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715000" y="3429000"/>
              <a:ext cx="685800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20C3EB0-B149-4E82-9280-2DAABB2BCA7E}"/>
                </a:ext>
              </a:extLst>
            </p:cNvPr>
            <p:cNvSpPr txBox="1"/>
            <p:nvPr/>
          </p:nvSpPr>
          <p:spPr>
            <a:xfrm>
              <a:off x="4291081" y="2929565"/>
              <a:ext cx="92525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aseline="0" dirty="0">
                  <a:solidFill>
                    <a:srgbClr val="00B050"/>
                  </a:solidFill>
                </a:rPr>
                <a:t>14 </a:t>
              </a:r>
              <a:r>
                <a:rPr lang="en-US" sz="2800" baseline="0" dirty="0" err="1">
                  <a:solidFill>
                    <a:srgbClr val="00B050"/>
                  </a:solidFill>
                </a:rPr>
                <a:t>ft</a:t>
              </a:r>
              <a:endParaRPr lang="en-US" sz="2800" baseline="0" dirty="0">
                <a:solidFill>
                  <a:srgbClr val="00B050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2242D3F-43F1-4C4B-9DB9-4B094CABFA6A}"/>
                </a:ext>
              </a:extLst>
            </p:cNvPr>
            <p:cNvSpPr txBox="1"/>
            <p:nvPr/>
          </p:nvSpPr>
          <p:spPr>
            <a:xfrm>
              <a:off x="7543800" y="996322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aseline="0" dirty="0"/>
                <a:t>1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820E6C9-FA29-4F32-8B63-ADF5EEC9E1B5}"/>
                </a:ext>
              </a:extLst>
            </p:cNvPr>
            <p:cNvSpPr txBox="1"/>
            <p:nvPr/>
          </p:nvSpPr>
          <p:spPr>
            <a:xfrm>
              <a:off x="7316197" y="3176077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aseline="0" dirty="0"/>
                <a:t>0.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6691656-FAD6-4E24-A252-5F373FB080C1}"/>
                </a:ext>
              </a:extLst>
            </p:cNvPr>
            <p:cNvSpPr txBox="1"/>
            <p:nvPr/>
          </p:nvSpPr>
          <p:spPr>
            <a:xfrm>
              <a:off x="7543800" y="51816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aseline="0" dirty="0"/>
                <a:t>0</a:t>
              </a: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C58541AA-ED3E-4584-B35E-6886590B7FB3}"/>
                </a:ext>
              </a:extLst>
            </p:cNvPr>
            <p:cNvSpPr/>
            <p:nvPr/>
          </p:nvSpPr>
          <p:spPr bwMode="auto">
            <a:xfrm>
              <a:off x="762000" y="990600"/>
              <a:ext cx="1066800" cy="52546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77531393-9A26-40B8-96FE-8429F273D554}"/>
              </a:ext>
            </a:extLst>
          </p:cNvPr>
          <p:cNvSpPr txBox="1"/>
          <p:nvPr/>
        </p:nvSpPr>
        <p:spPr>
          <a:xfrm rot="16200000">
            <a:off x="-504855" y="3076545"/>
            <a:ext cx="396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0" dirty="0"/>
              <a:t>Batted Ball Distance Densit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2D2604D-605E-4E45-84F1-18AF7012AA55}"/>
              </a:ext>
            </a:extLst>
          </p:cNvPr>
          <p:cNvSpPr txBox="1"/>
          <p:nvPr/>
        </p:nvSpPr>
        <p:spPr>
          <a:xfrm>
            <a:off x="6175965" y="1990931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me run </a:t>
            </a:r>
          </a:p>
          <a:p>
            <a:r>
              <a:rPr lang="en-US" dirty="0"/>
              <a:t>probabil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8C7C7A2-1EED-4D8A-B6D1-AD5A40BB7351}"/>
              </a:ext>
            </a:extLst>
          </p:cNvPr>
          <p:cNvSpPr txBox="1"/>
          <p:nvPr/>
        </p:nvSpPr>
        <p:spPr>
          <a:xfrm>
            <a:off x="1905000" y="1255591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>
                <a:solidFill>
                  <a:srgbClr val="105FFC"/>
                </a:solidFill>
              </a:rPr>
              <a:t>w/humido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2CE7705-94E6-4ED5-998C-C72FF76E8A51}"/>
              </a:ext>
            </a:extLst>
          </p:cNvPr>
          <p:cNvSpPr txBox="1"/>
          <p:nvPr/>
        </p:nvSpPr>
        <p:spPr>
          <a:xfrm>
            <a:off x="6236826" y="4308667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>
                <a:solidFill>
                  <a:srgbClr val="FF0000"/>
                </a:solidFill>
              </a:rPr>
              <a:t>actual</a:t>
            </a:r>
          </a:p>
        </p:txBody>
      </p:sp>
    </p:spTree>
    <p:extLst>
      <p:ext uri="{BB962C8B-B14F-4D97-AF65-F5344CB8AC3E}">
        <p14:creationId xmlns:p14="http://schemas.microsoft.com/office/powerpoint/2010/main" val="28550341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>
            <a:extLst>
              <a:ext uri="{FF2B5EF4-FFF2-40B4-BE49-F238E27FC236}">
                <a16:creationId xmlns:a16="http://schemas.microsoft.com/office/drawing/2014/main" id="{C4D8B549-A4BB-40B0-BE3C-7DD0B41A97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" y="1600200"/>
            <a:ext cx="9144000" cy="4525963"/>
          </a:xfrm>
        </p:spPr>
        <p:txBody>
          <a:bodyPr/>
          <a:lstStyle/>
          <a:p>
            <a:r>
              <a:rPr lang="en-US" altLang="en-US" dirty="0"/>
              <a:t>Assuming RH goes from 20% to 50%</a:t>
            </a:r>
          </a:p>
          <a:p>
            <a:pPr lvl="1"/>
            <a:r>
              <a:rPr lang="en-US" altLang="en-US" dirty="0"/>
              <a:t>Prediction:  </a:t>
            </a:r>
            <a:r>
              <a:rPr lang="en-US" altLang="en-US" dirty="0">
                <a:solidFill>
                  <a:srgbClr val="FF0000"/>
                </a:solidFill>
              </a:rPr>
              <a:t>35% reduction in HR</a:t>
            </a:r>
            <a:endParaRPr lang="en-US" altLang="en-US" dirty="0"/>
          </a:p>
          <a:p>
            <a:pPr lvl="8"/>
            <a:r>
              <a:rPr lang="en-US" altLang="en-US" dirty="0"/>
              <a:t>2010 prediction:  37%</a:t>
            </a:r>
          </a:p>
          <a:p>
            <a:pPr lvl="1"/>
            <a:r>
              <a:rPr lang="en-US" altLang="en-US" dirty="0"/>
              <a:t>Estimated margin of error:  </a:t>
            </a:r>
            <a:r>
              <a:rPr lang="en-US" altLang="en-US" dirty="0">
                <a:solidFill>
                  <a:srgbClr val="FF0000"/>
                </a:solidFill>
              </a:rPr>
              <a:t>±10% (25%-45%)</a:t>
            </a:r>
          </a:p>
          <a:p>
            <a:r>
              <a:rPr lang="en-US" altLang="en-US" dirty="0"/>
              <a:t>Let’s look at the data</a:t>
            </a:r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2BE36528-C7ED-45D9-8969-B3B9CFD6D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66FF33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D45E6C-6791-4226-B218-F4A7F6C88E0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7A84F84-4721-48EE-B93B-E91A37250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ronting reality….</a:t>
            </a:r>
          </a:p>
        </p:txBody>
      </p:sp>
    </p:spTree>
    <p:extLst>
      <p:ext uri="{BB962C8B-B14F-4D97-AF65-F5344CB8AC3E}">
        <p14:creationId xmlns:p14="http://schemas.microsoft.com/office/powerpoint/2010/main" val="2988204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957D4-CD39-4559-AE34-ED80F0E8C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85800"/>
            <a:ext cx="7924800" cy="835028"/>
          </a:xfrm>
        </p:spPr>
        <p:txBody>
          <a:bodyPr/>
          <a:lstStyle/>
          <a:p>
            <a:r>
              <a:rPr lang="en-US" sz="4000" dirty="0"/>
              <a:t>Compare </a:t>
            </a:r>
            <a:r>
              <a:rPr lang="en-US" sz="4000" dirty="0" err="1"/>
              <a:t>Dbacks</a:t>
            </a:r>
            <a:r>
              <a:rPr lang="en-US" sz="4000" dirty="0"/>
              <a:t> Batters</a:t>
            </a:r>
            <a:br>
              <a:rPr lang="en-US" sz="4000" dirty="0"/>
            </a:br>
            <a:r>
              <a:rPr lang="en-US" sz="4000" dirty="0"/>
              <a:t>Home-Away Splits</a:t>
            </a:r>
            <a:br>
              <a:rPr lang="en-US" sz="4000" dirty="0"/>
            </a:br>
            <a:r>
              <a:rPr lang="en-US" sz="4000" dirty="0"/>
              <a:t>pre-Humidor vs. post-Humidor</a:t>
            </a:r>
            <a:endParaRPr lang="en-US" sz="5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7A519-BABF-4C9F-8812-745592C8C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B6F113-BF5E-423C-87C8-4E70FC5EE7E8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184559E-C17A-4359-823A-0E9D35347DB5}"/>
              </a:ext>
            </a:extLst>
          </p:cNvPr>
          <p:cNvSpPr txBox="1"/>
          <p:nvPr/>
        </p:nvSpPr>
        <p:spPr>
          <a:xfrm>
            <a:off x="1760557" y="5213596"/>
            <a:ext cx="6099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254</a:t>
            </a:r>
            <a:r>
              <a:rPr lang="en-US" sz="3600" dirty="0">
                <a:solidFill>
                  <a:srgbClr val="FFFF00"/>
                </a:solidFill>
                <a:sym typeface="Wingdings" panose="05000000000000000000" pitchFamily="2" charset="2"/>
              </a:rPr>
              <a:t>174 is a </a:t>
            </a:r>
            <a:r>
              <a:rPr lang="en-US" sz="3600" baseline="0" dirty="0">
                <a:solidFill>
                  <a:srgbClr val="FFFF00"/>
                </a:solidFill>
              </a:rPr>
              <a:t>32% reduction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555C9B5-1221-4A0F-97E7-E187D6BA6ACB}"/>
              </a:ext>
            </a:extLst>
          </p:cNvPr>
          <p:cNvGraphicFramePr>
            <a:graphicFrameLocks noGrp="1"/>
          </p:cNvGraphicFramePr>
          <p:nvPr/>
        </p:nvGraphicFramePr>
        <p:xfrm>
          <a:off x="1724331" y="2817715"/>
          <a:ext cx="6172200" cy="201058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3332167547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888891139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320574985"/>
                    </a:ext>
                  </a:extLst>
                </a:gridCol>
              </a:tblGrid>
              <a:tr h="109618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/>
                        <a:t>DBacks</a:t>
                      </a:r>
                      <a:r>
                        <a:rPr lang="en-US" sz="2400" b="1" dirty="0"/>
                        <a:t> HR Aw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/>
                        <a:t>Dbacks</a:t>
                      </a:r>
                      <a:r>
                        <a:rPr lang="en-US" sz="2400" b="1" dirty="0"/>
                        <a:t> HR @ Cha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8413470"/>
                  </a:ext>
                </a:extLst>
              </a:tr>
              <a:tr h="28473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2015-2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2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2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6579320"/>
                  </a:ext>
                </a:extLst>
              </a:tr>
              <a:tr h="28473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2018-20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2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7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8090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763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AA9C2-6967-4538-AA77-048CCAB2A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559995-8953-48D3-9F57-B52B1CDF45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799"/>
          </a:xfrm>
        </p:spPr>
        <p:txBody>
          <a:bodyPr/>
          <a:lstStyle/>
          <a:p>
            <a:r>
              <a:rPr lang="en-US" dirty="0"/>
              <a:t>The numbers:</a:t>
            </a:r>
          </a:p>
          <a:p>
            <a:pPr lvl="1"/>
            <a:r>
              <a:rPr lang="en-US" dirty="0"/>
              <a:t>Predicted reduction:	</a:t>
            </a:r>
            <a:r>
              <a:rPr lang="en-US" dirty="0">
                <a:solidFill>
                  <a:srgbClr val="FF0000"/>
                </a:solidFill>
              </a:rPr>
              <a:t>35% (±10)</a:t>
            </a:r>
          </a:p>
          <a:p>
            <a:pPr lvl="1"/>
            <a:r>
              <a:rPr lang="en-US" dirty="0"/>
              <a:t>Actual reduction:	</a:t>
            </a:r>
            <a:r>
              <a:rPr lang="en-US" dirty="0">
                <a:solidFill>
                  <a:srgbClr val="FF0000"/>
                </a:solidFill>
              </a:rPr>
              <a:t>32% (±??)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Home runs @ Chase have definitely decreased</a:t>
            </a:r>
          </a:p>
          <a:p>
            <a:r>
              <a:rPr lang="en-US" dirty="0"/>
              <a:t>Prediction and actual are amazingly similar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endParaRPr lang="en-US" dirty="0"/>
          </a:p>
          <a:p>
            <a:r>
              <a:rPr lang="en-US" dirty="0"/>
              <a:t>Physics rocks!!!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D3B6A6-854D-44CC-B1C1-AB4D83A32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B6F113-BF5E-423C-87C8-4E70FC5EE7E8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758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5E4DFE-1DEE-94AF-3B27-09C4F1D56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673446"/>
            <a:ext cx="8153400" cy="807692"/>
          </a:xfrm>
        </p:spPr>
        <p:txBody>
          <a:bodyPr/>
          <a:lstStyle/>
          <a:p>
            <a:r>
              <a:rPr lang="en-US" dirty="0"/>
              <a:t>Postscript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7E49F2-AA74-D69C-DF32-72AA5FA6E2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are the humidors?</a:t>
            </a:r>
          </a:p>
          <a:p>
            <a:pPr lvl="1"/>
            <a:r>
              <a:rPr lang="en-US" dirty="0"/>
              <a:t>1995 Coors (Denver)</a:t>
            </a:r>
          </a:p>
          <a:p>
            <a:pPr lvl="1"/>
            <a:r>
              <a:rPr lang="en-US" dirty="0"/>
              <a:t>2018 Chase (Phoenix)</a:t>
            </a:r>
          </a:p>
          <a:p>
            <a:pPr lvl="1"/>
            <a:r>
              <a:rPr lang="en-US" dirty="0"/>
              <a:t>2021 10 MLB stadiums</a:t>
            </a:r>
          </a:p>
          <a:p>
            <a:pPr lvl="1"/>
            <a:r>
              <a:rPr lang="en-US" dirty="0"/>
              <a:t>2022 all 30 MLB stadiums</a:t>
            </a:r>
          </a:p>
          <a:p>
            <a:r>
              <a:rPr lang="en-US" dirty="0"/>
              <a:t>Net effect:</a:t>
            </a:r>
          </a:p>
          <a:p>
            <a:pPr lvl="1"/>
            <a:r>
              <a:rPr lang="en-US" dirty="0"/>
              <a:t>Less variation in ball properties with venue and seas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6A2973-D4D6-D72A-4089-40FFB33E9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66869-C655-485F-9C76-3CC2C70DC76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4341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164C19-26AE-4F41-A440-1379504C68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espin Reduces Distance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B68C3B-BF76-499A-A7A5-23564A468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4</a:t>
            </a:fld>
            <a:endParaRPr lang="en-US"/>
          </a:p>
        </p:txBody>
      </p:sp>
      <p:pic>
        <p:nvPicPr>
          <p:cNvPr id="11" name="Content Placeholder 10" descr="Chart, scatter chart&#10;&#10;Description automatically generated">
            <a:extLst>
              <a:ext uri="{FF2B5EF4-FFF2-40B4-BE49-F238E27FC236}">
                <a16:creationId xmlns:a16="http://schemas.microsoft.com/office/drawing/2014/main" id="{FEFB1A08-FD82-4142-82A5-AC712F9A3D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59" y="1417638"/>
            <a:ext cx="8549641" cy="3886200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B99B61D-858C-4A39-ABD8-9649ACBCC457}"/>
              </a:ext>
            </a:extLst>
          </p:cNvPr>
          <p:cNvSpPr txBox="1"/>
          <p:nvPr/>
        </p:nvSpPr>
        <p:spPr>
          <a:xfrm>
            <a:off x="3276600" y="5741936"/>
            <a:ext cx="18678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FFFF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29735606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00899-3E05-4CDB-8E92-74E8925549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Final Slide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281D2E-8182-4A54-A720-4D8E513C8D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452274"/>
            <a:ext cx="8229600" cy="4525963"/>
          </a:xfrm>
        </p:spPr>
        <p:txBody>
          <a:bodyPr/>
          <a:lstStyle/>
          <a:p>
            <a:r>
              <a:rPr lang="en-US" dirty="0"/>
              <a:t>Things that keep me busy:</a:t>
            </a:r>
          </a:p>
          <a:p>
            <a:pPr lvl="1"/>
            <a:r>
              <a:rPr lang="en-US" dirty="0"/>
              <a:t>Improved “trajectory calculator”</a:t>
            </a:r>
          </a:p>
          <a:p>
            <a:pPr lvl="1"/>
            <a:r>
              <a:rPr lang="en-US" dirty="0"/>
              <a:t>Improved bat-ball collision model</a:t>
            </a:r>
          </a:p>
          <a:p>
            <a:pPr lvl="1"/>
            <a:r>
              <a:rPr lang="en-US" dirty="0"/>
              <a:t>Why do some wood bats outperform others?</a:t>
            </a:r>
          </a:p>
          <a:p>
            <a:r>
              <a:rPr lang="en-US" dirty="0"/>
              <a:t>Thanks for listening.  I’m ready to answer questions!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9C87BD-9666-40E7-B058-E8C033BC8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6D9E0D-3C11-4D0D-8598-A4A4DEFFEA4C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17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3E36DD-10C8-44BA-BEF2-D6C48EF46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915400" cy="1143000"/>
          </a:xfrm>
        </p:spPr>
        <p:txBody>
          <a:bodyPr/>
          <a:lstStyle/>
          <a:p>
            <a:r>
              <a:rPr lang="en-US" dirty="0"/>
              <a:t>Sidespin Depends on Spray Angle</a:t>
            </a:r>
            <a:br>
              <a:rPr lang="en-US" dirty="0"/>
            </a:br>
            <a:endParaRPr lang="en-US" dirty="0"/>
          </a:p>
        </p:txBody>
      </p:sp>
      <p:pic>
        <p:nvPicPr>
          <p:cNvPr id="6" name="Content Placeholder 5" descr="Chart, scatter chart&#10;&#10;Description automatically generated">
            <a:extLst>
              <a:ext uri="{FF2B5EF4-FFF2-40B4-BE49-F238E27FC236}">
                <a16:creationId xmlns:a16="http://schemas.microsoft.com/office/drawing/2014/main" id="{6D9D6855-7AEF-46B6-8734-F48E209A5F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914110"/>
            <a:ext cx="6286899" cy="413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40E09F-F580-40E0-8949-5299D8673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58AB47-0FE3-43F4-9E29-85CA63A75B31}"/>
              </a:ext>
            </a:extLst>
          </p:cNvPr>
          <p:cNvSpPr txBox="1"/>
          <p:nvPr/>
        </p:nvSpPr>
        <p:spPr>
          <a:xfrm>
            <a:off x="2410589" y="3821748"/>
            <a:ext cx="1122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PUL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5E3F5E-C9F3-4B01-B3B4-F0A605627E01}"/>
              </a:ext>
            </a:extLst>
          </p:cNvPr>
          <p:cNvSpPr txBox="1"/>
          <p:nvPr/>
        </p:nvSpPr>
        <p:spPr>
          <a:xfrm>
            <a:off x="5770623" y="2036138"/>
            <a:ext cx="1220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OPPO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97FE82D-97CF-4DAF-B7F7-579905C183C3}"/>
              </a:ext>
            </a:extLst>
          </p:cNvPr>
          <p:cNvCxnSpPr/>
          <p:nvPr/>
        </p:nvCxnSpPr>
        <p:spPr>
          <a:xfrm flipV="1">
            <a:off x="4800600" y="1383348"/>
            <a:ext cx="0" cy="320040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ECA7D58-C9AC-4C44-9BB7-38113B209C7B}"/>
              </a:ext>
            </a:extLst>
          </p:cNvPr>
          <p:cNvCxnSpPr>
            <a:cxnSpLocks/>
          </p:cNvCxnSpPr>
          <p:nvPr/>
        </p:nvCxnSpPr>
        <p:spPr>
          <a:xfrm flipH="1">
            <a:off x="3408423" y="4083358"/>
            <a:ext cx="1392177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6D58627-7E91-4AE1-A625-2FC8F26F0248}"/>
              </a:ext>
            </a:extLst>
          </p:cNvPr>
          <p:cNvCxnSpPr>
            <a:cxnSpLocks/>
          </p:cNvCxnSpPr>
          <p:nvPr/>
        </p:nvCxnSpPr>
        <p:spPr>
          <a:xfrm>
            <a:off x="4800600" y="2297748"/>
            <a:ext cx="970023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BF1EF6F-A8F7-49B7-8A73-86E0BA704572}"/>
              </a:ext>
            </a:extLst>
          </p:cNvPr>
          <p:cNvSpPr txBox="1"/>
          <p:nvPr/>
        </p:nvSpPr>
        <p:spPr>
          <a:xfrm>
            <a:off x="1683444" y="5305961"/>
            <a:ext cx="594265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FFFF00"/>
                </a:solidFill>
              </a:rPr>
              <a:t>Wh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FFFF00"/>
                </a:solidFill>
              </a:rPr>
              <a:t>Why shift to pull side?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4110C5E-9C4C-42C4-A065-FC82D4AC1BD4}"/>
              </a:ext>
            </a:extLst>
          </p:cNvPr>
          <p:cNvCxnSpPr/>
          <p:nvPr/>
        </p:nvCxnSpPr>
        <p:spPr>
          <a:xfrm flipH="1">
            <a:off x="3533012" y="1676400"/>
            <a:ext cx="50558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C4C3A1D-7100-4E8D-A841-8D4FDC890231}"/>
              </a:ext>
            </a:extLst>
          </p:cNvPr>
          <p:cNvCxnSpPr>
            <a:cxnSpLocks/>
          </p:cNvCxnSpPr>
          <p:nvPr/>
        </p:nvCxnSpPr>
        <p:spPr>
          <a:xfrm>
            <a:off x="3962400" y="4419600"/>
            <a:ext cx="1143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3DF9288-A4FC-4786-A708-5018A14377A3}"/>
              </a:ext>
            </a:extLst>
          </p:cNvPr>
          <p:cNvSpPr txBox="1"/>
          <p:nvPr/>
        </p:nvSpPr>
        <p:spPr>
          <a:xfrm>
            <a:off x="5052386" y="4157990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Slic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D080837-7AF9-42B0-AA85-1F06958BAF9E}"/>
              </a:ext>
            </a:extLst>
          </p:cNvPr>
          <p:cNvSpPr txBox="1"/>
          <p:nvPr/>
        </p:nvSpPr>
        <p:spPr>
          <a:xfrm>
            <a:off x="2590800" y="1381780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Hook</a:t>
            </a:r>
          </a:p>
        </p:txBody>
      </p:sp>
    </p:spTree>
    <p:extLst>
      <p:ext uri="{BB962C8B-B14F-4D97-AF65-F5344CB8AC3E}">
        <p14:creationId xmlns:p14="http://schemas.microsoft.com/office/powerpoint/2010/main" val="12265040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B9D9E7-D156-4669-AD47-A11E2F90D3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-37157"/>
            <a:ext cx="8229600" cy="1143000"/>
          </a:xfrm>
        </p:spPr>
        <p:txBody>
          <a:bodyPr/>
          <a:lstStyle/>
          <a:p>
            <a:r>
              <a:rPr lang="en-US" dirty="0"/>
              <a:t>Therefore Distance Depend on Spray Ang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3F8E15-8F5F-4D1C-A7E5-0581FA719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6</a:t>
            </a:fld>
            <a:endParaRPr lang="en-US"/>
          </a:p>
        </p:txBody>
      </p:sp>
      <p:pic>
        <p:nvPicPr>
          <p:cNvPr id="12" name="Content Placeholder 11" descr="Chart, scatter chart&#10;&#10;Description automatically generated">
            <a:extLst>
              <a:ext uri="{FF2B5EF4-FFF2-40B4-BE49-F238E27FC236}">
                <a16:creationId xmlns:a16="http://schemas.microsoft.com/office/drawing/2014/main" id="{DFC94DAC-C517-4318-B19C-60BB8E7428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1538494"/>
            <a:ext cx="7693344" cy="4274080"/>
          </a:xfr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2AAD6921-4F06-4E67-8274-E4283981BF94}"/>
              </a:ext>
            </a:extLst>
          </p:cNvPr>
          <p:cNvGrpSpPr/>
          <p:nvPr/>
        </p:nvGrpSpPr>
        <p:grpSpPr>
          <a:xfrm>
            <a:off x="3211749" y="3743925"/>
            <a:ext cx="3593990" cy="461665"/>
            <a:chOff x="3211749" y="3743925"/>
            <a:chExt cx="3593990" cy="46166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66391FF-CF3C-41F2-868A-4477918E424C}"/>
                </a:ext>
              </a:extLst>
            </p:cNvPr>
            <p:cNvSpPr txBox="1"/>
            <p:nvPr/>
          </p:nvSpPr>
          <p:spPr>
            <a:xfrm>
              <a:off x="3211749" y="3743925"/>
              <a:ext cx="98777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PULL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CF284C9-22E7-4606-BEF8-545C4F331261}"/>
                </a:ext>
              </a:extLst>
            </p:cNvPr>
            <p:cNvSpPr txBox="1"/>
            <p:nvPr/>
          </p:nvSpPr>
          <p:spPr>
            <a:xfrm>
              <a:off x="5733009" y="3743925"/>
              <a:ext cx="107273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OPPO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FA209A0-9B7E-4557-9787-4847A52F7F1F}"/>
                </a:ext>
              </a:extLst>
            </p:cNvPr>
            <p:cNvCxnSpPr/>
            <p:nvPr/>
          </p:nvCxnSpPr>
          <p:spPr>
            <a:xfrm flipH="1">
              <a:off x="4075285" y="3962400"/>
              <a:ext cx="993429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BECFED6-59C3-491A-9563-8BBD718EC0F5}"/>
                </a:ext>
              </a:extLst>
            </p:cNvPr>
            <p:cNvCxnSpPr>
              <a:cxnSpLocks/>
            </p:cNvCxnSpPr>
            <p:nvPr/>
          </p:nvCxnSpPr>
          <p:spPr>
            <a:xfrm>
              <a:off x="5068714" y="3962400"/>
              <a:ext cx="66429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19649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B96A3-CCAD-4E7C-AF62-073C8AAAC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I Need To Ans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AB254-F6AC-440B-BBF4-A36AFBDFBB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600200"/>
            <a:ext cx="8991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or fixed EV, LA, backspin</a:t>
            </a:r>
          </a:p>
          <a:p>
            <a:pPr lvl="1"/>
            <a:r>
              <a:rPr lang="en-US" dirty="0"/>
              <a:t>Why does sidespin reduce distance?</a:t>
            </a:r>
          </a:p>
          <a:p>
            <a:pPr lvl="1"/>
            <a:r>
              <a:rPr lang="en-US" dirty="0"/>
              <a:t>Why does sidespin depend on spray angle?</a:t>
            </a:r>
          </a:p>
          <a:p>
            <a:pPr lvl="1"/>
            <a:r>
              <a:rPr lang="en-US" dirty="0"/>
              <a:t>Why the shift to pull side?</a:t>
            </a:r>
          </a:p>
          <a:p>
            <a:pPr lvl="2"/>
            <a:r>
              <a:rPr lang="en-US" dirty="0"/>
              <a:t>Or…why slice to straightaway CF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E1377D-F789-4345-980F-1E2B6C18F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4176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8064C-ADF9-45E7-9C95-DBB655457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sidespin reduce distanc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8632BC-1E80-4BBB-BDDF-28C28D998D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50" y="1600889"/>
            <a:ext cx="8229600" cy="4525963"/>
          </a:xfrm>
        </p:spPr>
        <p:txBody>
          <a:bodyPr/>
          <a:lstStyle/>
          <a:p>
            <a:r>
              <a:rPr lang="en-US" dirty="0"/>
              <a:t>Primary reason:  </a:t>
            </a:r>
          </a:p>
          <a:p>
            <a:pPr lvl="1"/>
            <a:r>
              <a:rPr lang="en-US" dirty="0"/>
              <a:t>Drag increases with spin</a:t>
            </a:r>
          </a:p>
          <a:p>
            <a:pPr lvl="1"/>
            <a:r>
              <a:rPr lang="en-US" dirty="0"/>
              <a:t>For backspin, increased drag competes with increased lift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5EE8B3-C838-4798-BAD2-45077ADD3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8</a:t>
            </a:fld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64F4427-070F-4616-8A05-962D89608478}"/>
              </a:ext>
            </a:extLst>
          </p:cNvPr>
          <p:cNvGrpSpPr/>
          <p:nvPr/>
        </p:nvGrpSpPr>
        <p:grpSpPr>
          <a:xfrm>
            <a:off x="1524000" y="2819400"/>
            <a:ext cx="4544200" cy="4003964"/>
            <a:chOff x="4601308" y="4213591"/>
            <a:chExt cx="4123443" cy="2346325"/>
          </a:xfrm>
        </p:grpSpPr>
        <p:pic>
          <p:nvPicPr>
            <p:cNvPr id="5" name="Content Placeholder 5">
              <a:extLst>
                <a:ext uri="{FF2B5EF4-FFF2-40B4-BE49-F238E27FC236}">
                  <a16:creationId xmlns:a16="http://schemas.microsoft.com/office/drawing/2014/main" id="{EADF13A8-A92F-46B3-AACA-5A9B46C9DBF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4601308" y="4213591"/>
              <a:ext cx="4123443" cy="2346325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01C928D-DABF-466F-A532-34FF4348573D}"/>
                </a:ext>
              </a:extLst>
            </p:cNvPr>
            <p:cNvSpPr txBox="1"/>
            <p:nvPr/>
          </p:nvSpPr>
          <p:spPr>
            <a:xfrm>
              <a:off x="5092651" y="5973707"/>
              <a:ext cx="19694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pin Rate 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06BA9CD-57D6-421C-8556-F1B916365552}"/>
                </a:ext>
              </a:extLst>
            </p:cNvPr>
            <p:cNvSpPr txBox="1"/>
            <p:nvPr/>
          </p:nvSpPr>
          <p:spPr>
            <a:xfrm rot="16200000">
              <a:off x="4526965" y="5632308"/>
              <a:ext cx="710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rag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CE52716-C799-4BCA-81D1-688D2AA18C47}"/>
                </a:ext>
              </a:extLst>
            </p:cNvPr>
            <p:cNvCxnSpPr/>
            <p:nvPr/>
          </p:nvCxnSpPr>
          <p:spPr>
            <a:xfrm>
              <a:off x="6195646" y="6132880"/>
              <a:ext cx="9906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608B9CC-7AAD-4AE4-A56E-9954F1A359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7336" y="4538221"/>
              <a:ext cx="0" cy="9906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pic>
        <p:nvPicPr>
          <p:cNvPr id="12" name="Content Placeholder 6" descr="Chart, line chart&#10;&#10;Description automatically generated">
            <a:extLst>
              <a:ext uri="{FF2B5EF4-FFF2-40B4-BE49-F238E27FC236}">
                <a16:creationId xmlns:a16="http://schemas.microsoft.com/office/drawing/2014/main" id="{F90C46A0-9CD1-4E8A-85EB-29E92AD1DA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42797" y="3403600"/>
            <a:ext cx="4544200" cy="3561426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5202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8064C-ADF9-45E7-9C95-DBB655457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sidespin reduce distanc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8632BC-1E80-4BBB-BDDF-28C28D998D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489" y="1434379"/>
            <a:ext cx="8229600" cy="4525963"/>
          </a:xfrm>
        </p:spPr>
        <p:txBody>
          <a:bodyPr/>
          <a:lstStyle/>
          <a:p>
            <a:r>
              <a:rPr lang="en-US" dirty="0"/>
              <a:t>Primary reason:  </a:t>
            </a:r>
          </a:p>
          <a:p>
            <a:pPr lvl="1"/>
            <a:r>
              <a:rPr lang="en-US" dirty="0"/>
              <a:t>Drag increases with spin</a:t>
            </a:r>
          </a:p>
          <a:p>
            <a:pPr lvl="1"/>
            <a:r>
              <a:rPr lang="en-US" dirty="0"/>
              <a:t>For backspin, increased drag competes with increased lift</a:t>
            </a:r>
          </a:p>
          <a:p>
            <a:pPr lvl="1"/>
            <a:r>
              <a:rPr lang="en-US" dirty="0"/>
              <a:t>Adding sidespin with fixed backspin increase drag, reduces distance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5EE8B3-C838-4798-BAD2-45077ADD3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6869-C655-485F-9C76-3CC2C70DC76A}" type="slidenum">
              <a:rPr lang="en-US" smtClean="0"/>
              <a:t>9</a:t>
            </a:fld>
            <a:endParaRPr lang="en-US"/>
          </a:p>
        </p:txBody>
      </p:sp>
      <p:pic>
        <p:nvPicPr>
          <p:cNvPr id="15" name="Content Placeholder 10" descr="Chart, scatter chart&#10;&#10;Description automatically generated">
            <a:extLst>
              <a:ext uri="{FF2B5EF4-FFF2-40B4-BE49-F238E27FC236}">
                <a16:creationId xmlns:a16="http://schemas.microsoft.com/office/drawing/2014/main" id="{1074DD8C-82B5-4F52-A33A-DA31E33AFE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4306" y="4776354"/>
            <a:ext cx="4655821" cy="2116282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45045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77</TotalTime>
  <Words>1239</Words>
  <Application>Microsoft Office PowerPoint</Application>
  <PresentationFormat>On-screen Show (4:3)</PresentationFormat>
  <Paragraphs>314</Paragraphs>
  <Slides>40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4" baseType="lpstr">
      <vt:lpstr>Arial</vt:lpstr>
      <vt:lpstr>Calibri</vt:lpstr>
      <vt:lpstr>Default Design</vt:lpstr>
      <vt:lpstr>Equation</vt:lpstr>
      <vt:lpstr>Baseball Physics &amp; Analytics: A Powerful Combination</vt:lpstr>
      <vt:lpstr>What Does Fly Ball Distance Depend On?</vt:lpstr>
      <vt:lpstr>1.  Why do fly balls carry better to CF? </vt:lpstr>
      <vt:lpstr>Sidespin Reduces Distance </vt:lpstr>
      <vt:lpstr>Sidespin Depends on Spray Angle </vt:lpstr>
      <vt:lpstr>Therefore Distance Depend on Spray Angle</vt:lpstr>
      <vt:lpstr>Questions I Need To Answer</vt:lpstr>
      <vt:lpstr>Why does sidespin reduce distance?</vt:lpstr>
      <vt:lpstr>Why does sidespin reduce distance?</vt:lpstr>
      <vt:lpstr>Why does sidespin reduce distance?</vt:lpstr>
      <vt:lpstr>Some Evidence from Pitch Data: Sidespin reduces vertical movement</vt:lpstr>
      <vt:lpstr>Why Does Sidespin Depend on Spray Angle?   I.  Horizontal Bat Angle</vt:lpstr>
      <vt:lpstr>PowerPoint Presentation</vt:lpstr>
      <vt:lpstr>Sidespin vs. Spray Angle </vt:lpstr>
      <vt:lpstr>Summary </vt:lpstr>
      <vt:lpstr>2.  Role of Drag in Home Run Rates</vt:lpstr>
      <vt:lpstr>Why All The Changes?</vt:lpstr>
      <vt:lpstr>Here’s the analysis plan</vt:lpstr>
      <vt:lpstr>Here’s the analysis plan</vt:lpstr>
      <vt:lpstr>Here’s the analysis plan</vt:lpstr>
      <vt:lpstr>Apply Same Procedure  2015-2022</vt:lpstr>
      <vt:lpstr>PowerPoint Presentation</vt:lpstr>
      <vt:lpstr>Aaron Judge:  HR #62!</vt:lpstr>
      <vt:lpstr>Aaron Judge:  HR#62</vt:lpstr>
      <vt:lpstr>PowerPoint Presentation</vt:lpstr>
      <vt:lpstr>Summary </vt:lpstr>
      <vt:lpstr>PowerPoint Presentation</vt:lpstr>
      <vt:lpstr>The Chase Field Humidor:  2010</vt:lpstr>
      <vt:lpstr>Then in 2017….</vt:lpstr>
      <vt:lpstr>And finally in 2018</vt:lpstr>
      <vt:lpstr>Effects of Humidity on Ball Properties</vt:lpstr>
      <vt:lpstr>So Here’s The Plan:</vt:lpstr>
      <vt:lpstr> So this is what we found</vt:lpstr>
      <vt:lpstr>Summary of Findings for  Chase Relative Humidity:  20% 50%</vt:lpstr>
      <vt:lpstr>Getting into the weeds….</vt:lpstr>
      <vt:lpstr>Confronting reality….</vt:lpstr>
      <vt:lpstr>Compare Dbacks Batters Home-Away Splits pre-Humidor vs. post-Humidor</vt:lpstr>
      <vt:lpstr>Summary</vt:lpstr>
      <vt:lpstr>Postscript </vt:lpstr>
      <vt:lpstr>My Final Slide!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iced Baseballs, Corked Bats, and other Myths of Baseball</dc:title>
  <dc:creator>Alan M. Nathan</dc:creator>
  <cp:lastModifiedBy>Alan Nathan</cp:lastModifiedBy>
  <cp:revision>529</cp:revision>
  <dcterms:created xsi:type="dcterms:W3CDTF">2006-07-27T12:39:52Z</dcterms:created>
  <dcterms:modified xsi:type="dcterms:W3CDTF">2022-10-27T20:29:10Z</dcterms:modified>
</cp:coreProperties>
</file>